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9CE1BD0" w14:textId="219F1214" w:rsidR="00B4304F" w:rsidRPr="00B4304F" w:rsidRDefault="00B4304F" w:rsidP="00B4304F">
      <w:pPr>
        <w:jc w:val="center"/>
        <w:rPr>
          <w:b/>
          <w:bCs/>
        </w:rPr>
      </w:pPr>
      <w:r w:rsidRPr="00B4304F">
        <w:rPr>
          <w:b/>
          <w:bCs/>
          <w:lang w:val="vi-VN"/>
        </w:rPr>
        <w:t xml:space="preserve"> </w:t>
      </w:r>
      <w:r w:rsidR="006846BE">
        <w:rPr>
          <w:b/>
          <w:bCs/>
          <w:highlight w:val="yellow"/>
          <w:lang w:val="vi-VN"/>
        </w:rPr>
        <w:t xml:space="preserve">MA TRẬN VÀ BẢNG ĐẶC TẢ </w:t>
      </w:r>
      <w:r w:rsidR="006846BE">
        <w:rPr>
          <w:b/>
          <w:bCs/>
          <w:highlight w:val="yellow"/>
        </w:rPr>
        <w:t>ĐỀ KIỂM TRA</w:t>
      </w:r>
      <w:bookmarkStart w:id="0" w:name="_GoBack"/>
      <w:bookmarkEnd w:id="0"/>
      <w:r w:rsidRPr="00B4304F">
        <w:rPr>
          <w:b/>
          <w:bCs/>
          <w:highlight w:val="yellow"/>
          <w:lang w:val="vi-VN"/>
        </w:rPr>
        <w:t xml:space="preserve"> GIỮA HỌC KỲ II</w:t>
      </w:r>
      <w:r w:rsidRPr="00B4304F">
        <w:rPr>
          <w:b/>
          <w:bCs/>
          <w:lang w:val="vi-VN"/>
        </w:rPr>
        <w:t xml:space="preserve"> </w:t>
      </w:r>
      <w:r w:rsidRPr="00B4304F">
        <w:rPr>
          <w:b/>
          <w:bCs/>
          <w:highlight w:val="cyan"/>
        </w:rPr>
        <w:t>–BỘ 1</w:t>
      </w:r>
    </w:p>
    <w:p w14:paraId="230DF61F" w14:textId="77777777" w:rsidR="00B4304F" w:rsidRPr="00B4304F" w:rsidRDefault="00B4304F" w:rsidP="00B4304F">
      <w:pPr>
        <w:jc w:val="center"/>
        <w:rPr>
          <w:bCs/>
          <w:color w:val="7030A0"/>
        </w:rPr>
      </w:pPr>
      <w:r w:rsidRPr="00B4304F">
        <w:rPr>
          <w:b/>
          <w:bCs/>
          <w:color w:val="7030A0"/>
        </w:rPr>
        <w:t>MÔN TOÁN - KHỐI LỚP 11</w:t>
      </w:r>
    </w:p>
    <w:p w14:paraId="7F6253D0" w14:textId="394327A0" w:rsidR="00BB0077" w:rsidRPr="00B4304F" w:rsidRDefault="00BB0077" w:rsidP="00BB0077">
      <w:pPr>
        <w:widowControl w:val="0"/>
        <w:jc w:val="center"/>
        <w:rPr>
          <w:b/>
          <w:noProof/>
          <w:lang w:val="vi-VN"/>
        </w:rPr>
      </w:pPr>
      <w:r w:rsidRPr="00B4304F">
        <w:rPr>
          <w:b/>
          <w:noProof/>
          <w:lang w:val="vi-VN"/>
        </w:rPr>
        <w:t>I - MA</w:t>
      </w:r>
      <w:r w:rsidRPr="00B4304F">
        <w:rPr>
          <w:b/>
          <w:noProof/>
          <w:spacing w:val="-4"/>
          <w:lang w:val="vi-VN"/>
        </w:rPr>
        <w:t xml:space="preserve"> </w:t>
      </w:r>
      <w:r w:rsidRPr="00B4304F">
        <w:rPr>
          <w:b/>
          <w:noProof/>
          <w:lang w:val="vi-VN"/>
        </w:rPr>
        <w:t>TRẬN</w:t>
      </w:r>
      <w:r w:rsidRPr="00B4304F">
        <w:rPr>
          <w:b/>
          <w:noProof/>
          <w:spacing w:val="-3"/>
          <w:lang w:val="vi-VN"/>
        </w:rPr>
        <w:t xml:space="preserve"> </w:t>
      </w:r>
      <w:r w:rsidRPr="00B4304F">
        <w:rPr>
          <w:b/>
          <w:noProof/>
          <w:lang w:val="vi-VN"/>
        </w:rPr>
        <w:t>ĐỀ</w:t>
      </w:r>
      <w:r w:rsidRPr="00B4304F">
        <w:rPr>
          <w:b/>
          <w:noProof/>
          <w:spacing w:val="-2"/>
          <w:lang w:val="vi-VN"/>
        </w:rPr>
        <w:t xml:space="preserve"> </w:t>
      </w:r>
      <w:r w:rsidRPr="00B4304F">
        <w:rPr>
          <w:b/>
          <w:noProof/>
          <w:lang w:val="vi-VN"/>
        </w:rPr>
        <w:t>KIỂM</w:t>
      </w:r>
      <w:r w:rsidRPr="00B4304F">
        <w:rPr>
          <w:b/>
          <w:noProof/>
          <w:spacing w:val="-1"/>
          <w:lang w:val="vi-VN"/>
        </w:rPr>
        <w:t xml:space="preserve"> </w:t>
      </w:r>
      <w:r w:rsidRPr="00B4304F">
        <w:rPr>
          <w:b/>
          <w:noProof/>
          <w:lang w:val="vi-VN"/>
        </w:rPr>
        <w:t>TRA</w:t>
      </w:r>
      <w:r w:rsidRPr="00B4304F">
        <w:rPr>
          <w:b/>
          <w:noProof/>
          <w:spacing w:val="-3"/>
          <w:lang w:val="vi-VN"/>
        </w:rPr>
        <w:t xml:space="preserve"> </w:t>
      </w:r>
      <w:r w:rsidRPr="00B4304F">
        <w:rPr>
          <w:b/>
          <w:noProof/>
          <w:lang w:val="vi-VN"/>
        </w:rPr>
        <w:t>GIỮA HỌC KÌ</w:t>
      </w:r>
      <w:r w:rsidRPr="00B4304F">
        <w:rPr>
          <w:b/>
          <w:noProof/>
          <w:spacing w:val="-3"/>
          <w:lang w:val="vi-VN"/>
        </w:rPr>
        <w:t xml:space="preserve"> I</w:t>
      </w:r>
      <w:r w:rsidRPr="00B4304F">
        <w:rPr>
          <w:b/>
          <w:noProof/>
          <w:lang w:val="vi-VN"/>
        </w:rPr>
        <w:t>I MÔN TOÁN</w:t>
      </w:r>
      <w:r w:rsidRPr="00B4304F">
        <w:rPr>
          <w:b/>
          <w:noProof/>
          <w:spacing w:val="-2"/>
          <w:lang w:val="vi-VN"/>
        </w:rPr>
        <w:t xml:space="preserve"> </w:t>
      </w:r>
      <w:r w:rsidRPr="00B4304F">
        <w:rPr>
          <w:b/>
          <w:noProof/>
          <w:lang w:val="vi-VN"/>
        </w:rPr>
        <w:t>–</w:t>
      </w:r>
      <w:r w:rsidRPr="00B4304F">
        <w:rPr>
          <w:b/>
          <w:noProof/>
          <w:spacing w:val="-1"/>
          <w:lang w:val="vi-VN"/>
        </w:rPr>
        <w:t xml:space="preserve"> </w:t>
      </w:r>
      <w:r w:rsidRPr="00B4304F">
        <w:rPr>
          <w:b/>
          <w:noProof/>
          <w:lang w:val="vi-VN"/>
        </w:rPr>
        <w:t>LỚP</w:t>
      </w:r>
      <w:r w:rsidRPr="00B4304F">
        <w:rPr>
          <w:b/>
          <w:noProof/>
          <w:spacing w:val="1"/>
          <w:lang w:val="vi-VN"/>
        </w:rPr>
        <w:t xml:space="preserve"> </w:t>
      </w:r>
      <w:r w:rsidRPr="00B4304F">
        <w:rPr>
          <w:b/>
          <w:noProof/>
          <w:lang w:val="vi-VN"/>
        </w:rPr>
        <w:t>11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581"/>
        <w:gridCol w:w="2218"/>
        <w:gridCol w:w="3155"/>
        <w:gridCol w:w="971"/>
        <w:gridCol w:w="992"/>
        <w:gridCol w:w="945"/>
        <w:gridCol w:w="945"/>
        <w:gridCol w:w="923"/>
        <w:gridCol w:w="980"/>
        <w:gridCol w:w="965"/>
        <w:gridCol w:w="898"/>
        <w:gridCol w:w="1203"/>
      </w:tblGrid>
      <w:tr w:rsidR="00BB0077" w:rsidRPr="00B4304F" w14:paraId="30B25836" w14:textId="77777777" w:rsidTr="008D3B23">
        <w:tc>
          <w:tcPr>
            <w:tcW w:w="197" w:type="pct"/>
            <w:vMerge w:val="restart"/>
            <w:vAlign w:val="center"/>
          </w:tcPr>
          <w:p w14:paraId="7A364619" w14:textId="77777777" w:rsidR="00BB0077" w:rsidRPr="00B4304F" w:rsidRDefault="00BB0077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T</w:t>
            </w:r>
          </w:p>
        </w:tc>
        <w:tc>
          <w:tcPr>
            <w:tcW w:w="751" w:type="pct"/>
            <w:vMerge w:val="restart"/>
            <w:vAlign w:val="center"/>
          </w:tcPr>
          <w:p w14:paraId="0F2C30E2" w14:textId="77777777" w:rsidR="00BB0077" w:rsidRPr="00B4304F" w:rsidRDefault="00BB0077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Chương/Chủ đề</w:t>
            </w:r>
          </w:p>
        </w:tc>
        <w:tc>
          <w:tcPr>
            <w:tcW w:w="1068" w:type="pct"/>
            <w:vMerge w:val="restart"/>
            <w:vAlign w:val="center"/>
          </w:tcPr>
          <w:p w14:paraId="2D5C150F" w14:textId="77777777" w:rsidR="00BB0077" w:rsidRPr="00B4304F" w:rsidRDefault="00BB0077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Nội dung/đơn vị kiến thức</w:t>
            </w:r>
          </w:p>
        </w:tc>
        <w:tc>
          <w:tcPr>
            <w:tcW w:w="2577" w:type="pct"/>
            <w:gridSpan w:val="8"/>
            <w:vAlign w:val="center"/>
          </w:tcPr>
          <w:p w14:paraId="40A0BAD0" w14:textId="77777777" w:rsidR="00BB0077" w:rsidRPr="00B4304F" w:rsidRDefault="00BB0077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Mức độ đánh giá</w:t>
            </w:r>
          </w:p>
        </w:tc>
        <w:tc>
          <w:tcPr>
            <w:tcW w:w="408" w:type="pct"/>
            <w:vAlign w:val="center"/>
          </w:tcPr>
          <w:p w14:paraId="712B99A6" w14:textId="77777777" w:rsidR="00BB0077" w:rsidRPr="00B4304F" w:rsidRDefault="00BB0077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ổng % điểm</w:t>
            </w:r>
          </w:p>
        </w:tc>
      </w:tr>
      <w:tr w:rsidR="00BB0077" w:rsidRPr="00B4304F" w14:paraId="46679744" w14:textId="77777777" w:rsidTr="008D3B23">
        <w:tc>
          <w:tcPr>
            <w:tcW w:w="197" w:type="pct"/>
            <w:vMerge/>
            <w:vAlign w:val="center"/>
          </w:tcPr>
          <w:p w14:paraId="44EEE077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751" w:type="pct"/>
            <w:vMerge/>
          </w:tcPr>
          <w:p w14:paraId="1B260EB3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1068" w:type="pct"/>
            <w:vMerge/>
          </w:tcPr>
          <w:p w14:paraId="1E0E97DC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665" w:type="pct"/>
            <w:gridSpan w:val="2"/>
            <w:shd w:val="clear" w:color="auto" w:fill="E1EED9"/>
          </w:tcPr>
          <w:p w14:paraId="30E49A8E" w14:textId="77777777" w:rsidR="00BB0077" w:rsidRPr="00B4304F" w:rsidRDefault="00BB0077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Nhận biết</w:t>
            </w:r>
          </w:p>
        </w:tc>
        <w:tc>
          <w:tcPr>
            <w:tcW w:w="640" w:type="pct"/>
            <w:gridSpan w:val="2"/>
            <w:shd w:val="clear" w:color="auto" w:fill="DEEAF6"/>
          </w:tcPr>
          <w:p w14:paraId="4D0A05F0" w14:textId="77777777" w:rsidR="00BB0077" w:rsidRPr="00B4304F" w:rsidRDefault="00BB0077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hông hiểu</w:t>
            </w:r>
          </w:p>
        </w:tc>
        <w:tc>
          <w:tcPr>
            <w:tcW w:w="641" w:type="pct"/>
            <w:gridSpan w:val="2"/>
            <w:shd w:val="clear" w:color="auto" w:fill="FFF1CC"/>
          </w:tcPr>
          <w:p w14:paraId="1492A58D" w14:textId="77777777" w:rsidR="00BB0077" w:rsidRPr="00B4304F" w:rsidRDefault="00BB0077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Vận dụng</w:t>
            </w:r>
          </w:p>
        </w:tc>
        <w:tc>
          <w:tcPr>
            <w:tcW w:w="630" w:type="pct"/>
            <w:gridSpan w:val="2"/>
            <w:shd w:val="clear" w:color="auto" w:fill="E7E6E6"/>
          </w:tcPr>
          <w:p w14:paraId="58E5D223" w14:textId="77777777" w:rsidR="00BB0077" w:rsidRPr="00B4304F" w:rsidRDefault="00BB0077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Vận dụng cao</w:t>
            </w:r>
          </w:p>
        </w:tc>
        <w:tc>
          <w:tcPr>
            <w:tcW w:w="408" w:type="pct"/>
            <w:vMerge w:val="restart"/>
          </w:tcPr>
          <w:p w14:paraId="03BB603C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</w:tr>
      <w:tr w:rsidR="00BB0077" w:rsidRPr="00B4304F" w14:paraId="594156B4" w14:textId="77777777" w:rsidTr="008D3B23">
        <w:tc>
          <w:tcPr>
            <w:tcW w:w="197" w:type="pct"/>
            <w:vMerge/>
            <w:vAlign w:val="center"/>
          </w:tcPr>
          <w:p w14:paraId="0F22F1C2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751" w:type="pct"/>
            <w:vMerge/>
          </w:tcPr>
          <w:p w14:paraId="4AA16216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1068" w:type="pct"/>
            <w:vMerge/>
          </w:tcPr>
          <w:p w14:paraId="2C3CD231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  <w:shd w:val="clear" w:color="auto" w:fill="E1EED9"/>
          </w:tcPr>
          <w:p w14:paraId="3458605E" w14:textId="77777777" w:rsidR="00BB0077" w:rsidRPr="00B4304F" w:rsidRDefault="00BB0077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NKQ</w:t>
            </w:r>
          </w:p>
        </w:tc>
        <w:tc>
          <w:tcPr>
            <w:tcW w:w="336" w:type="pct"/>
            <w:tcBorders>
              <w:bottom w:val="single" w:sz="4" w:space="0" w:color="auto"/>
            </w:tcBorders>
            <w:shd w:val="clear" w:color="auto" w:fill="E1EED9"/>
          </w:tcPr>
          <w:p w14:paraId="3D75C353" w14:textId="77777777" w:rsidR="00BB0077" w:rsidRPr="00B4304F" w:rsidRDefault="00BB0077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L</w:t>
            </w:r>
          </w:p>
        </w:tc>
        <w:tc>
          <w:tcPr>
            <w:tcW w:w="320" w:type="pct"/>
            <w:tcBorders>
              <w:bottom w:val="single" w:sz="4" w:space="0" w:color="auto"/>
            </w:tcBorders>
            <w:shd w:val="clear" w:color="auto" w:fill="DEEAF6"/>
          </w:tcPr>
          <w:p w14:paraId="69D32470" w14:textId="77777777" w:rsidR="00BB0077" w:rsidRPr="00B4304F" w:rsidRDefault="00BB0077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NKQ</w:t>
            </w:r>
          </w:p>
        </w:tc>
        <w:tc>
          <w:tcPr>
            <w:tcW w:w="320" w:type="pct"/>
            <w:tcBorders>
              <w:bottom w:val="single" w:sz="4" w:space="0" w:color="auto"/>
            </w:tcBorders>
            <w:shd w:val="clear" w:color="auto" w:fill="DEEAF6"/>
          </w:tcPr>
          <w:p w14:paraId="6429BBFF" w14:textId="77777777" w:rsidR="00BB0077" w:rsidRPr="00B4304F" w:rsidRDefault="00BB0077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L</w:t>
            </w:r>
          </w:p>
        </w:tc>
        <w:tc>
          <w:tcPr>
            <w:tcW w:w="309" w:type="pct"/>
            <w:tcBorders>
              <w:bottom w:val="single" w:sz="4" w:space="0" w:color="auto"/>
            </w:tcBorders>
            <w:shd w:val="clear" w:color="auto" w:fill="FFF1CC"/>
          </w:tcPr>
          <w:p w14:paraId="301E0146" w14:textId="77777777" w:rsidR="00BB0077" w:rsidRPr="00B4304F" w:rsidRDefault="00BB0077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NKQ</w:t>
            </w:r>
          </w:p>
        </w:tc>
        <w:tc>
          <w:tcPr>
            <w:tcW w:w="332" w:type="pct"/>
            <w:tcBorders>
              <w:bottom w:val="single" w:sz="4" w:space="0" w:color="auto"/>
            </w:tcBorders>
            <w:shd w:val="clear" w:color="auto" w:fill="FFF1CC"/>
          </w:tcPr>
          <w:p w14:paraId="0A23B9E4" w14:textId="77777777" w:rsidR="00BB0077" w:rsidRPr="00B4304F" w:rsidRDefault="00BB0077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L</w:t>
            </w:r>
          </w:p>
        </w:tc>
        <w:tc>
          <w:tcPr>
            <w:tcW w:w="327" w:type="pct"/>
            <w:tcBorders>
              <w:bottom w:val="single" w:sz="4" w:space="0" w:color="auto"/>
            </w:tcBorders>
            <w:shd w:val="clear" w:color="auto" w:fill="E7E6E6"/>
          </w:tcPr>
          <w:p w14:paraId="179F230B" w14:textId="77777777" w:rsidR="00BB0077" w:rsidRPr="00B4304F" w:rsidRDefault="00BB0077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NKQ</w:t>
            </w:r>
          </w:p>
        </w:tc>
        <w:tc>
          <w:tcPr>
            <w:tcW w:w="303" w:type="pct"/>
            <w:tcBorders>
              <w:bottom w:val="single" w:sz="4" w:space="0" w:color="auto"/>
            </w:tcBorders>
            <w:shd w:val="clear" w:color="auto" w:fill="E7E6E6"/>
          </w:tcPr>
          <w:p w14:paraId="4F100DD9" w14:textId="77777777" w:rsidR="00BB0077" w:rsidRPr="00B4304F" w:rsidRDefault="00BB0077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L</w:t>
            </w:r>
          </w:p>
        </w:tc>
        <w:tc>
          <w:tcPr>
            <w:tcW w:w="408" w:type="pct"/>
            <w:vMerge/>
          </w:tcPr>
          <w:p w14:paraId="35F02828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</w:tr>
      <w:tr w:rsidR="00BB0077" w:rsidRPr="00B4304F" w14:paraId="23CA174C" w14:textId="77777777" w:rsidTr="008D3B23">
        <w:tc>
          <w:tcPr>
            <w:tcW w:w="197" w:type="pct"/>
            <w:vMerge w:val="restart"/>
            <w:vAlign w:val="center"/>
          </w:tcPr>
          <w:p w14:paraId="3AA81EDE" w14:textId="77777777" w:rsidR="00BB0077" w:rsidRPr="00B4304F" w:rsidRDefault="00BB0077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1</w:t>
            </w:r>
          </w:p>
        </w:tc>
        <w:tc>
          <w:tcPr>
            <w:tcW w:w="751" w:type="pct"/>
            <w:vMerge w:val="restart"/>
            <w:vAlign w:val="center"/>
          </w:tcPr>
          <w:p w14:paraId="5EB4FE91" w14:textId="77777777" w:rsidR="00BB0077" w:rsidRPr="00B4304F" w:rsidRDefault="00BB0077" w:rsidP="008D3B23">
            <w:pPr>
              <w:widowControl w:val="0"/>
              <w:jc w:val="both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Hàm số mũ và hàm số lôgarit</w:t>
            </w:r>
          </w:p>
        </w:tc>
        <w:tc>
          <w:tcPr>
            <w:tcW w:w="1068" w:type="pct"/>
          </w:tcPr>
          <w:p w14:paraId="6096EB4C" w14:textId="24FCC678" w:rsidR="00BB0077" w:rsidRPr="00B4304F" w:rsidRDefault="00BB0077" w:rsidP="008D3B23">
            <w:pPr>
              <w:widowControl w:val="0"/>
              <w:jc w:val="both"/>
              <w:rPr>
                <w:b/>
                <w:bCs/>
                <w:noProof/>
              </w:rPr>
            </w:pPr>
            <w:r w:rsidRPr="00B4304F">
              <w:rPr>
                <w:b/>
                <w:bCs/>
                <w:i/>
                <w:noProof/>
              </w:rPr>
              <w:t>Phép tính luỹ thừa với số mũ nguyên, số mũ hữu tỉ, số mũ thực. Các tính chất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18CDAEA9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  <w:r w:rsidRPr="00B4304F">
              <w:rPr>
                <w:noProof/>
              </w:rPr>
              <w:t>2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25B23A06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4168CD99" w14:textId="1133F7FB" w:rsidR="00BB0077" w:rsidRPr="00B4304F" w:rsidRDefault="00294506" w:rsidP="008D3B23">
            <w:pPr>
              <w:widowControl w:val="0"/>
              <w:jc w:val="center"/>
              <w:rPr>
                <w:noProof/>
                <w:lang w:val="vi-VN"/>
              </w:rPr>
            </w:pPr>
            <w:r w:rsidRPr="00B4304F">
              <w:rPr>
                <w:noProof/>
                <w:lang w:val="vi-VN"/>
              </w:rPr>
              <w:t>1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6CA4431E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9" w:type="pct"/>
            <w:shd w:val="clear" w:color="auto" w:fill="FFF1CC"/>
            <w:vAlign w:val="center"/>
          </w:tcPr>
          <w:p w14:paraId="74AFBC3F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14D5C1E3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7" w:type="pct"/>
            <w:shd w:val="clear" w:color="auto" w:fill="E7E6E6"/>
            <w:vAlign w:val="center"/>
          </w:tcPr>
          <w:p w14:paraId="677BE4D3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3" w:type="pct"/>
            <w:shd w:val="clear" w:color="auto" w:fill="E7E6E6"/>
            <w:vAlign w:val="center"/>
          </w:tcPr>
          <w:p w14:paraId="170657CF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408" w:type="pct"/>
            <w:vMerge w:val="restart"/>
            <w:vAlign w:val="center"/>
          </w:tcPr>
          <w:p w14:paraId="69635BEA" w14:textId="2598F689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  <w:r w:rsidRPr="00B4304F">
              <w:rPr>
                <w:noProof/>
              </w:rPr>
              <w:t>3</w:t>
            </w:r>
            <w:r w:rsidR="009633D9" w:rsidRPr="00B4304F">
              <w:rPr>
                <w:noProof/>
                <w:lang w:val="vi-VN"/>
              </w:rPr>
              <w:t>8</w:t>
            </w:r>
            <w:r w:rsidRPr="00B4304F">
              <w:rPr>
                <w:noProof/>
              </w:rPr>
              <w:t>%</w:t>
            </w:r>
          </w:p>
        </w:tc>
      </w:tr>
      <w:tr w:rsidR="00BB0077" w:rsidRPr="00B4304F" w14:paraId="33C07C66" w14:textId="77777777" w:rsidTr="008D3B23">
        <w:tc>
          <w:tcPr>
            <w:tcW w:w="197" w:type="pct"/>
            <w:vMerge/>
            <w:vAlign w:val="center"/>
          </w:tcPr>
          <w:p w14:paraId="1AEC78AE" w14:textId="77777777" w:rsidR="00BB0077" w:rsidRPr="00B4304F" w:rsidRDefault="00BB0077" w:rsidP="008D3B23">
            <w:pPr>
              <w:widowControl w:val="0"/>
              <w:jc w:val="center"/>
              <w:rPr>
                <w:b/>
                <w:bCs/>
                <w:noProof/>
              </w:rPr>
            </w:pPr>
          </w:p>
        </w:tc>
        <w:tc>
          <w:tcPr>
            <w:tcW w:w="751" w:type="pct"/>
            <w:vMerge/>
            <w:vAlign w:val="center"/>
          </w:tcPr>
          <w:p w14:paraId="7CDE7C48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1068" w:type="pct"/>
          </w:tcPr>
          <w:p w14:paraId="7E52C486" w14:textId="43BA6FD2" w:rsidR="00BB0077" w:rsidRPr="00B4304F" w:rsidRDefault="00BB0077" w:rsidP="008D3B23">
            <w:pPr>
              <w:widowControl w:val="0"/>
              <w:jc w:val="both"/>
              <w:rPr>
                <w:b/>
                <w:bCs/>
                <w:i/>
                <w:noProof/>
              </w:rPr>
            </w:pPr>
            <w:r w:rsidRPr="00B4304F">
              <w:rPr>
                <w:b/>
                <w:bCs/>
                <w:i/>
                <w:noProof/>
              </w:rPr>
              <w:t>Phép tính lôgarit (logarithm). Các tính chất.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484A37F3" w14:textId="2352DB1C" w:rsidR="00BB0077" w:rsidRPr="00B4304F" w:rsidRDefault="00294506" w:rsidP="008D3B23">
            <w:pPr>
              <w:pStyle w:val="TableParagraph"/>
              <w:ind w:left="2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2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62513513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606E04E6" w14:textId="1FE4BC7F" w:rsidR="00BB0077" w:rsidRPr="00B4304F" w:rsidRDefault="00294506" w:rsidP="008D3B23">
            <w:pPr>
              <w:pStyle w:val="TableParagraph"/>
              <w:ind w:left="2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1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77BED414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9" w:type="pct"/>
            <w:shd w:val="clear" w:color="auto" w:fill="FFF1CC"/>
            <w:vAlign w:val="center"/>
          </w:tcPr>
          <w:p w14:paraId="6EDAEC03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5F9D2CE5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7" w:type="pct"/>
            <w:shd w:val="clear" w:color="auto" w:fill="E7E6E6"/>
            <w:vAlign w:val="center"/>
          </w:tcPr>
          <w:p w14:paraId="2BD02622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3" w:type="pct"/>
            <w:shd w:val="clear" w:color="auto" w:fill="E7E6E6"/>
            <w:vAlign w:val="center"/>
          </w:tcPr>
          <w:p w14:paraId="6B53B121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408" w:type="pct"/>
            <w:vMerge/>
            <w:vAlign w:val="center"/>
          </w:tcPr>
          <w:p w14:paraId="04BF2379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</w:tr>
      <w:tr w:rsidR="00BB0077" w:rsidRPr="00B4304F" w14:paraId="01B15EF6" w14:textId="77777777" w:rsidTr="008D3B23">
        <w:tc>
          <w:tcPr>
            <w:tcW w:w="197" w:type="pct"/>
            <w:vMerge/>
            <w:vAlign w:val="center"/>
          </w:tcPr>
          <w:p w14:paraId="7A712BAB" w14:textId="77777777" w:rsidR="00BB0077" w:rsidRPr="00B4304F" w:rsidRDefault="00BB0077" w:rsidP="008D3B23">
            <w:pPr>
              <w:widowControl w:val="0"/>
              <w:jc w:val="center"/>
              <w:rPr>
                <w:b/>
                <w:bCs/>
                <w:noProof/>
              </w:rPr>
            </w:pPr>
          </w:p>
        </w:tc>
        <w:tc>
          <w:tcPr>
            <w:tcW w:w="751" w:type="pct"/>
            <w:vMerge/>
            <w:vAlign w:val="center"/>
          </w:tcPr>
          <w:p w14:paraId="62A53E6C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1068" w:type="pct"/>
          </w:tcPr>
          <w:p w14:paraId="7858A673" w14:textId="0DEB1156" w:rsidR="00BB0077" w:rsidRPr="00B4304F" w:rsidRDefault="00BB0077" w:rsidP="008D3B23">
            <w:pPr>
              <w:widowControl w:val="0"/>
              <w:jc w:val="both"/>
              <w:rPr>
                <w:b/>
                <w:bCs/>
                <w:noProof/>
              </w:rPr>
            </w:pPr>
            <w:r w:rsidRPr="00B4304F">
              <w:rPr>
                <w:b/>
                <w:bCs/>
                <w:i/>
                <w:noProof/>
              </w:rPr>
              <w:t>Hàm số mũ. Hàm số lôgarit.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7BF67539" w14:textId="4281CDC2" w:rsidR="00BB0077" w:rsidRPr="00B4304F" w:rsidRDefault="00294506" w:rsidP="008D3B23">
            <w:pPr>
              <w:widowControl w:val="0"/>
              <w:jc w:val="center"/>
              <w:rPr>
                <w:noProof/>
                <w:lang w:val="vi-VN"/>
              </w:rPr>
            </w:pPr>
            <w:r w:rsidRPr="00B4304F">
              <w:rPr>
                <w:noProof/>
                <w:lang w:val="vi-VN"/>
              </w:rPr>
              <w:t>2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38FBF7D4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355F5E0D" w14:textId="597D5BF2" w:rsidR="00BB0077" w:rsidRPr="00B4304F" w:rsidRDefault="00294506" w:rsidP="008D3B23">
            <w:pPr>
              <w:widowControl w:val="0"/>
              <w:jc w:val="center"/>
              <w:rPr>
                <w:noProof/>
                <w:lang w:val="vi-VN"/>
              </w:rPr>
            </w:pPr>
            <w:r w:rsidRPr="00B4304F">
              <w:rPr>
                <w:noProof/>
                <w:lang w:val="vi-VN"/>
              </w:rPr>
              <w:t>2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26A7F0FD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9" w:type="pct"/>
            <w:shd w:val="clear" w:color="auto" w:fill="FFF1CC"/>
            <w:vAlign w:val="center"/>
          </w:tcPr>
          <w:p w14:paraId="13D4F2B4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6B6FA03B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7" w:type="pct"/>
            <w:shd w:val="clear" w:color="auto" w:fill="E7E6E6"/>
            <w:vAlign w:val="center"/>
          </w:tcPr>
          <w:p w14:paraId="3462E428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3" w:type="pct"/>
            <w:shd w:val="clear" w:color="auto" w:fill="E7E6E6"/>
            <w:vAlign w:val="center"/>
          </w:tcPr>
          <w:p w14:paraId="50D79B96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408" w:type="pct"/>
            <w:vMerge/>
            <w:vAlign w:val="center"/>
          </w:tcPr>
          <w:p w14:paraId="7A78A726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</w:tr>
      <w:tr w:rsidR="00BB0077" w:rsidRPr="00B4304F" w14:paraId="293255E7" w14:textId="77777777" w:rsidTr="008D3B23">
        <w:tc>
          <w:tcPr>
            <w:tcW w:w="197" w:type="pct"/>
            <w:vMerge/>
            <w:vAlign w:val="center"/>
          </w:tcPr>
          <w:p w14:paraId="0C94A41D" w14:textId="77777777" w:rsidR="00BB0077" w:rsidRPr="00B4304F" w:rsidRDefault="00BB0077" w:rsidP="008D3B23">
            <w:pPr>
              <w:widowControl w:val="0"/>
              <w:jc w:val="center"/>
              <w:rPr>
                <w:b/>
                <w:bCs/>
                <w:noProof/>
              </w:rPr>
            </w:pPr>
          </w:p>
        </w:tc>
        <w:tc>
          <w:tcPr>
            <w:tcW w:w="751" w:type="pct"/>
            <w:vMerge/>
            <w:vAlign w:val="center"/>
          </w:tcPr>
          <w:p w14:paraId="3D68AE7A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1068" w:type="pct"/>
          </w:tcPr>
          <w:p w14:paraId="73FA42CB" w14:textId="063EDD28" w:rsidR="00BB0077" w:rsidRPr="00B4304F" w:rsidRDefault="00BB0077" w:rsidP="008D3B23">
            <w:pPr>
              <w:widowControl w:val="0"/>
              <w:jc w:val="both"/>
              <w:rPr>
                <w:b/>
                <w:bCs/>
                <w:noProof/>
              </w:rPr>
            </w:pPr>
            <w:r w:rsidRPr="00B4304F">
              <w:rPr>
                <w:b/>
                <w:bCs/>
                <w:i/>
                <w:noProof/>
              </w:rPr>
              <w:t>Phương trình, bất phương trình mũ và lôgarit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62E15769" w14:textId="08BF5536" w:rsidR="00BB0077" w:rsidRPr="00B4304F" w:rsidRDefault="00294506" w:rsidP="008D3B23">
            <w:pPr>
              <w:widowControl w:val="0"/>
              <w:jc w:val="center"/>
              <w:rPr>
                <w:noProof/>
                <w:lang w:val="vi-VN"/>
              </w:rPr>
            </w:pPr>
            <w:r w:rsidRPr="00B4304F">
              <w:rPr>
                <w:noProof/>
                <w:lang w:val="vi-VN"/>
              </w:rPr>
              <w:t>2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79E3461C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1F05A0C0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  <w:r w:rsidRPr="00B4304F">
              <w:rPr>
                <w:noProof/>
              </w:rPr>
              <w:t>2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35F4B3E7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9" w:type="pct"/>
            <w:shd w:val="clear" w:color="auto" w:fill="FFF1CC"/>
            <w:vAlign w:val="center"/>
          </w:tcPr>
          <w:p w14:paraId="07A669B5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1631EE7E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7" w:type="pct"/>
            <w:shd w:val="clear" w:color="auto" w:fill="E7E6E6"/>
            <w:vAlign w:val="center"/>
          </w:tcPr>
          <w:p w14:paraId="149711EC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3" w:type="pct"/>
            <w:shd w:val="clear" w:color="auto" w:fill="E7E6E6"/>
            <w:vAlign w:val="center"/>
          </w:tcPr>
          <w:p w14:paraId="02973C6A" w14:textId="15669EBB" w:rsidR="00BB0077" w:rsidRPr="00B4304F" w:rsidRDefault="00171C3E" w:rsidP="008D3B23">
            <w:pPr>
              <w:widowControl w:val="0"/>
              <w:jc w:val="center"/>
              <w:rPr>
                <w:noProof/>
                <w:lang w:val="vi-VN"/>
              </w:rPr>
            </w:pPr>
            <w:r w:rsidRPr="00B4304F">
              <w:rPr>
                <w:noProof/>
                <w:lang w:val="vi-VN"/>
              </w:rPr>
              <w:t>1</w:t>
            </w:r>
          </w:p>
        </w:tc>
        <w:tc>
          <w:tcPr>
            <w:tcW w:w="408" w:type="pct"/>
            <w:vMerge/>
            <w:vAlign w:val="center"/>
          </w:tcPr>
          <w:p w14:paraId="7EF57264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</w:tr>
      <w:tr w:rsidR="00BB0077" w:rsidRPr="00B4304F" w14:paraId="34FC0677" w14:textId="77777777" w:rsidTr="008D3B23">
        <w:tc>
          <w:tcPr>
            <w:tcW w:w="197" w:type="pct"/>
            <w:vMerge w:val="restart"/>
            <w:vAlign w:val="center"/>
          </w:tcPr>
          <w:p w14:paraId="0B1634CC" w14:textId="77777777" w:rsidR="00BB0077" w:rsidRPr="00B4304F" w:rsidRDefault="00BB0077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2</w:t>
            </w:r>
          </w:p>
        </w:tc>
        <w:tc>
          <w:tcPr>
            <w:tcW w:w="751" w:type="pct"/>
            <w:vMerge w:val="restart"/>
            <w:vAlign w:val="center"/>
          </w:tcPr>
          <w:p w14:paraId="6DF41A39" w14:textId="77777777" w:rsidR="00BB0077" w:rsidRPr="00B4304F" w:rsidRDefault="00BB0077" w:rsidP="008D3B23">
            <w:pPr>
              <w:widowControl w:val="0"/>
              <w:jc w:val="both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Quan hệ vuông góc trong không gian. Phép chiếu vuông góc</w:t>
            </w:r>
          </w:p>
        </w:tc>
        <w:tc>
          <w:tcPr>
            <w:tcW w:w="1068" w:type="pct"/>
          </w:tcPr>
          <w:p w14:paraId="489EEBAD" w14:textId="60C98A4B" w:rsidR="00BB0077" w:rsidRPr="00B4304F" w:rsidRDefault="00BB0077" w:rsidP="008D3B23">
            <w:pPr>
              <w:widowControl w:val="0"/>
              <w:jc w:val="both"/>
              <w:rPr>
                <w:b/>
                <w:bCs/>
                <w:noProof/>
              </w:rPr>
            </w:pPr>
            <w:r w:rsidRPr="00B4304F">
              <w:rPr>
                <w:b/>
                <w:bCs/>
                <w:i/>
                <w:noProof/>
                <w:lang w:val="vi-VN"/>
              </w:rPr>
              <w:t>.</w:t>
            </w:r>
            <w:r w:rsidRPr="00B4304F">
              <w:rPr>
                <w:b/>
                <w:bCs/>
                <w:i/>
                <w:noProof/>
              </w:rPr>
              <w:t>Góc giữa hai đường thẳng. Hai đường thẳng vuông góc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13C42624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  <w:r w:rsidRPr="00B4304F">
              <w:rPr>
                <w:noProof/>
              </w:rPr>
              <w:t>2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66F7E1D5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4E9F8F68" w14:textId="2EFE99AC" w:rsidR="00BB0077" w:rsidRPr="00B4304F" w:rsidRDefault="00BB0077" w:rsidP="008D3B23">
            <w:pPr>
              <w:pStyle w:val="TableParagraph"/>
              <w:ind w:right="86"/>
              <w:jc w:val="center"/>
              <w:rPr>
                <w:noProof/>
                <w:sz w:val="24"/>
                <w:szCs w:val="24"/>
                <w:lang w:val="vi-VN"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5A4D5941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9" w:type="pct"/>
            <w:shd w:val="clear" w:color="auto" w:fill="FFF1CC"/>
            <w:vAlign w:val="center"/>
          </w:tcPr>
          <w:p w14:paraId="6465EF99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35A5AA62" w14:textId="5BC46D19" w:rsidR="00BB0077" w:rsidRPr="00B4304F" w:rsidRDefault="00E55147" w:rsidP="008D3B23">
            <w:pPr>
              <w:widowControl w:val="0"/>
              <w:jc w:val="center"/>
              <w:rPr>
                <w:noProof/>
              </w:rPr>
            </w:pPr>
            <w:r w:rsidRPr="00B4304F">
              <w:rPr>
                <w:rStyle w:val="fontstyle01"/>
                <w:rFonts w:ascii="Times New Roman" w:hAnsi="Times New Roman"/>
                <w:color w:val="auto"/>
                <w:sz w:val="24"/>
                <w:szCs w:val="24"/>
              </w:rPr>
              <w:t>TL1.b</w:t>
            </w:r>
          </w:p>
        </w:tc>
        <w:tc>
          <w:tcPr>
            <w:tcW w:w="327" w:type="pct"/>
            <w:shd w:val="clear" w:color="auto" w:fill="E7E6E6"/>
            <w:vAlign w:val="center"/>
          </w:tcPr>
          <w:p w14:paraId="2F86375C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3" w:type="pct"/>
            <w:shd w:val="clear" w:color="auto" w:fill="E7E6E6"/>
            <w:vAlign w:val="center"/>
          </w:tcPr>
          <w:p w14:paraId="4B06A262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408" w:type="pct"/>
            <w:vMerge w:val="restart"/>
            <w:vAlign w:val="center"/>
          </w:tcPr>
          <w:p w14:paraId="58905AE6" w14:textId="646217DF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  <w:r w:rsidRPr="00B4304F">
              <w:rPr>
                <w:noProof/>
              </w:rPr>
              <w:t>6</w:t>
            </w:r>
            <w:r w:rsidR="009633D9" w:rsidRPr="00B4304F">
              <w:rPr>
                <w:noProof/>
                <w:lang w:val="vi-VN"/>
              </w:rPr>
              <w:t>2</w:t>
            </w:r>
            <w:r w:rsidRPr="00B4304F">
              <w:rPr>
                <w:noProof/>
              </w:rPr>
              <w:t>%</w:t>
            </w:r>
          </w:p>
        </w:tc>
      </w:tr>
      <w:tr w:rsidR="00BB0077" w:rsidRPr="00B4304F" w14:paraId="79C345D4" w14:textId="77777777" w:rsidTr="008D3B23">
        <w:tc>
          <w:tcPr>
            <w:tcW w:w="197" w:type="pct"/>
            <w:vMerge/>
            <w:vAlign w:val="center"/>
          </w:tcPr>
          <w:p w14:paraId="4390E610" w14:textId="77777777" w:rsidR="00BB0077" w:rsidRPr="00B4304F" w:rsidRDefault="00BB0077" w:rsidP="008D3B23">
            <w:pPr>
              <w:widowControl w:val="0"/>
              <w:jc w:val="center"/>
              <w:rPr>
                <w:b/>
                <w:bCs/>
                <w:noProof/>
              </w:rPr>
            </w:pPr>
          </w:p>
        </w:tc>
        <w:tc>
          <w:tcPr>
            <w:tcW w:w="751" w:type="pct"/>
            <w:vMerge/>
            <w:vAlign w:val="center"/>
          </w:tcPr>
          <w:p w14:paraId="28D6BDB2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1068" w:type="pct"/>
          </w:tcPr>
          <w:p w14:paraId="51380CE3" w14:textId="3F93708F" w:rsidR="00BB0077" w:rsidRPr="00B4304F" w:rsidRDefault="00BB0077" w:rsidP="008D3B23">
            <w:pPr>
              <w:widowControl w:val="0"/>
              <w:jc w:val="both"/>
              <w:rPr>
                <w:b/>
                <w:bCs/>
                <w:i/>
                <w:noProof/>
              </w:rPr>
            </w:pPr>
            <w:r w:rsidRPr="00B4304F">
              <w:rPr>
                <w:b/>
                <w:bCs/>
                <w:i/>
                <w:noProof/>
              </w:rPr>
              <w:t>Đường thẳng vuông góc với mặt phẳng. Định lí ba đường vuông góc. Phép chiếu vuông góc.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6E533548" w14:textId="352D2050" w:rsidR="00BB0077" w:rsidRPr="00B4304F" w:rsidRDefault="000019AD" w:rsidP="008D3B23">
            <w:pPr>
              <w:widowControl w:val="0"/>
              <w:jc w:val="center"/>
              <w:rPr>
                <w:noProof/>
                <w:lang w:val="vi-VN"/>
              </w:rPr>
            </w:pPr>
            <w:r w:rsidRPr="00B4304F">
              <w:rPr>
                <w:noProof/>
                <w:lang w:val="vi-VN"/>
              </w:rPr>
              <w:t>2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092FFCAD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10FD3385" w14:textId="77777777" w:rsidR="00BB0077" w:rsidRPr="00B4304F" w:rsidRDefault="00BB0077" w:rsidP="008D3B23">
            <w:pPr>
              <w:widowControl w:val="0"/>
              <w:jc w:val="center"/>
              <w:rPr>
                <w:noProof/>
                <w:spacing w:val="-6"/>
              </w:rPr>
            </w:pPr>
            <w:r w:rsidRPr="00B4304F">
              <w:rPr>
                <w:noProof/>
                <w:spacing w:val="-6"/>
              </w:rPr>
              <w:t>2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5CAE3168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9" w:type="pct"/>
            <w:shd w:val="clear" w:color="auto" w:fill="FFF1CC"/>
            <w:vAlign w:val="center"/>
          </w:tcPr>
          <w:p w14:paraId="21AA568C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1EC704B0" w14:textId="20C36ADB" w:rsidR="00BB0077" w:rsidRPr="00B4304F" w:rsidRDefault="00AB5148" w:rsidP="008D3B23">
            <w:pPr>
              <w:widowControl w:val="0"/>
              <w:jc w:val="center"/>
              <w:rPr>
                <w:noProof/>
                <w:lang w:val="vi-VN"/>
              </w:rPr>
            </w:pPr>
            <w:r w:rsidRPr="00B4304F">
              <w:rPr>
                <w:rStyle w:val="fontstyle21"/>
                <w:rFonts w:ascii="Times New Roman" w:hAnsi="Times New Roman"/>
                <w:b/>
                <w:color w:val="auto"/>
              </w:rPr>
              <w:t>TL 1.a</w:t>
            </w:r>
          </w:p>
        </w:tc>
        <w:tc>
          <w:tcPr>
            <w:tcW w:w="327" w:type="pct"/>
            <w:shd w:val="clear" w:color="auto" w:fill="E7E6E6"/>
            <w:vAlign w:val="center"/>
          </w:tcPr>
          <w:p w14:paraId="540BA6E2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3" w:type="pct"/>
            <w:shd w:val="clear" w:color="auto" w:fill="E7E6E6"/>
            <w:vAlign w:val="center"/>
          </w:tcPr>
          <w:p w14:paraId="5E0E08DC" w14:textId="77777777" w:rsidR="00BB0077" w:rsidRPr="00B4304F" w:rsidRDefault="00BB0077" w:rsidP="008D3B23">
            <w:pPr>
              <w:pStyle w:val="TableParagraph"/>
              <w:ind w:left="14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408" w:type="pct"/>
            <w:vMerge/>
            <w:vAlign w:val="center"/>
          </w:tcPr>
          <w:p w14:paraId="5B76DB2D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</w:tr>
      <w:tr w:rsidR="00BB0077" w:rsidRPr="00B4304F" w14:paraId="4D18FD1F" w14:textId="77777777" w:rsidTr="008D3B23">
        <w:tc>
          <w:tcPr>
            <w:tcW w:w="197" w:type="pct"/>
            <w:vMerge/>
            <w:vAlign w:val="center"/>
          </w:tcPr>
          <w:p w14:paraId="535AD937" w14:textId="77777777" w:rsidR="00BB0077" w:rsidRPr="00B4304F" w:rsidRDefault="00BB0077" w:rsidP="008D3B23">
            <w:pPr>
              <w:widowControl w:val="0"/>
              <w:jc w:val="center"/>
              <w:rPr>
                <w:b/>
                <w:bCs/>
                <w:noProof/>
              </w:rPr>
            </w:pPr>
          </w:p>
        </w:tc>
        <w:tc>
          <w:tcPr>
            <w:tcW w:w="751" w:type="pct"/>
            <w:vMerge/>
            <w:vAlign w:val="center"/>
          </w:tcPr>
          <w:p w14:paraId="5F4BEEEA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1068" w:type="pct"/>
          </w:tcPr>
          <w:p w14:paraId="7F198256" w14:textId="48B414EC" w:rsidR="00BB0077" w:rsidRPr="00B4304F" w:rsidRDefault="00BB0077" w:rsidP="008D3B23">
            <w:pPr>
              <w:widowControl w:val="0"/>
              <w:jc w:val="both"/>
              <w:rPr>
                <w:b/>
                <w:bCs/>
                <w:i/>
                <w:noProof/>
                <w:lang w:val="vi-VN"/>
              </w:rPr>
            </w:pPr>
            <w:r w:rsidRPr="00B4304F">
              <w:rPr>
                <w:b/>
                <w:bCs/>
                <w:i/>
                <w:noProof/>
              </w:rPr>
              <w:t>Hai mặt phẳng vuông góc. Hình lăng trụ đứng, lăng trụ đều, hình hộp đứng, hình hộp chữ nhật, hình lập phương, hình chóp đều.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10AA1CB3" w14:textId="11106FBC" w:rsidR="00BB0077" w:rsidRPr="00B4304F" w:rsidRDefault="000019AD" w:rsidP="008D3B23">
            <w:pPr>
              <w:widowControl w:val="0"/>
              <w:jc w:val="center"/>
              <w:rPr>
                <w:noProof/>
                <w:lang w:val="vi-VN"/>
              </w:rPr>
            </w:pPr>
            <w:r w:rsidRPr="00B4304F">
              <w:rPr>
                <w:noProof/>
                <w:lang w:val="vi-VN"/>
              </w:rPr>
              <w:t>1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691BB174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66739258" w14:textId="29D81485" w:rsidR="00BB0077" w:rsidRPr="00B4304F" w:rsidRDefault="001D01B3" w:rsidP="008D3B23">
            <w:pPr>
              <w:widowControl w:val="0"/>
              <w:jc w:val="center"/>
              <w:rPr>
                <w:noProof/>
                <w:spacing w:val="-6"/>
                <w:lang w:val="vi-VN"/>
              </w:rPr>
            </w:pPr>
            <w:r w:rsidRPr="00B4304F">
              <w:rPr>
                <w:noProof/>
                <w:spacing w:val="-6"/>
                <w:lang w:val="vi-VN"/>
              </w:rPr>
              <w:t>1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7AC226B0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9" w:type="pct"/>
            <w:shd w:val="clear" w:color="auto" w:fill="FFF1CC"/>
            <w:vAlign w:val="center"/>
          </w:tcPr>
          <w:p w14:paraId="05531D49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609729FF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7" w:type="pct"/>
            <w:shd w:val="clear" w:color="auto" w:fill="E7E6E6"/>
            <w:vAlign w:val="center"/>
          </w:tcPr>
          <w:p w14:paraId="2233097C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3" w:type="pct"/>
            <w:shd w:val="clear" w:color="auto" w:fill="E7E6E6"/>
            <w:vAlign w:val="center"/>
          </w:tcPr>
          <w:p w14:paraId="1AFF9877" w14:textId="77777777" w:rsidR="00BB0077" w:rsidRPr="00B4304F" w:rsidRDefault="00BB0077" w:rsidP="008D3B23">
            <w:pPr>
              <w:pStyle w:val="TableParagraph"/>
              <w:ind w:left="14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408" w:type="pct"/>
            <w:vMerge/>
            <w:vAlign w:val="center"/>
          </w:tcPr>
          <w:p w14:paraId="5A88CC78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</w:tr>
      <w:tr w:rsidR="00BB0077" w:rsidRPr="00B4304F" w14:paraId="75AAD68E" w14:textId="77777777" w:rsidTr="008D3B23">
        <w:tc>
          <w:tcPr>
            <w:tcW w:w="197" w:type="pct"/>
            <w:vMerge/>
            <w:vAlign w:val="center"/>
          </w:tcPr>
          <w:p w14:paraId="52B36CD2" w14:textId="77777777" w:rsidR="00BB0077" w:rsidRPr="00B4304F" w:rsidRDefault="00BB0077" w:rsidP="008D3B23">
            <w:pPr>
              <w:widowControl w:val="0"/>
              <w:jc w:val="center"/>
              <w:rPr>
                <w:b/>
                <w:bCs/>
                <w:noProof/>
              </w:rPr>
            </w:pPr>
          </w:p>
        </w:tc>
        <w:tc>
          <w:tcPr>
            <w:tcW w:w="751" w:type="pct"/>
            <w:vMerge/>
            <w:vAlign w:val="center"/>
          </w:tcPr>
          <w:p w14:paraId="486296F8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1068" w:type="pct"/>
          </w:tcPr>
          <w:p w14:paraId="09468A67" w14:textId="25F06FAB" w:rsidR="00BB0077" w:rsidRPr="00B4304F" w:rsidRDefault="00BB0077" w:rsidP="008D3B23">
            <w:pPr>
              <w:widowControl w:val="0"/>
              <w:jc w:val="both"/>
              <w:rPr>
                <w:b/>
                <w:bCs/>
                <w:i/>
                <w:noProof/>
              </w:rPr>
            </w:pPr>
            <w:r w:rsidRPr="00B4304F">
              <w:rPr>
                <w:b/>
                <w:bCs/>
                <w:i/>
                <w:noProof/>
              </w:rPr>
              <w:t>Khoảng cách trong không gian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723850E1" w14:textId="070C7164" w:rsidR="00BB0077" w:rsidRPr="00B4304F" w:rsidRDefault="00685D23" w:rsidP="008D3B23">
            <w:pPr>
              <w:widowControl w:val="0"/>
              <w:jc w:val="center"/>
              <w:rPr>
                <w:noProof/>
                <w:lang w:val="vi-VN"/>
              </w:rPr>
            </w:pPr>
            <w:r w:rsidRPr="00B4304F">
              <w:rPr>
                <w:noProof/>
                <w:lang w:val="vi-VN"/>
              </w:rPr>
              <w:t>1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7583C22B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5ABCE454" w14:textId="160FEBE7" w:rsidR="00BB0077" w:rsidRPr="00B4304F" w:rsidRDefault="00685D23" w:rsidP="008D3B23">
            <w:pPr>
              <w:widowControl w:val="0"/>
              <w:jc w:val="center"/>
              <w:rPr>
                <w:noProof/>
                <w:spacing w:val="-6"/>
                <w:lang w:val="vi-VN"/>
              </w:rPr>
            </w:pPr>
            <w:r w:rsidRPr="00B4304F">
              <w:rPr>
                <w:noProof/>
                <w:spacing w:val="-6"/>
                <w:lang w:val="vi-VN"/>
              </w:rPr>
              <w:t>1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1B905C56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9" w:type="pct"/>
            <w:shd w:val="clear" w:color="auto" w:fill="FFF1CC"/>
            <w:vAlign w:val="center"/>
          </w:tcPr>
          <w:p w14:paraId="0C32FF5A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1B7AC456" w14:textId="37D87BA6" w:rsidR="00BB0077" w:rsidRPr="00B4304F" w:rsidRDefault="00BB0077" w:rsidP="008D3B23">
            <w:pPr>
              <w:widowControl w:val="0"/>
              <w:jc w:val="center"/>
              <w:rPr>
                <w:noProof/>
                <w:lang w:val="vi-VN"/>
              </w:rPr>
            </w:pPr>
          </w:p>
        </w:tc>
        <w:tc>
          <w:tcPr>
            <w:tcW w:w="327" w:type="pct"/>
            <w:shd w:val="clear" w:color="auto" w:fill="E7E6E6"/>
            <w:vAlign w:val="center"/>
          </w:tcPr>
          <w:p w14:paraId="4FCAEA43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3" w:type="pct"/>
            <w:shd w:val="clear" w:color="auto" w:fill="E7E6E6"/>
            <w:vAlign w:val="center"/>
          </w:tcPr>
          <w:p w14:paraId="3689F012" w14:textId="77777777" w:rsidR="00BB0077" w:rsidRPr="00B4304F" w:rsidRDefault="00BB0077" w:rsidP="008D3B23">
            <w:pPr>
              <w:pStyle w:val="TableParagraph"/>
              <w:ind w:left="14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408" w:type="pct"/>
            <w:vMerge/>
            <w:vAlign w:val="center"/>
          </w:tcPr>
          <w:p w14:paraId="64CBB34F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</w:tr>
      <w:tr w:rsidR="00BB0077" w:rsidRPr="00B4304F" w14:paraId="20534021" w14:textId="77777777" w:rsidTr="008D3B23">
        <w:tc>
          <w:tcPr>
            <w:tcW w:w="197" w:type="pct"/>
            <w:vMerge/>
            <w:vAlign w:val="center"/>
          </w:tcPr>
          <w:p w14:paraId="35F60544" w14:textId="77777777" w:rsidR="00BB0077" w:rsidRPr="00B4304F" w:rsidRDefault="00BB0077" w:rsidP="008D3B23">
            <w:pPr>
              <w:widowControl w:val="0"/>
              <w:jc w:val="center"/>
              <w:rPr>
                <w:b/>
                <w:bCs/>
                <w:noProof/>
              </w:rPr>
            </w:pPr>
          </w:p>
        </w:tc>
        <w:tc>
          <w:tcPr>
            <w:tcW w:w="751" w:type="pct"/>
            <w:vMerge/>
            <w:vAlign w:val="center"/>
          </w:tcPr>
          <w:p w14:paraId="3A34C8F6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1068" w:type="pct"/>
          </w:tcPr>
          <w:p w14:paraId="160E553E" w14:textId="601632E5" w:rsidR="00BB0077" w:rsidRPr="00B4304F" w:rsidRDefault="00BB0077" w:rsidP="008D3B23">
            <w:pPr>
              <w:widowControl w:val="0"/>
              <w:jc w:val="both"/>
              <w:rPr>
                <w:b/>
                <w:bCs/>
                <w:i/>
                <w:noProof/>
                <w:spacing w:val="-57"/>
              </w:rPr>
            </w:pPr>
            <w:r w:rsidRPr="00B4304F">
              <w:rPr>
                <w:b/>
                <w:bCs/>
                <w:i/>
                <w:noProof/>
              </w:rPr>
              <w:t>Góc giữa đường thẳng và mặt phẳng. Góc nhị diện và góc phẳng nhị diện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3EE8F720" w14:textId="1DD417E9" w:rsidR="00BB0077" w:rsidRPr="00B4304F" w:rsidRDefault="007D5A09" w:rsidP="008D3B23">
            <w:pPr>
              <w:widowControl w:val="0"/>
              <w:jc w:val="center"/>
              <w:rPr>
                <w:noProof/>
                <w:lang w:val="vi-VN"/>
              </w:rPr>
            </w:pPr>
            <w:r w:rsidRPr="00B4304F">
              <w:rPr>
                <w:noProof/>
                <w:lang w:val="vi-VN"/>
              </w:rPr>
              <w:t>3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0A5D6B08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3CDFD4AB" w14:textId="77777777" w:rsidR="00BB0077" w:rsidRPr="00B4304F" w:rsidRDefault="00BB0077" w:rsidP="008D3B23">
            <w:pPr>
              <w:widowControl w:val="0"/>
              <w:jc w:val="center"/>
              <w:rPr>
                <w:noProof/>
                <w:spacing w:val="-6"/>
              </w:rPr>
            </w:pPr>
            <w:r w:rsidRPr="00B4304F">
              <w:rPr>
                <w:noProof/>
                <w:spacing w:val="-6"/>
              </w:rPr>
              <w:t>1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71EE77E3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9" w:type="pct"/>
            <w:shd w:val="clear" w:color="auto" w:fill="FFF1CC"/>
            <w:vAlign w:val="center"/>
          </w:tcPr>
          <w:p w14:paraId="647A4283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41568FF4" w14:textId="7496E462" w:rsidR="00BB0077" w:rsidRPr="00B4304F" w:rsidRDefault="00AB5148" w:rsidP="00AB5148">
            <w:pPr>
              <w:widowControl w:val="0"/>
              <w:rPr>
                <w:noProof/>
                <w:lang w:val="vi-VN"/>
              </w:rPr>
            </w:pPr>
            <w:r w:rsidRPr="00B4304F">
              <w:rPr>
                <w:noProof/>
                <w:lang w:val="vi-VN"/>
              </w:rPr>
              <w:t xml:space="preserve">     </w:t>
            </w:r>
          </w:p>
        </w:tc>
        <w:tc>
          <w:tcPr>
            <w:tcW w:w="327" w:type="pct"/>
            <w:shd w:val="clear" w:color="auto" w:fill="E7E6E6"/>
            <w:vAlign w:val="center"/>
          </w:tcPr>
          <w:p w14:paraId="30DD60DA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3" w:type="pct"/>
            <w:shd w:val="clear" w:color="auto" w:fill="E7E6E6"/>
            <w:vAlign w:val="center"/>
          </w:tcPr>
          <w:p w14:paraId="37D96389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408" w:type="pct"/>
            <w:vMerge/>
            <w:vAlign w:val="center"/>
          </w:tcPr>
          <w:p w14:paraId="29CC5E88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</w:tr>
      <w:tr w:rsidR="00BB0077" w:rsidRPr="00B4304F" w14:paraId="1BBB49CA" w14:textId="77777777" w:rsidTr="008D3B23">
        <w:tc>
          <w:tcPr>
            <w:tcW w:w="197" w:type="pct"/>
            <w:vMerge/>
            <w:vAlign w:val="center"/>
          </w:tcPr>
          <w:p w14:paraId="34CFF8B9" w14:textId="77777777" w:rsidR="00BB0077" w:rsidRPr="00B4304F" w:rsidRDefault="00BB0077" w:rsidP="008D3B23">
            <w:pPr>
              <w:widowControl w:val="0"/>
              <w:jc w:val="center"/>
              <w:rPr>
                <w:b/>
                <w:bCs/>
                <w:noProof/>
              </w:rPr>
            </w:pPr>
          </w:p>
        </w:tc>
        <w:tc>
          <w:tcPr>
            <w:tcW w:w="751" w:type="pct"/>
            <w:vMerge/>
            <w:vAlign w:val="center"/>
          </w:tcPr>
          <w:p w14:paraId="298596AB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1068" w:type="pct"/>
            <w:vAlign w:val="center"/>
          </w:tcPr>
          <w:p w14:paraId="04F1E036" w14:textId="6BDB8991" w:rsidR="00BB0077" w:rsidRPr="00B4304F" w:rsidRDefault="00BB0077" w:rsidP="008D3B23">
            <w:pPr>
              <w:widowControl w:val="0"/>
              <w:rPr>
                <w:b/>
                <w:bCs/>
                <w:noProof/>
              </w:rPr>
            </w:pPr>
            <w:r w:rsidRPr="00B4304F">
              <w:rPr>
                <w:b/>
                <w:bCs/>
                <w:i/>
                <w:noProof/>
              </w:rPr>
              <w:t>Hình chóp cụt đều và thể tích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4E333309" w14:textId="6800937E" w:rsidR="00BB0077" w:rsidRPr="00B4304F" w:rsidRDefault="00685D23" w:rsidP="008D3B23">
            <w:pPr>
              <w:widowControl w:val="0"/>
              <w:jc w:val="center"/>
              <w:rPr>
                <w:noProof/>
                <w:lang w:val="vi-VN"/>
              </w:rPr>
            </w:pPr>
            <w:r w:rsidRPr="00B4304F">
              <w:rPr>
                <w:noProof/>
                <w:lang w:val="vi-VN"/>
              </w:rPr>
              <w:t>2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1D39BBAF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4AE1F321" w14:textId="10DDF8F9" w:rsidR="00BB0077" w:rsidRPr="00B4304F" w:rsidRDefault="00F33337" w:rsidP="008D3B23">
            <w:pPr>
              <w:widowControl w:val="0"/>
              <w:jc w:val="center"/>
              <w:rPr>
                <w:noProof/>
                <w:lang w:val="vi-VN"/>
              </w:rPr>
            </w:pPr>
            <w:r w:rsidRPr="00B4304F">
              <w:rPr>
                <w:noProof/>
                <w:lang w:val="vi-VN"/>
              </w:rPr>
              <w:t>1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59390890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9" w:type="pct"/>
            <w:shd w:val="clear" w:color="auto" w:fill="FFF1CC"/>
            <w:vAlign w:val="center"/>
          </w:tcPr>
          <w:p w14:paraId="7C0A5267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33082E4F" w14:textId="618DD1E6" w:rsidR="00BB0077" w:rsidRPr="00B4304F" w:rsidRDefault="00685D23" w:rsidP="008D3B23">
            <w:pPr>
              <w:widowControl w:val="0"/>
              <w:jc w:val="center"/>
              <w:rPr>
                <w:noProof/>
                <w:lang w:val="vi-VN"/>
              </w:rPr>
            </w:pPr>
            <w:r w:rsidRPr="00B4304F">
              <w:rPr>
                <w:noProof/>
                <w:lang w:val="vi-VN"/>
              </w:rPr>
              <w:t>1</w:t>
            </w:r>
          </w:p>
        </w:tc>
        <w:tc>
          <w:tcPr>
            <w:tcW w:w="327" w:type="pct"/>
            <w:shd w:val="clear" w:color="auto" w:fill="E7E6E6"/>
            <w:vAlign w:val="center"/>
          </w:tcPr>
          <w:p w14:paraId="5BE54DF6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3" w:type="pct"/>
            <w:shd w:val="clear" w:color="auto" w:fill="E7E6E6"/>
            <w:vAlign w:val="center"/>
          </w:tcPr>
          <w:p w14:paraId="06ECB83A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408" w:type="pct"/>
            <w:vMerge/>
            <w:vAlign w:val="center"/>
          </w:tcPr>
          <w:p w14:paraId="42644517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</w:p>
        </w:tc>
      </w:tr>
      <w:tr w:rsidR="00BB0077" w:rsidRPr="00B4304F" w14:paraId="28FAA801" w14:textId="77777777" w:rsidTr="008D3B23">
        <w:tc>
          <w:tcPr>
            <w:tcW w:w="2015" w:type="pct"/>
            <w:gridSpan w:val="3"/>
          </w:tcPr>
          <w:p w14:paraId="7B0A9A54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  <w:r w:rsidRPr="00B4304F">
              <w:rPr>
                <w:b/>
                <w:noProof/>
              </w:rPr>
              <w:t>Tổng</w:t>
            </w:r>
          </w:p>
        </w:tc>
        <w:tc>
          <w:tcPr>
            <w:tcW w:w="329" w:type="pct"/>
            <w:tcBorders>
              <w:bottom w:val="single" w:sz="4" w:space="0" w:color="auto"/>
            </w:tcBorders>
            <w:shd w:val="clear" w:color="auto" w:fill="E1EED9"/>
            <w:vAlign w:val="center"/>
          </w:tcPr>
          <w:p w14:paraId="60CF8173" w14:textId="77777777" w:rsidR="00BB0077" w:rsidRPr="00B4304F" w:rsidRDefault="00BB0077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fldChar w:fldCharType="begin"/>
            </w:r>
            <w:r w:rsidRPr="00B4304F">
              <w:rPr>
                <w:b/>
                <w:bCs/>
                <w:noProof/>
              </w:rPr>
              <w:instrText xml:space="preserve"> =SUM(ABOVE) </w:instrText>
            </w:r>
            <w:r w:rsidRPr="00B4304F">
              <w:rPr>
                <w:b/>
                <w:bCs/>
                <w:noProof/>
              </w:rPr>
              <w:fldChar w:fldCharType="separate"/>
            </w:r>
            <w:r w:rsidRPr="00B4304F">
              <w:rPr>
                <w:b/>
                <w:bCs/>
                <w:noProof/>
              </w:rPr>
              <w:t>20</w:t>
            </w:r>
            <w:r w:rsidRPr="00B4304F">
              <w:rPr>
                <w:b/>
                <w:bCs/>
                <w:noProof/>
              </w:rPr>
              <w:fldChar w:fldCharType="end"/>
            </w:r>
          </w:p>
        </w:tc>
        <w:tc>
          <w:tcPr>
            <w:tcW w:w="336" w:type="pct"/>
            <w:tcBorders>
              <w:bottom w:val="single" w:sz="4" w:space="0" w:color="auto"/>
            </w:tcBorders>
            <w:shd w:val="clear" w:color="auto" w:fill="E1EED9"/>
            <w:vAlign w:val="center"/>
          </w:tcPr>
          <w:p w14:paraId="13A5F937" w14:textId="77777777" w:rsidR="00BB0077" w:rsidRPr="00B4304F" w:rsidRDefault="00BB0077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0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61565DB0" w14:textId="77777777" w:rsidR="00BB0077" w:rsidRPr="00B4304F" w:rsidRDefault="00BB0077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fldChar w:fldCharType="begin"/>
            </w:r>
            <w:r w:rsidRPr="00B4304F">
              <w:rPr>
                <w:b/>
                <w:bCs/>
                <w:noProof/>
              </w:rPr>
              <w:instrText xml:space="preserve"> =SUM(ABOVE) </w:instrText>
            </w:r>
            <w:r w:rsidRPr="00B4304F">
              <w:rPr>
                <w:b/>
                <w:bCs/>
                <w:noProof/>
              </w:rPr>
              <w:fldChar w:fldCharType="separate"/>
            </w:r>
            <w:r w:rsidRPr="00B4304F">
              <w:rPr>
                <w:b/>
                <w:bCs/>
                <w:noProof/>
              </w:rPr>
              <w:t>15</w:t>
            </w:r>
            <w:r w:rsidRPr="00B4304F">
              <w:rPr>
                <w:b/>
                <w:bCs/>
                <w:noProof/>
              </w:rPr>
              <w:fldChar w:fldCharType="end"/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4955174E" w14:textId="77777777" w:rsidR="00BB0077" w:rsidRPr="00B4304F" w:rsidRDefault="00BB0077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0</w:t>
            </w:r>
          </w:p>
        </w:tc>
        <w:tc>
          <w:tcPr>
            <w:tcW w:w="309" w:type="pct"/>
            <w:tcBorders>
              <w:bottom w:val="single" w:sz="4" w:space="0" w:color="auto"/>
            </w:tcBorders>
            <w:shd w:val="clear" w:color="auto" w:fill="FFF1CC"/>
            <w:vAlign w:val="center"/>
          </w:tcPr>
          <w:p w14:paraId="606BFA87" w14:textId="77777777" w:rsidR="00BB0077" w:rsidRPr="00B4304F" w:rsidRDefault="00BB0077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0</w:t>
            </w:r>
          </w:p>
        </w:tc>
        <w:tc>
          <w:tcPr>
            <w:tcW w:w="332" w:type="pct"/>
            <w:tcBorders>
              <w:bottom w:val="single" w:sz="4" w:space="0" w:color="auto"/>
            </w:tcBorders>
            <w:shd w:val="clear" w:color="auto" w:fill="FFF1CC"/>
            <w:vAlign w:val="center"/>
          </w:tcPr>
          <w:p w14:paraId="2976FC2A" w14:textId="77777777" w:rsidR="00BB0077" w:rsidRPr="00B4304F" w:rsidRDefault="00BB0077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2</w:t>
            </w:r>
          </w:p>
        </w:tc>
        <w:tc>
          <w:tcPr>
            <w:tcW w:w="327" w:type="pct"/>
            <w:tcBorders>
              <w:bottom w:val="single" w:sz="4" w:space="0" w:color="auto"/>
            </w:tcBorders>
            <w:shd w:val="clear" w:color="auto" w:fill="E7E6E6"/>
            <w:vAlign w:val="center"/>
          </w:tcPr>
          <w:p w14:paraId="54B4990B" w14:textId="77777777" w:rsidR="00BB0077" w:rsidRPr="00B4304F" w:rsidRDefault="00BB0077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0</w:t>
            </w:r>
          </w:p>
        </w:tc>
        <w:tc>
          <w:tcPr>
            <w:tcW w:w="303" w:type="pct"/>
            <w:tcBorders>
              <w:bottom w:val="single" w:sz="4" w:space="0" w:color="auto"/>
            </w:tcBorders>
            <w:shd w:val="clear" w:color="auto" w:fill="E7E6E6"/>
            <w:vAlign w:val="center"/>
          </w:tcPr>
          <w:p w14:paraId="2F602745" w14:textId="4BC69A9D" w:rsidR="00BB0077" w:rsidRPr="00B4304F" w:rsidRDefault="00AB6D6E" w:rsidP="008D3B23">
            <w:pPr>
              <w:widowControl w:val="0"/>
              <w:jc w:val="center"/>
              <w:rPr>
                <w:b/>
                <w:bCs/>
                <w:noProof/>
                <w:lang w:val="vi-VN"/>
              </w:rPr>
            </w:pPr>
            <w:r w:rsidRPr="00B4304F">
              <w:rPr>
                <w:b/>
                <w:bCs/>
                <w:noProof/>
                <w:lang w:val="vi-VN"/>
              </w:rPr>
              <w:t>1</w:t>
            </w:r>
          </w:p>
        </w:tc>
        <w:tc>
          <w:tcPr>
            <w:tcW w:w="408" w:type="pct"/>
            <w:vAlign w:val="center"/>
          </w:tcPr>
          <w:p w14:paraId="16CF479A" w14:textId="77777777" w:rsidR="00BB0077" w:rsidRPr="00B4304F" w:rsidRDefault="00BB0077" w:rsidP="008D3B23">
            <w:pPr>
              <w:widowControl w:val="0"/>
              <w:jc w:val="center"/>
              <w:rPr>
                <w:b/>
                <w:bCs/>
                <w:noProof/>
              </w:rPr>
            </w:pPr>
          </w:p>
        </w:tc>
      </w:tr>
      <w:tr w:rsidR="00BB0077" w:rsidRPr="00B4304F" w14:paraId="7D55CDDB" w14:textId="77777777" w:rsidTr="008D3B23">
        <w:tc>
          <w:tcPr>
            <w:tcW w:w="2015" w:type="pct"/>
            <w:gridSpan w:val="3"/>
          </w:tcPr>
          <w:p w14:paraId="330BE5A9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  <w:r w:rsidRPr="00B4304F">
              <w:rPr>
                <w:b/>
                <w:noProof/>
                <w:spacing w:val="-3"/>
              </w:rPr>
              <w:t>Tỉ</w:t>
            </w:r>
            <w:r w:rsidRPr="00B4304F">
              <w:rPr>
                <w:b/>
                <w:noProof/>
                <w:spacing w:val="-17"/>
              </w:rPr>
              <w:t xml:space="preserve"> </w:t>
            </w:r>
            <w:r w:rsidRPr="00B4304F">
              <w:rPr>
                <w:b/>
                <w:noProof/>
                <w:spacing w:val="-3"/>
              </w:rPr>
              <w:t>lệ</w:t>
            </w:r>
            <w:r w:rsidRPr="00B4304F">
              <w:rPr>
                <w:b/>
                <w:noProof/>
                <w:spacing w:val="-18"/>
              </w:rPr>
              <w:t xml:space="preserve"> </w:t>
            </w:r>
            <w:r w:rsidRPr="00B4304F">
              <w:rPr>
                <w:b/>
                <w:noProof/>
                <w:spacing w:val="-2"/>
              </w:rPr>
              <w:t>%</w:t>
            </w:r>
          </w:p>
        </w:tc>
        <w:tc>
          <w:tcPr>
            <w:tcW w:w="665" w:type="pct"/>
            <w:gridSpan w:val="2"/>
            <w:tcBorders>
              <w:bottom w:val="single" w:sz="4" w:space="0" w:color="auto"/>
            </w:tcBorders>
            <w:shd w:val="clear" w:color="auto" w:fill="E1EED9"/>
            <w:vAlign w:val="center"/>
          </w:tcPr>
          <w:p w14:paraId="6A76602E" w14:textId="77777777" w:rsidR="00BB0077" w:rsidRPr="00B4304F" w:rsidRDefault="00BB0077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40%</w:t>
            </w:r>
          </w:p>
        </w:tc>
        <w:tc>
          <w:tcPr>
            <w:tcW w:w="640" w:type="pct"/>
            <w:gridSpan w:val="2"/>
            <w:tcBorders>
              <w:bottom w:val="single" w:sz="4" w:space="0" w:color="auto"/>
            </w:tcBorders>
            <w:shd w:val="clear" w:color="auto" w:fill="DEEAF6"/>
            <w:vAlign w:val="center"/>
          </w:tcPr>
          <w:p w14:paraId="5A54B21B" w14:textId="77777777" w:rsidR="00BB0077" w:rsidRPr="00B4304F" w:rsidRDefault="00BB0077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30%</w:t>
            </w:r>
          </w:p>
        </w:tc>
        <w:tc>
          <w:tcPr>
            <w:tcW w:w="641" w:type="pct"/>
            <w:gridSpan w:val="2"/>
            <w:tcBorders>
              <w:bottom w:val="single" w:sz="4" w:space="0" w:color="auto"/>
            </w:tcBorders>
            <w:shd w:val="clear" w:color="auto" w:fill="FFF1CC"/>
            <w:vAlign w:val="center"/>
          </w:tcPr>
          <w:p w14:paraId="7E419723" w14:textId="77777777" w:rsidR="00BB0077" w:rsidRPr="00B4304F" w:rsidRDefault="00BB0077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20%</w:t>
            </w:r>
          </w:p>
        </w:tc>
        <w:tc>
          <w:tcPr>
            <w:tcW w:w="630" w:type="pct"/>
            <w:gridSpan w:val="2"/>
            <w:tcBorders>
              <w:bottom w:val="single" w:sz="4" w:space="0" w:color="auto"/>
            </w:tcBorders>
            <w:shd w:val="clear" w:color="auto" w:fill="E7E6E6"/>
            <w:vAlign w:val="center"/>
          </w:tcPr>
          <w:p w14:paraId="3550180C" w14:textId="77777777" w:rsidR="00BB0077" w:rsidRPr="00B4304F" w:rsidRDefault="00BB0077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10%</w:t>
            </w:r>
          </w:p>
        </w:tc>
        <w:tc>
          <w:tcPr>
            <w:tcW w:w="408" w:type="pct"/>
            <w:vAlign w:val="center"/>
          </w:tcPr>
          <w:p w14:paraId="5CB7416D" w14:textId="77777777" w:rsidR="00BB0077" w:rsidRPr="00B4304F" w:rsidRDefault="00BB0077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100%</w:t>
            </w:r>
          </w:p>
        </w:tc>
      </w:tr>
      <w:tr w:rsidR="00BB0077" w:rsidRPr="00B4304F" w14:paraId="2EEFC01E" w14:textId="77777777" w:rsidTr="008D3B23">
        <w:tc>
          <w:tcPr>
            <w:tcW w:w="2015" w:type="pct"/>
            <w:gridSpan w:val="3"/>
          </w:tcPr>
          <w:p w14:paraId="5FC753E7" w14:textId="77777777" w:rsidR="00BB0077" w:rsidRPr="00B4304F" w:rsidRDefault="00BB0077" w:rsidP="008D3B23">
            <w:pPr>
              <w:widowControl w:val="0"/>
              <w:jc w:val="center"/>
              <w:rPr>
                <w:noProof/>
              </w:rPr>
            </w:pPr>
            <w:r w:rsidRPr="00B4304F">
              <w:rPr>
                <w:b/>
                <w:noProof/>
                <w:spacing w:val="-6"/>
              </w:rPr>
              <w:t>Tỉ</w:t>
            </w:r>
            <w:r w:rsidRPr="00B4304F">
              <w:rPr>
                <w:b/>
                <w:noProof/>
                <w:spacing w:val="-17"/>
              </w:rPr>
              <w:t xml:space="preserve"> </w:t>
            </w:r>
            <w:r w:rsidRPr="00B4304F">
              <w:rPr>
                <w:b/>
                <w:noProof/>
                <w:spacing w:val="-6"/>
              </w:rPr>
              <w:t>lệ</w:t>
            </w:r>
            <w:r w:rsidRPr="00B4304F">
              <w:rPr>
                <w:b/>
                <w:noProof/>
                <w:spacing w:val="-15"/>
              </w:rPr>
              <w:t xml:space="preserve"> </w:t>
            </w:r>
            <w:r w:rsidRPr="00B4304F">
              <w:rPr>
                <w:b/>
                <w:noProof/>
                <w:spacing w:val="-6"/>
              </w:rPr>
              <w:t>chung</w:t>
            </w:r>
          </w:p>
        </w:tc>
        <w:tc>
          <w:tcPr>
            <w:tcW w:w="1305" w:type="pct"/>
            <w:gridSpan w:val="4"/>
            <w:shd w:val="clear" w:color="auto" w:fill="E1EED9"/>
            <w:vAlign w:val="center"/>
          </w:tcPr>
          <w:p w14:paraId="7CEA9CCE" w14:textId="77777777" w:rsidR="00BB0077" w:rsidRPr="00B4304F" w:rsidRDefault="00BB0077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70%</w:t>
            </w:r>
          </w:p>
        </w:tc>
        <w:tc>
          <w:tcPr>
            <w:tcW w:w="1271" w:type="pct"/>
            <w:gridSpan w:val="4"/>
            <w:shd w:val="clear" w:color="auto" w:fill="FFF1CC"/>
            <w:vAlign w:val="center"/>
          </w:tcPr>
          <w:p w14:paraId="4F8E8D83" w14:textId="77777777" w:rsidR="00BB0077" w:rsidRPr="00B4304F" w:rsidRDefault="00BB0077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30%</w:t>
            </w:r>
          </w:p>
        </w:tc>
        <w:tc>
          <w:tcPr>
            <w:tcW w:w="408" w:type="pct"/>
            <w:vAlign w:val="center"/>
          </w:tcPr>
          <w:p w14:paraId="2AD7AC0A" w14:textId="77777777" w:rsidR="00BB0077" w:rsidRPr="00B4304F" w:rsidRDefault="00BB0077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100%</w:t>
            </w:r>
          </w:p>
        </w:tc>
      </w:tr>
    </w:tbl>
    <w:p w14:paraId="5500163F" w14:textId="77777777" w:rsidR="00BB0077" w:rsidRPr="00B4304F" w:rsidRDefault="00BB0077" w:rsidP="00C01F09">
      <w:pPr>
        <w:jc w:val="center"/>
        <w:rPr>
          <w:b/>
          <w:color w:val="FF0000"/>
          <w:lang w:val="fr-FR"/>
        </w:rPr>
      </w:pPr>
    </w:p>
    <w:p w14:paraId="310BF50F" w14:textId="77777777" w:rsidR="00D279A9" w:rsidRPr="00B4304F" w:rsidRDefault="00D279A9" w:rsidP="00C01F09">
      <w:pPr>
        <w:pStyle w:val="Footer"/>
        <w:jc w:val="both"/>
        <w:rPr>
          <w:b/>
          <w:bCs/>
        </w:rPr>
      </w:pPr>
      <w:r w:rsidRPr="00B4304F">
        <w:rPr>
          <w:b/>
          <w:bCs/>
        </w:rPr>
        <w:lastRenderedPageBreak/>
        <w:t>Lưu ý:</w:t>
      </w:r>
    </w:p>
    <w:p w14:paraId="32C50E4D" w14:textId="77777777" w:rsidR="00D279A9" w:rsidRPr="00B4304F" w:rsidRDefault="00D279A9" w:rsidP="00C01F09">
      <w:pPr>
        <w:pStyle w:val="Footer"/>
        <w:jc w:val="both"/>
      </w:pPr>
      <w:r w:rsidRPr="00B4304F">
        <w:t>- Các câu hỏi ở cấp độ nhận biết và thông hiểu là các câu hỏi trắc nghiệm khách quan 4 lựa chọn, trong đó có duy nhất 1 lựa chọn đúng.</w:t>
      </w:r>
    </w:p>
    <w:p w14:paraId="4CC26F3F" w14:textId="77777777" w:rsidR="00D279A9" w:rsidRPr="00B4304F" w:rsidRDefault="00D279A9" w:rsidP="00C01F09">
      <w:pPr>
        <w:pStyle w:val="Footer"/>
        <w:jc w:val="both"/>
      </w:pPr>
      <w:r w:rsidRPr="00B4304F">
        <w:t>- Các câu hỏi ở cấp độ vận dụng và vận dụng cao là các câu hỏi tự luận.</w:t>
      </w:r>
    </w:p>
    <w:p w14:paraId="5A32A478" w14:textId="77777777" w:rsidR="00D279A9" w:rsidRPr="00B4304F" w:rsidRDefault="00D279A9" w:rsidP="00C01F09">
      <w:pPr>
        <w:pStyle w:val="Footer"/>
        <w:jc w:val="both"/>
      </w:pPr>
      <w:r w:rsidRPr="00B4304F">
        <w:t>- Số điểm tính cho 1 câu trắc nghiệm là 0,2</w:t>
      </w:r>
      <w:r w:rsidR="00D815DE" w:rsidRPr="00B4304F">
        <w:t>0</w:t>
      </w:r>
      <w:r w:rsidRPr="00B4304F">
        <w:t xml:space="preserve"> điểm/câu; số điểm của câu tự luận được quy định trong hướng dẫn chấm nhưng phải tương ứng với tỉ lệ điểm được quy định trong ma trận.</w:t>
      </w:r>
    </w:p>
    <w:p w14:paraId="63DC6E9A" w14:textId="2743D633" w:rsidR="003D4CDA" w:rsidRPr="00B4304F" w:rsidRDefault="00D279A9" w:rsidP="00C01F09">
      <w:pPr>
        <w:rPr>
          <w:bCs/>
        </w:rPr>
      </w:pPr>
      <w:r w:rsidRPr="00B4304F">
        <w:rPr>
          <w:bCs/>
        </w:rPr>
        <w:t>- Trong nội dung kiến thức</w:t>
      </w:r>
      <w:r w:rsidR="00883C5B" w:rsidRPr="00B4304F">
        <w:rPr>
          <w:bCs/>
        </w:rPr>
        <w:t xml:space="preserve">:  </w:t>
      </w:r>
      <w:r w:rsidR="00145973">
        <w:rPr>
          <w:bCs/>
        </w:rPr>
        <w:t>Giữa học kì 2</w:t>
      </w:r>
    </w:p>
    <w:p w14:paraId="02B31C20" w14:textId="383461F9" w:rsidR="00A71AF6" w:rsidRPr="00B4304F" w:rsidRDefault="00F63E53" w:rsidP="008D275D">
      <w:pPr>
        <w:jc w:val="center"/>
        <w:rPr>
          <w:b/>
        </w:rPr>
      </w:pPr>
      <w:r w:rsidRPr="00B4304F">
        <w:rPr>
          <w:b/>
        </w:rPr>
        <w:t>II – ĐẶC TẢ</w:t>
      </w:r>
      <w:r w:rsidRPr="00B4304F">
        <w:rPr>
          <w:b/>
          <w:spacing w:val="-3"/>
        </w:rPr>
        <w:t xml:space="preserve"> </w:t>
      </w:r>
      <w:r w:rsidRPr="00B4304F">
        <w:rPr>
          <w:b/>
        </w:rPr>
        <w:t>ĐỀ</w:t>
      </w:r>
      <w:r w:rsidRPr="00B4304F">
        <w:rPr>
          <w:b/>
          <w:spacing w:val="-2"/>
        </w:rPr>
        <w:t xml:space="preserve"> </w:t>
      </w:r>
      <w:r w:rsidRPr="00B4304F">
        <w:rPr>
          <w:b/>
        </w:rPr>
        <w:t>KIỂM</w:t>
      </w:r>
      <w:r w:rsidRPr="00B4304F">
        <w:rPr>
          <w:b/>
          <w:spacing w:val="-1"/>
        </w:rPr>
        <w:t xml:space="preserve"> </w:t>
      </w:r>
      <w:r w:rsidRPr="00B4304F">
        <w:rPr>
          <w:b/>
        </w:rPr>
        <w:t>TRA</w:t>
      </w:r>
      <w:r w:rsidRPr="00B4304F">
        <w:rPr>
          <w:b/>
          <w:spacing w:val="-3"/>
        </w:rPr>
        <w:t xml:space="preserve"> </w:t>
      </w:r>
      <w:r w:rsidRPr="00B4304F">
        <w:rPr>
          <w:b/>
        </w:rPr>
        <w:t>GIỮA</w:t>
      </w:r>
      <w:r w:rsidRPr="00B4304F">
        <w:rPr>
          <w:b/>
          <w:spacing w:val="1"/>
        </w:rPr>
        <w:t xml:space="preserve"> </w:t>
      </w:r>
      <w:r w:rsidRPr="00B4304F">
        <w:rPr>
          <w:b/>
        </w:rPr>
        <w:t>HỌC KÌ</w:t>
      </w:r>
      <w:r w:rsidRPr="00B4304F">
        <w:rPr>
          <w:b/>
          <w:spacing w:val="-3"/>
        </w:rPr>
        <w:t xml:space="preserve"> I</w:t>
      </w:r>
      <w:r w:rsidRPr="00B4304F">
        <w:rPr>
          <w:b/>
        </w:rPr>
        <w:t>I MÔN TOÁN</w:t>
      </w:r>
      <w:r w:rsidRPr="00B4304F">
        <w:rPr>
          <w:b/>
          <w:spacing w:val="-2"/>
        </w:rPr>
        <w:t xml:space="preserve"> </w:t>
      </w:r>
      <w:r w:rsidRPr="00B4304F">
        <w:rPr>
          <w:b/>
        </w:rPr>
        <w:t>–</w:t>
      </w:r>
      <w:r w:rsidRPr="00B4304F">
        <w:rPr>
          <w:b/>
          <w:spacing w:val="-1"/>
        </w:rPr>
        <w:t xml:space="preserve"> </w:t>
      </w:r>
      <w:r w:rsidRPr="00B4304F">
        <w:rPr>
          <w:b/>
        </w:rPr>
        <w:t>LỚP</w:t>
      </w:r>
      <w:r w:rsidRPr="00B4304F">
        <w:rPr>
          <w:b/>
          <w:spacing w:val="1"/>
        </w:rPr>
        <w:t xml:space="preserve"> </w:t>
      </w:r>
      <w:r w:rsidRPr="00B4304F">
        <w:rPr>
          <w:b/>
        </w:rPr>
        <w:t>11</w:t>
      </w:r>
    </w:p>
    <w:tbl>
      <w:tblPr>
        <w:tblW w:w="0" w:type="auto"/>
        <w:tblInd w:w="1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736"/>
        <w:gridCol w:w="1212"/>
        <w:gridCol w:w="1984"/>
        <w:gridCol w:w="5744"/>
        <w:gridCol w:w="841"/>
        <w:gridCol w:w="1077"/>
        <w:gridCol w:w="1134"/>
        <w:gridCol w:w="1134"/>
      </w:tblGrid>
      <w:tr w:rsidR="00A71AF6" w:rsidRPr="00B4304F" w14:paraId="493D969E" w14:textId="77777777" w:rsidTr="00C72FF9">
        <w:trPr>
          <w:trHeight w:val="625"/>
          <w:tblHeader/>
        </w:trPr>
        <w:tc>
          <w:tcPr>
            <w:tcW w:w="736" w:type="dxa"/>
            <w:vMerge w:val="restart"/>
            <w:shd w:val="clear" w:color="auto" w:fill="D5DCE4" w:themeFill="text2" w:themeFillTint="33"/>
          </w:tcPr>
          <w:p w14:paraId="2C4A9945" w14:textId="77777777" w:rsidR="00A71AF6" w:rsidRPr="00B4304F" w:rsidRDefault="00A71AF6" w:rsidP="00C72FF9">
            <w:pPr>
              <w:pStyle w:val="TableParagraph"/>
              <w:rPr>
                <w:b/>
                <w:noProof/>
                <w:sz w:val="24"/>
                <w:szCs w:val="24"/>
              </w:rPr>
            </w:pPr>
          </w:p>
          <w:p w14:paraId="44E6B4E6" w14:textId="77777777" w:rsidR="00A71AF6" w:rsidRPr="00B4304F" w:rsidRDefault="00A71AF6" w:rsidP="00C72FF9">
            <w:pPr>
              <w:pStyle w:val="TableParagraph"/>
              <w:ind w:left="256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TT</w:t>
            </w:r>
          </w:p>
        </w:tc>
        <w:tc>
          <w:tcPr>
            <w:tcW w:w="1212" w:type="dxa"/>
            <w:vMerge w:val="restart"/>
            <w:shd w:val="clear" w:color="auto" w:fill="D5DCE4" w:themeFill="text2" w:themeFillTint="33"/>
          </w:tcPr>
          <w:p w14:paraId="61B6BB50" w14:textId="77777777" w:rsidR="00A71AF6" w:rsidRPr="00B4304F" w:rsidRDefault="00A71AF6" w:rsidP="00C72FF9">
            <w:pPr>
              <w:pStyle w:val="TableParagraph"/>
              <w:rPr>
                <w:b/>
                <w:noProof/>
                <w:sz w:val="24"/>
                <w:szCs w:val="24"/>
              </w:rPr>
            </w:pPr>
          </w:p>
          <w:p w14:paraId="3A3CCB26" w14:textId="77777777" w:rsidR="00A71AF6" w:rsidRPr="00B4304F" w:rsidRDefault="00A71AF6" w:rsidP="00C72FF9">
            <w:pPr>
              <w:pStyle w:val="TableParagraph"/>
              <w:ind w:left="221" w:right="106" w:hanging="80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pacing w:val="-7"/>
                <w:sz w:val="24"/>
                <w:szCs w:val="24"/>
              </w:rPr>
              <w:t>Chương/</w:t>
            </w:r>
            <w:r w:rsidRPr="00B4304F">
              <w:rPr>
                <w:b/>
                <w:noProof/>
                <w:spacing w:val="-57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5"/>
                <w:sz w:val="24"/>
                <w:szCs w:val="24"/>
              </w:rPr>
              <w:t>Chủ</w:t>
            </w:r>
            <w:r w:rsidRPr="00B4304F">
              <w:rPr>
                <w:b/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5"/>
                <w:sz w:val="24"/>
                <w:szCs w:val="24"/>
              </w:rPr>
              <w:t>đề</w:t>
            </w:r>
          </w:p>
        </w:tc>
        <w:tc>
          <w:tcPr>
            <w:tcW w:w="1984" w:type="dxa"/>
            <w:vMerge w:val="restart"/>
            <w:shd w:val="clear" w:color="auto" w:fill="D5DCE4" w:themeFill="text2" w:themeFillTint="33"/>
          </w:tcPr>
          <w:p w14:paraId="494A3789" w14:textId="77777777" w:rsidR="00A71AF6" w:rsidRPr="00B4304F" w:rsidRDefault="00A71AF6" w:rsidP="00C72FF9">
            <w:pPr>
              <w:pStyle w:val="TableParagraph"/>
              <w:rPr>
                <w:b/>
                <w:noProof/>
                <w:sz w:val="24"/>
                <w:szCs w:val="24"/>
              </w:rPr>
            </w:pPr>
          </w:p>
          <w:p w14:paraId="3F416E97" w14:textId="77777777" w:rsidR="00A71AF6" w:rsidRPr="00B4304F" w:rsidRDefault="00A71AF6" w:rsidP="00C72FF9">
            <w:pPr>
              <w:pStyle w:val="TableParagraph"/>
              <w:ind w:left="545" w:right="165" w:hanging="341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pacing w:val="-8"/>
                <w:sz w:val="24"/>
                <w:szCs w:val="24"/>
              </w:rPr>
              <w:t xml:space="preserve">Nội </w:t>
            </w:r>
            <w:r w:rsidRPr="00B4304F">
              <w:rPr>
                <w:b/>
                <w:noProof/>
                <w:spacing w:val="-7"/>
                <w:sz w:val="24"/>
                <w:szCs w:val="24"/>
              </w:rPr>
              <w:t>dung/Đơn vị</w:t>
            </w:r>
            <w:r w:rsidRPr="00B4304F">
              <w:rPr>
                <w:b/>
                <w:noProof/>
                <w:spacing w:val="-58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7"/>
                <w:sz w:val="24"/>
                <w:szCs w:val="24"/>
              </w:rPr>
              <w:t>kiến</w:t>
            </w:r>
            <w:r w:rsidRPr="00B4304F">
              <w:rPr>
                <w:b/>
                <w:noProof/>
                <w:spacing w:val="-14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6"/>
                <w:sz w:val="24"/>
                <w:szCs w:val="24"/>
              </w:rPr>
              <w:t>thức</w:t>
            </w:r>
          </w:p>
        </w:tc>
        <w:tc>
          <w:tcPr>
            <w:tcW w:w="5744" w:type="dxa"/>
            <w:vMerge w:val="restart"/>
            <w:shd w:val="clear" w:color="auto" w:fill="D5DCE4" w:themeFill="text2" w:themeFillTint="33"/>
          </w:tcPr>
          <w:p w14:paraId="4C3C7F4E" w14:textId="77777777" w:rsidR="00A71AF6" w:rsidRPr="00B4304F" w:rsidRDefault="00A71AF6" w:rsidP="00C72FF9">
            <w:pPr>
              <w:pStyle w:val="TableParagraph"/>
              <w:rPr>
                <w:b/>
                <w:noProof/>
                <w:sz w:val="24"/>
                <w:szCs w:val="24"/>
              </w:rPr>
            </w:pPr>
          </w:p>
          <w:p w14:paraId="47ECB51E" w14:textId="77777777" w:rsidR="00A71AF6" w:rsidRPr="00B4304F" w:rsidRDefault="00A71AF6" w:rsidP="00C72FF9">
            <w:pPr>
              <w:pStyle w:val="TableParagraph"/>
              <w:ind w:left="1798" w:right="1776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pacing w:val="-6"/>
                <w:sz w:val="24"/>
                <w:szCs w:val="24"/>
              </w:rPr>
              <w:t>Mức</w:t>
            </w:r>
            <w:r w:rsidRPr="00B4304F">
              <w:rPr>
                <w:b/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6"/>
                <w:sz w:val="24"/>
                <w:szCs w:val="24"/>
              </w:rPr>
              <w:t>độ</w:t>
            </w:r>
            <w:r w:rsidRPr="00B4304F">
              <w:rPr>
                <w:b/>
                <w:noProof/>
                <w:spacing w:val="-17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6"/>
                <w:sz w:val="24"/>
                <w:szCs w:val="24"/>
              </w:rPr>
              <w:t>đánh</w:t>
            </w:r>
            <w:r w:rsidRPr="00B4304F">
              <w:rPr>
                <w:b/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5"/>
                <w:sz w:val="24"/>
                <w:szCs w:val="24"/>
              </w:rPr>
              <w:t>giá</w:t>
            </w:r>
          </w:p>
        </w:tc>
        <w:tc>
          <w:tcPr>
            <w:tcW w:w="4186" w:type="dxa"/>
            <w:gridSpan w:val="4"/>
            <w:shd w:val="clear" w:color="auto" w:fill="D5DCE4" w:themeFill="text2" w:themeFillTint="33"/>
          </w:tcPr>
          <w:p w14:paraId="5EED1B4F" w14:textId="77777777" w:rsidR="00A71AF6" w:rsidRPr="00B4304F" w:rsidRDefault="00A71AF6" w:rsidP="00C72FF9">
            <w:pPr>
              <w:pStyle w:val="TableParagraph"/>
              <w:ind w:left="802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pacing w:val="-6"/>
                <w:sz w:val="24"/>
                <w:szCs w:val="24"/>
              </w:rPr>
              <w:t>Số</w:t>
            </w:r>
            <w:r w:rsidRPr="00B4304F">
              <w:rPr>
                <w:b/>
                <w:noProof/>
                <w:spacing w:val="-15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6"/>
                <w:sz w:val="24"/>
                <w:szCs w:val="24"/>
              </w:rPr>
              <w:t>câu</w:t>
            </w:r>
            <w:r w:rsidRPr="00B4304F">
              <w:rPr>
                <w:b/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6"/>
                <w:sz w:val="24"/>
                <w:szCs w:val="24"/>
              </w:rPr>
              <w:t>hỏi</w:t>
            </w:r>
            <w:r w:rsidRPr="00B4304F">
              <w:rPr>
                <w:b/>
                <w:noProof/>
                <w:spacing w:val="-17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6"/>
                <w:sz w:val="24"/>
                <w:szCs w:val="24"/>
              </w:rPr>
              <w:t>theo</w:t>
            </w:r>
            <w:r w:rsidRPr="00B4304F">
              <w:rPr>
                <w:b/>
                <w:noProof/>
                <w:spacing w:val="-17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6"/>
                <w:sz w:val="24"/>
                <w:szCs w:val="24"/>
              </w:rPr>
              <w:t>mức</w:t>
            </w:r>
            <w:r w:rsidRPr="00B4304F">
              <w:rPr>
                <w:b/>
                <w:noProof/>
                <w:spacing w:val="-18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6"/>
                <w:sz w:val="24"/>
                <w:szCs w:val="24"/>
              </w:rPr>
              <w:t>độ</w:t>
            </w:r>
            <w:r w:rsidRPr="00B4304F">
              <w:rPr>
                <w:b/>
                <w:noProof/>
                <w:spacing w:val="-17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6"/>
                <w:sz w:val="24"/>
                <w:szCs w:val="24"/>
              </w:rPr>
              <w:t>nhận</w:t>
            </w:r>
            <w:r w:rsidRPr="00B4304F">
              <w:rPr>
                <w:b/>
                <w:noProof/>
                <w:spacing w:val="-14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5"/>
                <w:sz w:val="24"/>
                <w:szCs w:val="24"/>
              </w:rPr>
              <w:t>thức</w:t>
            </w:r>
          </w:p>
        </w:tc>
      </w:tr>
      <w:tr w:rsidR="00A71AF6" w:rsidRPr="00B4304F" w14:paraId="75BF8D7B" w14:textId="77777777" w:rsidTr="002C38BC">
        <w:trPr>
          <w:trHeight w:val="626"/>
          <w:tblHeader/>
        </w:trPr>
        <w:tc>
          <w:tcPr>
            <w:tcW w:w="736" w:type="dxa"/>
            <w:vMerge/>
            <w:tcBorders>
              <w:top w:val="nil"/>
            </w:tcBorders>
            <w:shd w:val="clear" w:color="auto" w:fill="D5DCE4" w:themeFill="text2" w:themeFillTint="33"/>
          </w:tcPr>
          <w:p w14:paraId="5AC7FAF9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vMerge/>
            <w:tcBorders>
              <w:top w:val="nil"/>
            </w:tcBorders>
            <w:shd w:val="clear" w:color="auto" w:fill="D5DCE4" w:themeFill="text2" w:themeFillTint="33"/>
          </w:tcPr>
          <w:p w14:paraId="44F3F88D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vMerge/>
            <w:tcBorders>
              <w:top w:val="nil"/>
            </w:tcBorders>
            <w:shd w:val="clear" w:color="auto" w:fill="D5DCE4" w:themeFill="text2" w:themeFillTint="33"/>
          </w:tcPr>
          <w:p w14:paraId="5E9307BF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5744" w:type="dxa"/>
            <w:vMerge/>
            <w:tcBorders>
              <w:top w:val="nil"/>
              <w:bottom w:val="single" w:sz="4" w:space="0" w:color="000000"/>
            </w:tcBorders>
            <w:shd w:val="clear" w:color="auto" w:fill="D5DCE4" w:themeFill="text2" w:themeFillTint="33"/>
          </w:tcPr>
          <w:p w14:paraId="499D1203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841" w:type="dxa"/>
            <w:tcBorders>
              <w:bottom w:val="single" w:sz="4" w:space="0" w:color="000000"/>
            </w:tcBorders>
            <w:shd w:val="clear" w:color="auto" w:fill="D5DCE4" w:themeFill="text2" w:themeFillTint="33"/>
          </w:tcPr>
          <w:p w14:paraId="29C8DEF3" w14:textId="77777777" w:rsidR="00A71AF6" w:rsidRPr="00B4304F" w:rsidRDefault="00A71AF6" w:rsidP="00C72FF9">
            <w:pPr>
              <w:pStyle w:val="TableParagraph"/>
              <w:ind w:left="224" w:right="58" w:hanging="142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pacing w:val="-6"/>
                <w:sz w:val="24"/>
                <w:szCs w:val="24"/>
              </w:rPr>
              <w:t xml:space="preserve">Nhận </w:t>
            </w:r>
            <w:r w:rsidRPr="00B4304F">
              <w:rPr>
                <w:b/>
                <w:noProof/>
                <w:spacing w:val="-57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z w:val="24"/>
                <w:szCs w:val="24"/>
              </w:rPr>
              <w:t>biêt</w:t>
            </w:r>
          </w:p>
        </w:tc>
        <w:tc>
          <w:tcPr>
            <w:tcW w:w="1077" w:type="dxa"/>
            <w:tcBorders>
              <w:bottom w:val="single" w:sz="4" w:space="0" w:color="000000"/>
            </w:tcBorders>
            <w:shd w:val="clear" w:color="auto" w:fill="D5DCE4" w:themeFill="text2" w:themeFillTint="33"/>
          </w:tcPr>
          <w:p w14:paraId="1A1DCC4C" w14:textId="77777777" w:rsidR="00A71AF6" w:rsidRPr="00B4304F" w:rsidRDefault="00A71AF6" w:rsidP="00C72FF9">
            <w:pPr>
              <w:pStyle w:val="TableParagraph"/>
              <w:ind w:left="224" w:right="58" w:hanging="142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pacing w:val="-6"/>
                <w:sz w:val="24"/>
                <w:szCs w:val="24"/>
              </w:rPr>
              <w:t>Thông</w:t>
            </w:r>
            <w:r w:rsidRPr="00B4304F">
              <w:rPr>
                <w:b/>
                <w:noProof/>
                <w:sz w:val="24"/>
                <w:szCs w:val="24"/>
              </w:rPr>
              <w:t xml:space="preserve"> hiểu</w:t>
            </w:r>
          </w:p>
        </w:tc>
        <w:tc>
          <w:tcPr>
            <w:tcW w:w="1134" w:type="dxa"/>
            <w:tcBorders>
              <w:bottom w:val="single" w:sz="4" w:space="0" w:color="000000"/>
            </w:tcBorders>
            <w:shd w:val="clear" w:color="auto" w:fill="D5DCE4" w:themeFill="text2" w:themeFillTint="33"/>
          </w:tcPr>
          <w:p w14:paraId="0433460C" w14:textId="77777777" w:rsidR="00A71AF6" w:rsidRPr="00B4304F" w:rsidRDefault="00A71AF6" w:rsidP="00C72FF9">
            <w:pPr>
              <w:pStyle w:val="TableParagraph"/>
              <w:ind w:left="224" w:right="58" w:hanging="142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pacing w:val="-7"/>
                <w:sz w:val="24"/>
                <w:szCs w:val="24"/>
              </w:rPr>
              <w:t>Vận</w:t>
            </w:r>
            <w:r w:rsidRPr="00B4304F">
              <w:rPr>
                <w:b/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7"/>
                <w:sz w:val="24"/>
                <w:szCs w:val="24"/>
              </w:rPr>
              <w:t>dụng</w:t>
            </w:r>
          </w:p>
        </w:tc>
        <w:tc>
          <w:tcPr>
            <w:tcW w:w="1134" w:type="dxa"/>
            <w:tcBorders>
              <w:bottom w:val="single" w:sz="4" w:space="0" w:color="000000"/>
            </w:tcBorders>
            <w:shd w:val="clear" w:color="auto" w:fill="D5DCE4" w:themeFill="text2" w:themeFillTint="33"/>
          </w:tcPr>
          <w:p w14:paraId="3E12E3F2" w14:textId="77777777" w:rsidR="00A71AF6" w:rsidRPr="00B4304F" w:rsidRDefault="00A71AF6" w:rsidP="00C72FF9">
            <w:pPr>
              <w:pStyle w:val="TableParagraph"/>
              <w:ind w:left="224" w:right="58" w:hanging="142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pacing w:val="-8"/>
                <w:sz w:val="24"/>
                <w:szCs w:val="24"/>
              </w:rPr>
              <w:t>Vận dụng</w:t>
            </w:r>
            <w:r w:rsidRPr="00B4304F">
              <w:rPr>
                <w:b/>
                <w:noProof/>
                <w:spacing w:val="-57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z w:val="24"/>
                <w:szCs w:val="24"/>
              </w:rPr>
              <w:t>cao</w:t>
            </w:r>
          </w:p>
        </w:tc>
      </w:tr>
      <w:tr w:rsidR="00A71AF6" w:rsidRPr="00B4304F" w14:paraId="09EAAD5A" w14:textId="77777777" w:rsidTr="002C38BC">
        <w:trPr>
          <w:trHeight w:val="1098"/>
        </w:trPr>
        <w:tc>
          <w:tcPr>
            <w:tcW w:w="736" w:type="dxa"/>
            <w:vMerge w:val="restart"/>
            <w:vAlign w:val="center"/>
          </w:tcPr>
          <w:p w14:paraId="50A3AE54" w14:textId="77777777" w:rsidR="00A71AF6" w:rsidRPr="00B4304F" w:rsidRDefault="00A71AF6" w:rsidP="00C72FF9">
            <w:pPr>
              <w:pStyle w:val="TableParagraph"/>
              <w:ind w:left="19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1</w:t>
            </w:r>
          </w:p>
        </w:tc>
        <w:tc>
          <w:tcPr>
            <w:tcW w:w="1212" w:type="dxa"/>
            <w:vMerge w:val="restart"/>
          </w:tcPr>
          <w:p w14:paraId="3263B617" w14:textId="77777777" w:rsidR="00A71AF6" w:rsidRPr="00B4304F" w:rsidRDefault="00A71AF6" w:rsidP="00C72FF9">
            <w:pPr>
              <w:pStyle w:val="TableParagraph"/>
              <w:ind w:left="108" w:right="396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Hàm số mũ và hàm số lôgarit</w:t>
            </w:r>
          </w:p>
        </w:tc>
        <w:tc>
          <w:tcPr>
            <w:tcW w:w="1984" w:type="dxa"/>
            <w:vMerge w:val="restart"/>
          </w:tcPr>
          <w:p w14:paraId="364D6793" w14:textId="77777777" w:rsidR="00A71AF6" w:rsidRPr="00B4304F" w:rsidRDefault="00A71AF6" w:rsidP="00C72FF9">
            <w:pPr>
              <w:pStyle w:val="TableParagraph"/>
              <w:tabs>
                <w:tab w:val="left" w:pos="1404"/>
              </w:tabs>
              <w:ind w:left="108" w:right="91"/>
              <w:jc w:val="both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i/>
                <w:noProof/>
                <w:sz w:val="24"/>
                <w:szCs w:val="24"/>
              </w:rPr>
              <w:t>Phép tính luỹ thừa với số mũ nguyên, số mũ hữu tỉ, số mũ thực. Các tính chất</w:t>
            </w:r>
          </w:p>
        </w:tc>
        <w:tc>
          <w:tcPr>
            <w:tcW w:w="5744" w:type="dxa"/>
            <w:tcBorders>
              <w:bottom w:val="nil"/>
            </w:tcBorders>
            <w:vAlign w:val="center"/>
          </w:tcPr>
          <w:p w14:paraId="7693F0B8" w14:textId="77777777" w:rsidR="00A71AF6" w:rsidRPr="00B4304F" w:rsidRDefault="00A71AF6" w:rsidP="00A71AF6">
            <w:pPr>
              <w:rPr>
                <w:b/>
                <w:bCs/>
                <w:lang w:val="vi-VN" w:eastAsia="en-GB"/>
              </w:rPr>
            </w:pPr>
            <w:r w:rsidRPr="00B4304F">
              <w:rPr>
                <w:b/>
                <w:bCs/>
                <w:lang w:val="vi-VN" w:eastAsia="en-GB"/>
              </w:rPr>
              <w:t>Nhận biết:</w:t>
            </w:r>
          </w:p>
          <w:p w14:paraId="2486AA19" w14:textId="77777777" w:rsidR="00A71AF6" w:rsidRPr="00B4304F" w:rsidRDefault="00A71AF6" w:rsidP="00A71AF6">
            <w:pPr>
              <w:pStyle w:val="TableParagraph"/>
              <w:spacing w:before="53"/>
              <w:ind w:left="106"/>
              <w:rPr>
                <w:sz w:val="24"/>
                <w:szCs w:val="24"/>
                <w:lang w:val="vi-VN"/>
              </w:rPr>
            </w:pPr>
            <w:r w:rsidRPr="00B4304F">
              <w:rPr>
                <w:sz w:val="24"/>
                <w:szCs w:val="24"/>
                <w:lang w:val="vi-VN"/>
              </w:rPr>
              <w:t>– Nhận biết được khái niệm luỹ thừa với số mũ hữu tỉ của một số thực dương.</w:t>
            </w:r>
          </w:p>
          <w:p w14:paraId="41B15DF5" w14:textId="52058F72" w:rsidR="00A71AF6" w:rsidRPr="00B4304F" w:rsidRDefault="00A71AF6" w:rsidP="00A71AF6">
            <w:pPr>
              <w:pStyle w:val="TableParagraph"/>
              <w:spacing w:before="18"/>
              <w:rPr>
                <w:sz w:val="24"/>
                <w:szCs w:val="24"/>
                <w:lang w:val="vi-VN"/>
              </w:rPr>
            </w:pPr>
            <w:r w:rsidRPr="00B4304F">
              <w:rPr>
                <w:sz w:val="24"/>
                <w:szCs w:val="24"/>
                <w:lang w:val="vi-VN"/>
              </w:rPr>
              <w:t xml:space="preserve"> –  Biết các tính chất của phép tính luỹ thừa với số mũ thực.</w:t>
            </w:r>
          </w:p>
        </w:tc>
        <w:tc>
          <w:tcPr>
            <w:tcW w:w="841" w:type="dxa"/>
            <w:tcBorders>
              <w:bottom w:val="nil"/>
            </w:tcBorders>
            <w:vAlign w:val="center"/>
          </w:tcPr>
          <w:p w14:paraId="4B6E0FB6" w14:textId="77777777" w:rsidR="00A71AF6" w:rsidRPr="00B4304F" w:rsidRDefault="00C3661D" w:rsidP="00C72FF9">
            <w:pPr>
              <w:pStyle w:val="TableParagraph"/>
              <w:ind w:left="24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1</w:t>
            </w:r>
          </w:p>
          <w:p w14:paraId="4C6E677B" w14:textId="78D641C5" w:rsidR="00C3661D" w:rsidRPr="00B4304F" w:rsidRDefault="00C3661D" w:rsidP="00C72FF9">
            <w:pPr>
              <w:pStyle w:val="TableParagraph"/>
              <w:ind w:left="24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2</w:t>
            </w:r>
          </w:p>
        </w:tc>
        <w:tc>
          <w:tcPr>
            <w:tcW w:w="1077" w:type="dxa"/>
            <w:tcBorders>
              <w:bottom w:val="nil"/>
            </w:tcBorders>
            <w:vAlign w:val="center"/>
          </w:tcPr>
          <w:p w14:paraId="4284AD9A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7704D791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0FCEC1BA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A71AF6" w:rsidRPr="00B4304F" w14:paraId="4AEB3F68" w14:textId="77777777" w:rsidTr="002C38BC">
        <w:trPr>
          <w:trHeight w:val="1072"/>
        </w:trPr>
        <w:tc>
          <w:tcPr>
            <w:tcW w:w="736" w:type="dxa"/>
            <w:vMerge/>
            <w:tcBorders>
              <w:top w:val="nil"/>
            </w:tcBorders>
          </w:tcPr>
          <w:p w14:paraId="0B0912B1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vMerge/>
            <w:tcBorders>
              <w:top w:val="nil"/>
            </w:tcBorders>
          </w:tcPr>
          <w:p w14:paraId="761EBE3B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vMerge/>
            <w:tcBorders>
              <w:top w:val="nil"/>
            </w:tcBorders>
          </w:tcPr>
          <w:p w14:paraId="1474C48A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5744" w:type="dxa"/>
            <w:tcBorders>
              <w:top w:val="nil"/>
              <w:bottom w:val="nil"/>
            </w:tcBorders>
            <w:vAlign w:val="center"/>
          </w:tcPr>
          <w:p w14:paraId="178066CD" w14:textId="77777777" w:rsidR="00A71AF6" w:rsidRPr="00B4304F" w:rsidRDefault="00A71AF6" w:rsidP="00A71AF6">
            <w:pPr>
              <w:rPr>
                <w:b/>
                <w:bCs/>
                <w:lang w:val="vi-VN" w:eastAsia="en-GB"/>
              </w:rPr>
            </w:pPr>
            <w:r w:rsidRPr="00B4304F">
              <w:rPr>
                <w:b/>
                <w:bCs/>
                <w:lang w:val="vi-VN" w:eastAsia="en-GB"/>
              </w:rPr>
              <w:t>Thông hiểu:</w:t>
            </w:r>
          </w:p>
          <w:p w14:paraId="6AB0577B" w14:textId="26C62882" w:rsidR="00A71AF6" w:rsidRPr="00B4304F" w:rsidRDefault="00A71AF6" w:rsidP="00A71AF6">
            <w:pPr>
              <w:pStyle w:val="TableParagraph"/>
              <w:ind w:left="110"/>
              <w:jc w:val="both"/>
              <w:rPr>
                <w:b/>
                <w:i/>
                <w:noProof/>
                <w:spacing w:val="-8"/>
                <w:sz w:val="24"/>
                <w:szCs w:val="24"/>
                <w:lang w:val="vi-VN"/>
              </w:rPr>
            </w:pPr>
            <w:r w:rsidRPr="00B4304F">
              <w:rPr>
                <w:sz w:val="24"/>
                <w:szCs w:val="24"/>
                <w:lang w:val="vi-VN"/>
              </w:rPr>
              <w:t xml:space="preserve">– </w:t>
            </w:r>
            <w:r w:rsidR="008B50E9" w:rsidRPr="00B4304F">
              <w:rPr>
                <w:noProof/>
                <w:sz w:val="24"/>
                <w:szCs w:val="24"/>
                <w:lang w:val="vi-VN"/>
              </w:rPr>
              <w:t>Giải</w:t>
            </w:r>
            <w:r w:rsidR="008B50E9" w:rsidRPr="00B4304F">
              <w:rPr>
                <w:noProof/>
                <w:spacing w:val="44"/>
                <w:sz w:val="24"/>
                <w:szCs w:val="24"/>
                <w:lang w:val="vi-VN"/>
              </w:rPr>
              <w:t xml:space="preserve"> </w:t>
            </w:r>
            <w:r w:rsidR="008B50E9" w:rsidRPr="00B4304F">
              <w:rPr>
                <w:noProof/>
                <w:sz w:val="24"/>
                <w:szCs w:val="24"/>
                <w:lang w:val="vi-VN"/>
              </w:rPr>
              <w:t>thích</w:t>
            </w:r>
            <w:r w:rsidR="008B50E9" w:rsidRPr="00B4304F">
              <w:rPr>
                <w:noProof/>
                <w:spacing w:val="47"/>
                <w:sz w:val="24"/>
                <w:szCs w:val="24"/>
                <w:lang w:val="vi-VN"/>
              </w:rPr>
              <w:t xml:space="preserve"> </w:t>
            </w:r>
            <w:r w:rsidR="008B50E9" w:rsidRPr="00B4304F">
              <w:rPr>
                <w:noProof/>
                <w:sz w:val="24"/>
                <w:szCs w:val="24"/>
                <w:lang w:val="vi-VN"/>
              </w:rPr>
              <w:t>được</w:t>
            </w:r>
            <w:r w:rsidR="008B50E9" w:rsidRPr="00B4304F">
              <w:rPr>
                <w:noProof/>
                <w:spacing w:val="45"/>
                <w:sz w:val="24"/>
                <w:szCs w:val="24"/>
                <w:lang w:val="vi-VN"/>
              </w:rPr>
              <w:t xml:space="preserve"> </w:t>
            </w:r>
            <w:r w:rsidR="008B50E9" w:rsidRPr="00B4304F">
              <w:rPr>
                <w:noProof/>
                <w:sz w:val="24"/>
                <w:szCs w:val="24"/>
                <w:lang w:val="vi-VN"/>
              </w:rPr>
              <w:t>các</w:t>
            </w:r>
            <w:r w:rsidR="008B50E9" w:rsidRPr="00B4304F">
              <w:rPr>
                <w:noProof/>
                <w:spacing w:val="46"/>
                <w:sz w:val="24"/>
                <w:szCs w:val="24"/>
                <w:lang w:val="vi-VN"/>
              </w:rPr>
              <w:t xml:space="preserve"> </w:t>
            </w:r>
            <w:r w:rsidR="008B50E9" w:rsidRPr="00B4304F">
              <w:rPr>
                <w:noProof/>
                <w:sz w:val="24"/>
                <w:szCs w:val="24"/>
                <w:lang w:val="vi-VN"/>
              </w:rPr>
              <w:t>tính</w:t>
            </w:r>
            <w:r w:rsidR="008B50E9" w:rsidRPr="00B4304F">
              <w:rPr>
                <w:noProof/>
                <w:spacing w:val="47"/>
                <w:sz w:val="24"/>
                <w:szCs w:val="24"/>
                <w:lang w:val="vi-VN"/>
              </w:rPr>
              <w:t xml:space="preserve"> </w:t>
            </w:r>
            <w:r w:rsidR="008B50E9" w:rsidRPr="00B4304F">
              <w:rPr>
                <w:noProof/>
                <w:sz w:val="24"/>
                <w:szCs w:val="24"/>
                <w:lang w:val="vi-VN"/>
              </w:rPr>
              <w:t>chất</w:t>
            </w:r>
            <w:r w:rsidR="008B50E9" w:rsidRPr="00B4304F">
              <w:rPr>
                <w:noProof/>
                <w:spacing w:val="47"/>
                <w:sz w:val="24"/>
                <w:szCs w:val="24"/>
                <w:lang w:val="vi-VN"/>
              </w:rPr>
              <w:t xml:space="preserve"> </w:t>
            </w:r>
            <w:r w:rsidR="008B50E9" w:rsidRPr="00B4304F">
              <w:rPr>
                <w:noProof/>
                <w:sz w:val="24"/>
                <w:szCs w:val="24"/>
                <w:lang w:val="vi-VN"/>
              </w:rPr>
              <w:t>của</w:t>
            </w:r>
            <w:r w:rsidR="008B50E9" w:rsidRPr="00B4304F">
              <w:rPr>
                <w:noProof/>
                <w:spacing w:val="44"/>
                <w:sz w:val="24"/>
                <w:szCs w:val="24"/>
                <w:lang w:val="vi-VN"/>
              </w:rPr>
              <w:t xml:space="preserve"> </w:t>
            </w:r>
            <w:r w:rsidR="008B50E9" w:rsidRPr="00B4304F">
              <w:rPr>
                <w:noProof/>
                <w:sz w:val="24"/>
                <w:szCs w:val="24"/>
                <w:lang w:val="vi-VN"/>
              </w:rPr>
              <w:t>phép</w:t>
            </w:r>
            <w:r w:rsidR="008B50E9" w:rsidRPr="00B4304F">
              <w:rPr>
                <w:noProof/>
                <w:spacing w:val="47"/>
                <w:sz w:val="24"/>
                <w:szCs w:val="24"/>
                <w:lang w:val="vi-VN"/>
              </w:rPr>
              <w:t xml:space="preserve"> </w:t>
            </w:r>
            <w:r w:rsidR="008B50E9" w:rsidRPr="00B4304F">
              <w:rPr>
                <w:noProof/>
                <w:sz w:val="24"/>
                <w:szCs w:val="24"/>
                <w:lang w:val="vi-VN"/>
              </w:rPr>
              <w:t>tính</w:t>
            </w:r>
            <w:r w:rsidR="008B50E9" w:rsidRPr="00B4304F">
              <w:rPr>
                <w:noProof/>
                <w:spacing w:val="44"/>
                <w:sz w:val="24"/>
                <w:szCs w:val="24"/>
                <w:lang w:val="vi-VN"/>
              </w:rPr>
              <w:t xml:space="preserve"> </w:t>
            </w:r>
            <w:r w:rsidR="008B50E9" w:rsidRPr="00B4304F">
              <w:rPr>
                <w:noProof/>
                <w:sz w:val="24"/>
                <w:szCs w:val="24"/>
                <w:lang w:val="vi-VN"/>
              </w:rPr>
              <w:t>luỹ</w:t>
            </w:r>
            <w:r w:rsidR="008B50E9" w:rsidRPr="00B4304F">
              <w:rPr>
                <w:noProof/>
                <w:spacing w:val="45"/>
                <w:sz w:val="24"/>
                <w:szCs w:val="24"/>
                <w:lang w:val="vi-VN"/>
              </w:rPr>
              <w:t xml:space="preserve"> </w:t>
            </w:r>
            <w:r w:rsidR="008B50E9" w:rsidRPr="00B4304F">
              <w:rPr>
                <w:noProof/>
                <w:sz w:val="24"/>
                <w:szCs w:val="24"/>
                <w:lang w:val="vi-VN"/>
              </w:rPr>
              <w:t>thừa</w:t>
            </w:r>
            <w:r w:rsidR="008B50E9" w:rsidRPr="00B4304F">
              <w:rPr>
                <w:noProof/>
                <w:spacing w:val="46"/>
                <w:sz w:val="24"/>
                <w:szCs w:val="24"/>
                <w:lang w:val="vi-VN"/>
              </w:rPr>
              <w:t xml:space="preserve"> </w:t>
            </w:r>
            <w:r w:rsidR="008B50E9" w:rsidRPr="00B4304F">
              <w:rPr>
                <w:noProof/>
                <w:spacing w:val="-2"/>
                <w:sz w:val="24"/>
                <w:szCs w:val="24"/>
                <w:lang w:val="vi-VN"/>
              </w:rPr>
              <w:t xml:space="preserve"> </w:t>
            </w:r>
            <w:r w:rsidR="008B50E9" w:rsidRPr="00B4304F">
              <w:rPr>
                <w:noProof/>
                <w:sz w:val="24"/>
                <w:szCs w:val="24"/>
                <w:lang w:val="vi-VN"/>
              </w:rPr>
              <w:t>với</w:t>
            </w:r>
            <w:r w:rsidR="008B50E9" w:rsidRPr="00B4304F">
              <w:rPr>
                <w:noProof/>
                <w:spacing w:val="1"/>
                <w:sz w:val="24"/>
                <w:szCs w:val="24"/>
                <w:lang w:val="vi-VN"/>
              </w:rPr>
              <w:t xml:space="preserve"> </w:t>
            </w:r>
            <w:r w:rsidR="008B50E9" w:rsidRPr="00B4304F">
              <w:rPr>
                <w:noProof/>
                <w:sz w:val="24"/>
                <w:szCs w:val="24"/>
                <w:lang w:val="vi-VN"/>
              </w:rPr>
              <w:t>số mũ</w:t>
            </w:r>
            <w:r w:rsidR="008B50E9" w:rsidRPr="00B4304F">
              <w:rPr>
                <w:noProof/>
                <w:spacing w:val="1"/>
                <w:sz w:val="24"/>
                <w:szCs w:val="24"/>
                <w:lang w:val="vi-VN"/>
              </w:rPr>
              <w:t xml:space="preserve"> </w:t>
            </w:r>
            <w:r w:rsidR="008B50E9" w:rsidRPr="00B4304F">
              <w:rPr>
                <w:noProof/>
                <w:sz w:val="24"/>
                <w:szCs w:val="24"/>
                <w:lang w:val="vi-VN"/>
              </w:rPr>
              <w:t>hữu</w:t>
            </w:r>
            <w:r w:rsidR="008B50E9" w:rsidRPr="00B4304F">
              <w:rPr>
                <w:noProof/>
                <w:spacing w:val="1"/>
                <w:sz w:val="24"/>
                <w:szCs w:val="24"/>
                <w:lang w:val="vi-VN"/>
              </w:rPr>
              <w:t xml:space="preserve"> </w:t>
            </w:r>
            <w:r w:rsidR="008B50E9" w:rsidRPr="00B4304F">
              <w:rPr>
                <w:noProof/>
                <w:sz w:val="24"/>
                <w:szCs w:val="24"/>
                <w:lang w:val="vi-VN"/>
              </w:rPr>
              <w:t>tỉ.</w:t>
            </w:r>
          </w:p>
        </w:tc>
        <w:tc>
          <w:tcPr>
            <w:tcW w:w="841" w:type="dxa"/>
            <w:tcBorders>
              <w:top w:val="nil"/>
              <w:bottom w:val="nil"/>
            </w:tcBorders>
            <w:vAlign w:val="center"/>
          </w:tcPr>
          <w:p w14:paraId="0A18F3DC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</w:p>
        </w:tc>
        <w:tc>
          <w:tcPr>
            <w:tcW w:w="1077" w:type="dxa"/>
            <w:tcBorders>
              <w:top w:val="nil"/>
              <w:bottom w:val="nil"/>
            </w:tcBorders>
            <w:vAlign w:val="center"/>
          </w:tcPr>
          <w:p w14:paraId="7A500128" w14:textId="03530042" w:rsidR="00A71AF6" w:rsidRPr="00B4304F" w:rsidRDefault="00C3661D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3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6A494B3F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18D8A980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A71AF6" w:rsidRPr="00B4304F" w14:paraId="41AAC0BB" w14:textId="77777777" w:rsidTr="002C38BC">
        <w:trPr>
          <w:trHeight w:val="70"/>
        </w:trPr>
        <w:tc>
          <w:tcPr>
            <w:tcW w:w="736" w:type="dxa"/>
            <w:vMerge/>
            <w:tcBorders>
              <w:top w:val="nil"/>
              <w:bottom w:val="nil"/>
            </w:tcBorders>
          </w:tcPr>
          <w:p w14:paraId="3DEC638E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vMerge/>
            <w:tcBorders>
              <w:top w:val="nil"/>
              <w:bottom w:val="nil"/>
            </w:tcBorders>
          </w:tcPr>
          <w:p w14:paraId="30B41235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vMerge/>
            <w:tcBorders>
              <w:top w:val="nil"/>
              <w:bottom w:val="single" w:sz="4" w:space="0" w:color="auto"/>
            </w:tcBorders>
          </w:tcPr>
          <w:p w14:paraId="072B4A02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5744" w:type="dxa"/>
            <w:tcBorders>
              <w:top w:val="nil"/>
              <w:bottom w:val="single" w:sz="4" w:space="0" w:color="000000"/>
            </w:tcBorders>
            <w:vAlign w:val="center"/>
          </w:tcPr>
          <w:p w14:paraId="22C2DE88" w14:textId="77777777" w:rsidR="00A71AF6" w:rsidRPr="00B4304F" w:rsidRDefault="00A71AF6" w:rsidP="00C72FF9">
            <w:pPr>
              <w:pStyle w:val="TableParagraph"/>
              <w:jc w:val="both"/>
              <w:rPr>
                <w:noProof/>
                <w:sz w:val="24"/>
                <w:szCs w:val="24"/>
              </w:rPr>
            </w:pPr>
          </w:p>
        </w:tc>
        <w:tc>
          <w:tcPr>
            <w:tcW w:w="841" w:type="dxa"/>
            <w:tcBorders>
              <w:top w:val="nil"/>
              <w:bottom w:val="single" w:sz="4" w:space="0" w:color="000000"/>
            </w:tcBorders>
            <w:vAlign w:val="center"/>
          </w:tcPr>
          <w:p w14:paraId="28DFDCE7" w14:textId="77777777" w:rsidR="00A71AF6" w:rsidRPr="00B4304F" w:rsidRDefault="00A71AF6" w:rsidP="00937DBA">
            <w:pPr>
              <w:pStyle w:val="TableParagraph"/>
              <w:rPr>
                <w:noProof/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nil"/>
              <w:bottom w:val="single" w:sz="4" w:space="0" w:color="000000"/>
            </w:tcBorders>
            <w:vAlign w:val="center"/>
          </w:tcPr>
          <w:p w14:paraId="2F2A4710" w14:textId="77777777" w:rsidR="00A71AF6" w:rsidRPr="00B4304F" w:rsidRDefault="00A71AF6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03F4ECAF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6628AE11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A71AF6" w:rsidRPr="00B4304F" w14:paraId="13648BEA" w14:textId="77777777" w:rsidTr="002C38BC">
        <w:trPr>
          <w:trHeight w:val="930"/>
        </w:trPr>
        <w:tc>
          <w:tcPr>
            <w:tcW w:w="736" w:type="dxa"/>
            <w:tcBorders>
              <w:top w:val="nil"/>
              <w:bottom w:val="nil"/>
            </w:tcBorders>
          </w:tcPr>
          <w:p w14:paraId="4EB097C1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67BAAE70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14:paraId="7FC2EB08" w14:textId="77777777" w:rsidR="00A71AF6" w:rsidRPr="00B4304F" w:rsidRDefault="00A71AF6" w:rsidP="00C72FF9">
            <w:pPr>
              <w:widowControl w:val="0"/>
              <w:rPr>
                <w:b/>
                <w:noProof/>
              </w:rPr>
            </w:pPr>
            <w:r w:rsidRPr="00B4304F">
              <w:rPr>
                <w:b/>
                <w:i/>
                <w:noProof/>
              </w:rPr>
              <w:t>Phép tính lôgarit (logarithm). Các tính chất.</w:t>
            </w:r>
          </w:p>
        </w:tc>
        <w:tc>
          <w:tcPr>
            <w:tcW w:w="5744" w:type="dxa"/>
            <w:tcBorders>
              <w:bottom w:val="nil"/>
            </w:tcBorders>
            <w:vAlign w:val="center"/>
          </w:tcPr>
          <w:p w14:paraId="1F4A2775" w14:textId="77777777" w:rsidR="008D6F3F" w:rsidRPr="00B4304F" w:rsidRDefault="008D6F3F" w:rsidP="008D6F3F">
            <w:pPr>
              <w:rPr>
                <w:b/>
                <w:bCs/>
                <w:lang w:val="vi-VN" w:eastAsia="en-GB"/>
              </w:rPr>
            </w:pPr>
            <w:r w:rsidRPr="00B4304F">
              <w:rPr>
                <w:b/>
                <w:bCs/>
                <w:lang w:val="en-GB" w:eastAsia="en-GB"/>
              </w:rPr>
              <w:t>Nhận biết</w:t>
            </w:r>
          </w:p>
          <w:p w14:paraId="7AD874FD" w14:textId="455B7489" w:rsidR="008D6F3F" w:rsidRPr="00B4304F" w:rsidRDefault="008D6F3F" w:rsidP="008D6F3F">
            <w:pPr>
              <w:pStyle w:val="TableParagraph"/>
              <w:spacing w:before="27" w:line="370" w:lineRule="atLeast"/>
              <w:ind w:left="104"/>
              <w:rPr>
                <w:sz w:val="24"/>
                <w:szCs w:val="24"/>
                <w:lang w:val="vi-VN"/>
              </w:rPr>
            </w:pPr>
            <w:r w:rsidRPr="00B4304F">
              <w:rPr>
                <w:sz w:val="24"/>
                <w:szCs w:val="24"/>
                <w:lang w:val="vi-VN"/>
              </w:rPr>
              <w:t xml:space="preserve">– Nhận biết được khái niệm lôgarit cơ số </w:t>
            </w:r>
            <w:r w:rsidRPr="00B4304F">
              <w:rPr>
                <w:i/>
                <w:sz w:val="24"/>
                <w:szCs w:val="24"/>
                <w:lang w:val="vi-VN"/>
              </w:rPr>
              <w:t xml:space="preserve">a </w:t>
            </w:r>
            <w:r w:rsidRPr="00B4304F">
              <w:rPr>
                <w:sz w:val="24"/>
                <w:szCs w:val="24"/>
                <w:lang w:val="vi-VN"/>
              </w:rPr>
              <w:t>(</w:t>
            </w:r>
            <w:r w:rsidRPr="00B4304F">
              <w:rPr>
                <w:i/>
                <w:sz w:val="24"/>
                <w:szCs w:val="24"/>
                <w:lang w:val="vi-VN"/>
              </w:rPr>
              <w:t xml:space="preserve">a </w:t>
            </w:r>
            <w:r w:rsidRPr="00B4304F">
              <w:rPr>
                <w:sz w:val="24"/>
                <w:szCs w:val="24"/>
                <w:lang w:val="vi-VN"/>
              </w:rPr>
              <w:t xml:space="preserve">&gt; 0, </w:t>
            </w:r>
            <w:r w:rsidRPr="00B4304F">
              <w:rPr>
                <w:i/>
                <w:sz w:val="24"/>
                <w:szCs w:val="24"/>
                <w:lang w:val="vi-VN"/>
              </w:rPr>
              <w:t xml:space="preserve">a </w:t>
            </w:r>
            <w:r w:rsidR="005B060C" w:rsidRPr="00B4304F">
              <w:rPr>
                <w:i/>
                <w:position w:val="-4"/>
                <w:sz w:val="24"/>
                <w:szCs w:val="24"/>
                <w:lang w:val="vi-VN"/>
              </w:rPr>
              <w:object w:dxaOrig="220" w:dyaOrig="220" w14:anchorId="222FF3F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1.25pt" o:ole="">
                  <v:imagedata r:id="rId8" o:title=""/>
                </v:shape>
                <o:OLEObject Type="Embed" ProgID="Equation.DSMT4" ShapeID="_x0000_i1025" DrawAspect="Content" ObjectID="_1764394029" r:id="rId9"/>
              </w:object>
            </w:r>
            <w:r w:rsidRPr="00B4304F">
              <w:rPr>
                <w:sz w:val="24"/>
                <w:szCs w:val="24"/>
                <w:lang w:val="vi-VN"/>
              </w:rPr>
              <w:t xml:space="preserve"> 1) của một số thực dương.</w:t>
            </w:r>
          </w:p>
          <w:p w14:paraId="155564F1" w14:textId="42D9F74F" w:rsidR="00A71AF6" w:rsidRPr="00B4304F" w:rsidRDefault="008D6F3F" w:rsidP="004E7FCE">
            <w:pPr>
              <w:pStyle w:val="TableParagraph"/>
              <w:spacing w:before="43"/>
              <w:ind w:left="104"/>
              <w:rPr>
                <w:sz w:val="24"/>
                <w:szCs w:val="24"/>
                <w:lang w:val="vi-VN"/>
              </w:rPr>
            </w:pPr>
            <w:r w:rsidRPr="00B4304F">
              <w:rPr>
                <w:sz w:val="24"/>
                <w:szCs w:val="24"/>
                <w:lang w:val="vi-VN"/>
              </w:rPr>
              <w:t>–Biết được các tính chất của phép tính lôgarit.</w:t>
            </w:r>
          </w:p>
        </w:tc>
        <w:tc>
          <w:tcPr>
            <w:tcW w:w="841" w:type="dxa"/>
            <w:tcBorders>
              <w:bottom w:val="nil"/>
            </w:tcBorders>
            <w:vAlign w:val="center"/>
          </w:tcPr>
          <w:p w14:paraId="5ACFFB35" w14:textId="77777777" w:rsidR="00A71AF6" w:rsidRPr="00B4304F" w:rsidRDefault="00C3661D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4</w:t>
            </w:r>
          </w:p>
          <w:p w14:paraId="080E3045" w14:textId="7435EC73" w:rsidR="00C3661D" w:rsidRPr="00B4304F" w:rsidRDefault="00C3661D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5</w:t>
            </w:r>
          </w:p>
        </w:tc>
        <w:tc>
          <w:tcPr>
            <w:tcW w:w="1077" w:type="dxa"/>
            <w:tcBorders>
              <w:bottom w:val="nil"/>
            </w:tcBorders>
            <w:vAlign w:val="center"/>
          </w:tcPr>
          <w:p w14:paraId="235E7BD1" w14:textId="77777777" w:rsidR="00A71AF6" w:rsidRPr="00B4304F" w:rsidRDefault="00A71AF6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7AC0D5F7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52DD6B27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A71AF6" w:rsidRPr="00B4304F" w14:paraId="28E1C0D2" w14:textId="77777777" w:rsidTr="002C38BC">
        <w:trPr>
          <w:trHeight w:val="1072"/>
        </w:trPr>
        <w:tc>
          <w:tcPr>
            <w:tcW w:w="736" w:type="dxa"/>
            <w:tcBorders>
              <w:top w:val="nil"/>
              <w:bottom w:val="nil"/>
            </w:tcBorders>
          </w:tcPr>
          <w:p w14:paraId="13585432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3EA2C0E1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nil"/>
              <w:bottom w:val="nil"/>
            </w:tcBorders>
          </w:tcPr>
          <w:p w14:paraId="04CE52DB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5744" w:type="dxa"/>
            <w:tcBorders>
              <w:top w:val="nil"/>
              <w:bottom w:val="single" w:sz="4" w:space="0" w:color="000000"/>
            </w:tcBorders>
            <w:vAlign w:val="center"/>
          </w:tcPr>
          <w:p w14:paraId="2F94AF10" w14:textId="77777777" w:rsidR="008D6F3F" w:rsidRPr="00B4304F" w:rsidRDefault="008D6F3F" w:rsidP="008D6F3F">
            <w:pPr>
              <w:rPr>
                <w:b/>
                <w:bCs/>
                <w:lang w:val="en-GB" w:eastAsia="en-GB"/>
              </w:rPr>
            </w:pPr>
            <w:r w:rsidRPr="00B4304F">
              <w:rPr>
                <w:b/>
                <w:bCs/>
                <w:lang w:val="en-GB" w:eastAsia="en-GB"/>
              </w:rPr>
              <w:t>Thông hiểu</w:t>
            </w:r>
          </w:p>
          <w:p w14:paraId="0225E639" w14:textId="760CC9BB" w:rsidR="00A71AF6" w:rsidRPr="00B4304F" w:rsidRDefault="008D6F3F" w:rsidP="008D6F3F">
            <w:pPr>
              <w:pStyle w:val="TableParagraph"/>
              <w:ind w:left="105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sz w:val="24"/>
                <w:szCs w:val="24"/>
              </w:rPr>
              <w:t xml:space="preserve">– Biết sử dụng tính chất của phép tính lôgarit trong tính toán các biểu thức số và rút gọn các biểu thức chứa biến </w:t>
            </w:r>
            <w:r w:rsidRPr="00B4304F">
              <w:rPr>
                <w:sz w:val="24"/>
                <w:szCs w:val="24"/>
                <w:lang w:val="vi-VN"/>
              </w:rPr>
              <w:t>.</w:t>
            </w:r>
          </w:p>
        </w:tc>
        <w:tc>
          <w:tcPr>
            <w:tcW w:w="841" w:type="dxa"/>
            <w:tcBorders>
              <w:top w:val="nil"/>
              <w:bottom w:val="single" w:sz="4" w:space="0" w:color="000000"/>
            </w:tcBorders>
            <w:vAlign w:val="center"/>
          </w:tcPr>
          <w:p w14:paraId="02FDC717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nil"/>
              <w:bottom w:val="single" w:sz="4" w:space="0" w:color="000000"/>
            </w:tcBorders>
            <w:vAlign w:val="center"/>
          </w:tcPr>
          <w:p w14:paraId="5CCB818B" w14:textId="4A3DD0E8" w:rsidR="00A71AF6" w:rsidRPr="00B4304F" w:rsidRDefault="00C3661D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6</w:t>
            </w: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06358737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4E90ED05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A71AF6" w:rsidRPr="00B4304F" w14:paraId="764FB230" w14:textId="77777777" w:rsidTr="002C38BC">
        <w:trPr>
          <w:trHeight w:val="777"/>
        </w:trPr>
        <w:tc>
          <w:tcPr>
            <w:tcW w:w="736" w:type="dxa"/>
            <w:tcBorders>
              <w:top w:val="nil"/>
              <w:bottom w:val="nil"/>
            </w:tcBorders>
          </w:tcPr>
          <w:p w14:paraId="77AEF042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0D44081E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14:paraId="05F82F5C" w14:textId="77777777" w:rsidR="00A71AF6" w:rsidRPr="00B4304F" w:rsidRDefault="00A71AF6" w:rsidP="00C72FF9">
            <w:pPr>
              <w:widowControl w:val="0"/>
              <w:rPr>
                <w:b/>
                <w:noProof/>
              </w:rPr>
            </w:pPr>
            <w:r w:rsidRPr="00B4304F">
              <w:rPr>
                <w:b/>
                <w:i/>
                <w:noProof/>
              </w:rPr>
              <w:t>Hàm số mũ. Hàm số lôgarit</w:t>
            </w:r>
          </w:p>
        </w:tc>
        <w:tc>
          <w:tcPr>
            <w:tcW w:w="5744" w:type="dxa"/>
            <w:tcBorders>
              <w:bottom w:val="nil"/>
            </w:tcBorders>
            <w:vAlign w:val="center"/>
          </w:tcPr>
          <w:p w14:paraId="1D3D8257" w14:textId="77777777" w:rsidR="00A71AF6" w:rsidRPr="00B4304F" w:rsidRDefault="00A71AF6" w:rsidP="00C72FF9">
            <w:pPr>
              <w:pStyle w:val="TableParagraph"/>
              <w:ind w:left="105"/>
              <w:jc w:val="both"/>
              <w:rPr>
                <w:b/>
                <w:i/>
                <w:noProof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5"/>
                <w:sz w:val="24"/>
                <w:szCs w:val="24"/>
              </w:rPr>
              <w:t>Nhận</w:t>
            </w:r>
            <w:r w:rsidRPr="00B4304F">
              <w:rPr>
                <w:b/>
                <w:i/>
                <w:noProof/>
                <w:spacing w:val="-18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5"/>
                <w:sz w:val="24"/>
                <w:szCs w:val="24"/>
              </w:rPr>
              <w:t>biết:</w:t>
            </w:r>
          </w:p>
          <w:p w14:paraId="21387840" w14:textId="7F2FED8C" w:rsidR="00A71AF6" w:rsidRPr="00B4304F" w:rsidRDefault="00A71AF6" w:rsidP="00FD4134">
            <w:pPr>
              <w:pStyle w:val="TableParagraph"/>
              <w:ind w:left="110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–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hận biết được</w:t>
            </w:r>
            <w:r w:rsidRPr="00B4304F">
              <w:rPr>
                <w:noProof/>
                <w:spacing w:val="-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àm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số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mũ</w:t>
            </w:r>
            <w:r w:rsidRPr="00B4304F">
              <w:rPr>
                <w:noProof/>
                <w:spacing w:val="-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và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àm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số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lôgarit.</w:t>
            </w:r>
          </w:p>
        </w:tc>
        <w:tc>
          <w:tcPr>
            <w:tcW w:w="841" w:type="dxa"/>
            <w:tcBorders>
              <w:bottom w:val="nil"/>
            </w:tcBorders>
            <w:vAlign w:val="center"/>
          </w:tcPr>
          <w:p w14:paraId="38E6B6CB" w14:textId="77777777" w:rsidR="00A71AF6" w:rsidRPr="00B4304F" w:rsidRDefault="00C3661D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7</w:t>
            </w:r>
          </w:p>
          <w:p w14:paraId="0E6A0665" w14:textId="40DADAD9" w:rsidR="00C3661D" w:rsidRPr="00B4304F" w:rsidRDefault="00C3661D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8</w:t>
            </w:r>
          </w:p>
        </w:tc>
        <w:tc>
          <w:tcPr>
            <w:tcW w:w="1077" w:type="dxa"/>
            <w:tcBorders>
              <w:bottom w:val="nil"/>
            </w:tcBorders>
            <w:vAlign w:val="center"/>
          </w:tcPr>
          <w:p w14:paraId="14840DB0" w14:textId="77777777" w:rsidR="00A71AF6" w:rsidRPr="00B4304F" w:rsidRDefault="00A71AF6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290DC6DF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109319C1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A71AF6" w:rsidRPr="00B4304F" w14:paraId="0D96E9B7" w14:textId="77777777" w:rsidTr="002C38BC">
        <w:trPr>
          <w:trHeight w:val="794"/>
        </w:trPr>
        <w:tc>
          <w:tcPr>
            <w:tcW w:w="736" w:type="dxa"/>
            <w:tcBorders>
              <w:top w:val="nil"/>
              <w:bottom w:val="nil"/>
            </w:tcBorders>
          </w:tcPr>
          <w:p w14:paraId="6A73DAAA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79989614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nil"/>
              <w:bottom w:val="nil"/>
            </w:tcBorders>
          </w:tcPr>
          <w:p w14:paraId="6DC273CD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5744" w:type="dxa"/>
            <w:tcBorders>
              <w:top w:val="nil"/>
              <w:bottom w:val="single" w:sz="4" w:space="0" w:color="000000"/>
            </w:tcBorders>
          </w:tcPr>
          <w:p w14:paraId="57E16719" w14:textId="77777777" w:rsidR="00A71AF6" w:rsidRPr="00B4304F" w:rsidRDefault="00A71AF6" w:rsidP="00C72FF9">
            <w:pPr>
              <w:pStyle w:val="TableParagraph"/>
              <w:ind w:left="110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7"/>
                <w:sz w:val="24"/>
                <w:szCs w:val="24"/>
              </w:rPr>
              <w:t>Thông</w:t>
            </w:r>
            <w:r w:rsidRPr="00B4304F">
              <w:rPr>
                <w:b/>
                <w:i/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7"/>
                <w:sz w:val="24"/>
                <w:szCs w:val="24"/>
              </w:rPr>
              <w:t>hiểu:</w:t>
            </w:r>
          </w:p>
          <w:p w14:paraId="2A02B871" w14:textId="77777777" w:rsidR="00A71AF6" w:rsidRPr="00B4304F" w:rsidRDefault="00A71AF6" w:rsidP="00C72FF9">
            <w:pPr>
              <w:pStyle w:val="TableParagraph"/>
              <w:ind w:left="110"/>
              <w:jc w:val="both"/>
              <w:rPr>
                <w:b/>
                <w:i/>
                <w:noProof/>
                <w:spacing w:val="-6"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–</w:t>
            </w:r>
            <w:r w:rsidRPr="00B4304F">
              <w:rPr>
                <w:noProof/>
                <w:spacing w:val="1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iải</w:t>
            </w:r>
            <w:r w:rsidRPr="00B4304F">
              <w:rPr>
                <w:noProof/>
                <w:spacing w:val="1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hích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ác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ính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hất</w:t>
            </w:r>
            <w:r w:rsidRPr="00B4304F">
              <w:rPr>
                <w:noProof/>
                <w:spacing w:val="1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ủa</w:t>
            </w:r>
            <w:r w:rsidRPr="00B4304F">
              <w:rPr>
                <w:noProof/>
                <w:spacing w:val="10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àm</w:t>
            </w:r>
            <w:r w:rsidRPr="00B4304F">
              <w:rPr>
                <w:noProof/>
                <w:spacing w:val="1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số</w:t>
            </w:r>
            <w:r w:rsidRPr="00B4304F">
              <w:rPr>
                <w:noProof/>
                <w:spacing w:val="1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mũ,</w:t>
            </w:r>
            <w:r w:rsidRPr="00B4304F">
              <w:rPr>
                <w:noProof/>
                <w:spacing w:val="1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àm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số</w:t>
            </w:r>
            <w:r w:rsidRPr="00B4304F">
              <w:rPr>
                <w:noProof/>
                <w:spacing w:val="1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lôgarit</w:t>
            </w:r>
            <w:r w:rsidRPr="00B4304F">
              <w:rPr>
                <w:noProof/>
                <w:spacing w:val="1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 xml:space="preserve">thông </w:t>
            </w:r>
            <w:r w:rsidRPr="00B4304F">
              <w:rPr>
                <w:noProof/>
                <w:spacing w:val="-67"/>
                <w:sz w:val="24"/>
                <w:szCs w:val="24"/>
              </w:rPr>
              <w:t xml:space="preserve">              </w:t>
            </w:r>
            <w:r w:rsidRPr="00B4304F">
              <w:rPr>
                <w:noProof/>
                <w:sz w:val="24"/>
                <w:szCs w:val="24"/>
              </w:rPr>
              <w:t>qua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ồ thị của chúng.</w:t>
            </w:r>
          </w:p>
        </w:tc>
        <w:tc>
          <w:tcPr>
            <w:tcW w:w="841" w:type="dxa"/>
            <w:tcBorders>
              <w:top w:val="nil"/>
              <w:bottom w:val="single" w:sz="4" w:space="0" w:color="000000"/>
            </w:tcBorders>
            <w:vAlign w:val="center"/>
          </w:tcPr>
          <w:p w14:paraId="456A8983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nil"/>
              <w:bottom w:val="single" w:sz="4" w:space="0" w:color="000000"/>
            </w:tcBorders>
            <w:vAlign w:val="center"/>
          </w:tcPr>
          <w:p w14:paraId="0C887F74" w14:textId="77777777" w:rsidR="00A71AF6" w:rsidRPr="00B4304F" w:rsidRDefault="00C3661D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9</w:t>
            </w:r>
          </w:p>
          <w:p w14:paraId="232A44DA" w14:textId="590AE6E4" w:rsidR="00C3661D" w:rsidRPr="00B4304F" w:rsidRDefault="00C3661D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10</w:t>
            </w: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27A02601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45DEC0CA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A71AF6" w:rsidRPr="00B4304F" w14:paraId="1552CE8C" w14:textId="77777777" w:rsidTr="002C38BC">
        <w:trPr>
          <w:trHeight w:val="1072"/>
        </w:trPr>
        <w:tc>
          <w:tcPr>
            <w:tcW w:w="736" w:type="dxa"/>
            <w:tcBorders>
              <w:top w:val="nil"/>
              <w:bottom w:val="nil"/>
            </w:tcBorders>
          </w:tcPr>
          <w:p w14:paraId="7190CD45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5B1FCE52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14:paraId="6E3AFC2C" w14:textId="77777777" w:rsidR="00A71AF6" w:rsidRPr="00B4304F" w:rsidRDefault="00A71AF6" w:rsidP="00C72FF9">
            <w:pPr>
              <w:widowControl w:val="0"/>
              <w:rPr>
                <w:b/>
                <w:noProof/>
              </w:rPr>
            </w:pPr>
            <w:r w:rsidRPr="00B4304F">
              <w:rPr>
                <w:b/>
                <w:i/>
                <w:noProof/>
              </w:rPr>
              <w:t>Phương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trình,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bất</w:t>
            </w:r>
            <w:r w:rsidRPr="00B4304F">
              <w:rPr>
                <w:b/>
                <w:i/>
                <w:noProof/>
                <w:spacing w:val="-67"/>
              </w:rPr>
              <w:t xml:space="preserve"> </w:t>
            </w:r>
            <w:r w:rsidRPr="00B4304F">
              <w:rPr>
                <w:b/>
                <w:i/>
                <w:noProof/>
              </w:rPr>
              <w:t>phương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trình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mũ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và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lôgarit</w:t>
            </w:r>
          </w:p>
        </w:tc>
        <w:tc>
          <w:tcPr>
            <w:tcW w:w="5744" w:type="dxa"/>
            <w:tcBorders>
              <w:bottom w:val="nil"/>
            </w:tcBorders>
            <w:vAlign w:val="center"/>
          </w:tcPr>
          <w:p w14:paraId="140900E3" w14:textId="77777777" w:rsidR="00F70950" w:rsidRPr="00B4304F" w:rsidRDefault="00F70950" w:rsidP="00F70950">
            <w:pPr>
              <w:rPr>
                <w:b/>
                <w:bCs/>
                <w:lang w:val="vi-VN" w:eastAsia="en-GB"/>
              </w:rPr>
            </w:pPr>
            <w:r w:rsidRPr="00B4304F">
              <w:rPr>
                <w:b/>
                <w:bCs/>
                <w:lang w:val="vi-VN" w:eastAsia="en-GB"/>
              </w:rPr>
              <w:t>Nhận biết:</w:t>
            </w:r>
          </w:p>
          <w:p w14:paraId="3873C910" w14:textId="77777777" w:rsidR="00F70950" w:rsidRPr="00B4304F" w:rsidRDefault="00F70950" w:rsidP="00F70950">
            <w:pPr>
              <w:spacing w:line="276" w:lineRule="auto"/>
              <w:jc w:val="both"/>
              <w:rPr>
                <w:lang w:val="vi-VN"/>
              </w:rPr>
            </w:pPr>
            <w:r w:rsidRPr="00B4304F">
              <w:rPr>
                <w:b/>
                <w:bCs/>
                <w:lang w:val="vi-VN"/>
              </w:rPr>
              <w:t>-</w:t>
            </w:r>
            <w:r w:rsidRPr="00B4304F">
              <w:rPr>
                <w:lang w:val="vi-VN"/>
              </w:rPr>
              <w:t xml:space="preserve"> Biết công thức nghiệm của phương trình mũ, lôgarit cơ bản..</w:t>
            </w:r>
          </w:p>
          <w:p w14:paraId="67E922C3" w14:textId="0161C52D" w:rsidR="00A71AF6" w:rsidRPr="00B4304F" w:rsidRDefault="00A71AF6" w:rsidP="00F70950">
            <w:pPr>
              <w:pStyle w:val="TableParagraph"/>
              <w:jc w:val="both"/>
              <w:rPr>
                <w:b/>
                <w:i/>
                <w:noProof/>
                <w:sz w:val="24"/>
                <w:szCs w:val="24"/>
                <w:lang w:val="vi-VN"/>
              </w:rPr>
            </w:pPr>
            <w:r w:rsidRPr="00B4304F">
              <w:rPr>
                <w:b/>
                <w:i/>
                <w:noProof/>
                <w:spacing w:val="-7"/>
                <w:sz w:val="24"/>
                <w:szCs w:val="24"/>
                <w:lang w:val="vi-VN"/>
              </w:rPr>
              <w:t>Thông</w:t>
            </w:r>
            <w:r w:rsidRPr="00B4304F">
              <w:rPr>
                <w:b/>
                <w:i/>
                <w:noProof/>
                <w:spacing w:val="-16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b/>
                <w:i/>
                <w:noProof/>
                <w:spacing w:val="-7"/>
                <w:sz w:val="24"/>
                <w:szCs w:val="24"/>
                <w:lang w:val="vi-VN"/>
              </w:rPr>
              <w:t>hiểu:</w:t>
            </w:r>
          </w:p>
          <w:p w14:paraId="4C2F8AA3" w14:textId="282859EE" w:rsidR="00A71AF6" w:rsidRPr="00B4304F" w:rsidRDefault="00A71AF6" w:rsidP="00C72FF9">
            <w:pPr>
              <w:pStyle w:val="TableParagraph"/>
              <w:tabs>
                <w:tab w:val="left" w:pos="303"/>
              </w:tabs>
              <w:jc w:val="both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 xml:space="preserve"> – </w:t>
            </w:r>
            <w:r w:rsidRPr="00B4304F">
              <w:rPr>
                <w:noProof/>
                <w:spacing w:val="-1"/>
                <w:sz w:val="24"/>
                <w:szCs w:val="24"/>
                <w:lang w:val="vi-VN"/>
              </w:rPr>
              <w:t>Giải</w:t>
            </w:r>
            <w:r w:rsidRPr="00B4304F">
              <w:rPr>
                <w:noProof/>
                <w:spacing w:val="-14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pacing w:val="-1"/>
                <w:sz w:val="24"/>
                <w:szCs w:val="24"/>
                <w:lang w:val="vi-VN"/>
              </w:rPr>
              <w:t>được</w:t>
            </w:r>
            <w:r w:rsidRPr="00B4304F">
              <w:rPr>
                <w:noProof/>
                <w:spacing w:val="-15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pacing w:val="-1"/>
                <w:sz w:val="24"/>
                <w:szCs w:val="24"/>
                <w:lang w:val="vi-VN"/>
              </w:rPr>
              <w:t>phương</w:t>
            </w:r>
            <w:r w:rsidRPr="00B4304F">
              <w:rPr>
                <w:noProof/>
                <w:spacing w:val="-17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pacing w:val="-1"/>
                <w:sz w:val="24"/>
                <w:szCs w:val="24"/>
                <w:lang w:val="vi-VN"/>
              </w:rPr>
              <w:t>trình</w:t>
            </w:r>
            <w:r w:rsidR="00F70950" w:rsidRPr="00B4304F">
              <w:rPr>
                <w:noProof/>
                <w:spacing w:val="-1"/>
                <w:sz w:val="24"/>
                <w:szCs w:val="24"/>
                <w:lang w:val="vi-VN"/>
              </w:rPr>
              <w:t xml:space="preserve"> mũ</w:t>
            </w:r>
            <w:r w:rsidRPr="00B4304F">
              <w:rPr>
                <w:noProof/>
                <w:spacing w:val="-1"/>
                <w:sz w:val="24"/>
                <w:szCs w:val="24"/>
                <w:lang w:val="vi-VN"/>
              </w:rPr>
              <w:t>,</w:t>
            </w:r>
            <w:r w:rsidRPr="00B4304F">
              <w:rPr>
                <w:noProof/>
                <w:spacing w:val="-16"/>
                <w:sz w:val="24"/>
                <w:szCs w:val="24"/>
                <w:lang w:val="vi-VN"/>
              </w:rPr>
              <w:t xml:space="preserve"> </w:t>
            </w:r>
            <w:r w:rsidR="00F70950" w:rsidRPr="00B4304F">
              <w:rPr>
                <w:noProof/>
                <w:spacing w:val="-1"/>
                <w:sz w:val="24"/>
                <w:szCs w:val="24"/>
                <w:lang w:val="vi-VN"/>
              </w:rPr>
              <w:t xml:space="preserve">phương trình </w:t>
            </w:r>
            <w:r w:rsidRPr="00B4304F">
              <w:rPr>
                <w:noProof/>
                <w:sz w:val="24"/>
                <w:szCs w:val="24"/>
                <w:lang w:val="vi-VN"/>
              </w:rPr>
              <w:t>lôgarit</w:t>
            </w:r>
            <w:r w:rsidRPr="00B4304F">
              <w:rPr>
                <w:noProof/>
                <w:spacing w:val="-10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z w:val="24"/>
                <w:szCs w:val="24"/>
                <w:lang w:val="vi-VN"/>
              </w:rPr>
              <w:t>ở</w:t>
            </w:r>
            <w:r w:rsidRPr="00B4304F">
              <w:rPr>
                <w:noProof/>
                <w:spacing w:val="-16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z w:val="24"/>
                <w:szCs w:val="24"/>
                <w:lang w:val="vi-VN"/>
              </w:rPr>
              <w:t>dạng</w:t>
            </w:r>
            <w:r w:rsidRPr="00B4304F">
              <w:rPr>
                <w:noProof/>
                <w:spacing w:val="-14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z w:val="24"/>
                <w:szCs w:val="24"/>
                <w:lang w:val="vi-VN"/>
              </w:rPr>
              <w:t>đơn</w:t>
            </w:r>
            <w:r w:rsidRPr="00B4304F">
              <w:rPr>
                <w:noProof/>
                <w:spacing w:val="-14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z w:val="24"/>
                <w:szCs w:val="24"/>
                <w:lang w:val="vi-VN"/>
              </w:rPr>
              <w:t>giản</w:t>
            </w:r>
          </w:p>
        </w:tc>
        <w:tc>
          <w:tcPr>
            <w:tcW w:w="841" w:type="dxa"/>
            <w:tcBorders>
              <w:bottom w:val="nil"/>
            </w:tcBorders>
            <w:vAlign w:val="center"/>
          </w:tcPr>
          <w:p w14:paraId="44C50E34" w14:textId="064EEEDD" w:rsidR="00A71AF6" w:rsidRPr="00B4304F" w:rsidRDefault="00C3661D" w:rsidP="00C3661D">
            <w:pPr>
              <w:pStyle w:val="TableParagraph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11</w:t>
            </w:r>
          </w:p>
          <w:p w14:paraId="56E67CD5" w14:textId="14EE0538" w:rsidR="00C3661D" w:rsidRPr="00B4304F" w:rsidRDefault="00C3661D" w:rsidP="00C3661D">
            <w:pPr>
              <w:pStyle w:val="TableParagraph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12</w:t>
            </w:r>
          </w:p>
        </w:tc>
        <w:tc>
          <w:tcPr>
            <w:tcW w:w="1077" w:type="dxa"/>
            <w:tcBorders>
              <w:bottom w:val="nil"/>
            </w:tcBorders>
            <w:vAlign w:val="center"/>
          </w:tcPr>
          <w:p w14:paraId="38362F1E" w14:textId="77777777" w:rsidR="00A71AF6" w:rsidRPr="00B4304F" w:rsidRDefault="00C3661D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13</w:t>
            </w:r>
          </w:p>
          <w:p w14:paraId="634FED9D" w14:textId="20593418" w:rsidR="00C3661D" w:rsidRPr="00B4304F" w:rsidRDefault="00C3661D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14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0C5B9201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2FFCEE68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A71AF6" w:rsidRPr="00B4304F" w14:paraId="213A5029" w14:textId="77777777" w:rsidTr="002C38BC">
        <w:trPr>
          <w:trHeight w:val="421"/>
        </w:trPr>
        <w:tc>
          <w:tcPr>
            <w:tcW w:w="736" w:type="dxa"/>
            <w:tcBorders>
              <w:top w:val="nil"/>
              <w:bottom w:val="single" w:sz="4" w:space="0" w:color="auto"/>
            </w:tcBorders>
          </w:tcPr>
          <w:p w14:paraId="24CA7E45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single" w:sz="4" w:space="0" w:color="auto"/>
            </w:tcBorders>
          </w:tcPr>
          <w:p w14:paraId="075AD365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nil"/>
              <w:bottom w:val="single" w:sz="4" w:space="0" w:color="auto"/>
            </w:tcBorders>
          </w:tcPr>
          <w:p w14:paraId="426C7141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5744" w:type="dxa"/>
            <w:tcBorders>
              <w:top w:val="nil"/>
            </w:tcBorders>
            <w:vAlign w:val="center"/>
          </w:tcPr>
          <w:p w14:paraId="5541A0DB" w14:textId="77777777" w:rsidR="00A71AF6" w:rsidRPr="00B4304F" w:rsidRDefault="00A71AF6" w:rsidP="00C72FF9">
            <w:pPr>
              <w:pStyle w:val="TableParagraph"/>
              <w:ind w:left="105"/>
              <w:jc w:val="both"/>
              <w:rPr>
                <w:b/>
                <w:i/>
                <w:noProof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6"/>
                <w:sz w:val="24"/>
                <w:szCs w:val="24"/>
              </w:rPr>
              <w:t>Vận</w:t>
            </w:r>
            <w:r w:rsidRPr="00B4304F">
              <w:rPr>
                <w:b/>
                <w:i/>
                <w:noProof/>
                <w:spacing w:val="-18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6"/>
                <w:sz w:val="24"/>
                <w:szCs w:val="24"/>
              </w:rPr>
              <w:t>dụng</w:t>
            </w:r>
            <w:r w:rsidRPr="00B4304F">
              <w:rPr>
                <w:b/>
                <w:i/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6"/>
                <w:sz w:val="24"/>
                <w:szCs w:val="24"/>
              </w:rPr>
              <w:t>cao:</w:t>
            </w:r>
          </w:p>
          <w:p w14:paraId="51C4CE05" w14:textId="328D108A" w:rsidR="00A71AF6" w:rsidRPr="00B4304F" w:rsidRDefault="00A71AF6" w:rsidP="00C72FF9">
            <w:pPr>
              <w:pStyle w:val="TableParagraph"/>
              <w:ind w:left="110"/>
              <w:jc w:val="both"/>
              <w:rPr>
                <w:b/>
                <w:i/>
                <w:noProof/>
                <w:spacing w:val="-6"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</w:rPr>
              <w:t>–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iải quyết được một số vấn đề có liên quan đến môn học khác hoặc</w:t>
            </w:r>
            <w:r w:rsidRPr="00B4304F">
              <w:rPr>
                <w:noProof/>
                <w:spacing w:val="-6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 xml:space="preserve">có liên quan đến thực tiễn gắn với phương </w:t>
            </w:r>
            <w:r w:rsidR="007659DC" w:rsidRPr="00B4304F">
              <w:rPr>
                <w:noProof/>
                <w:sz w:val="24"/>
                <w:szCs w:val="24"/>
                <w:lang w:val="vi-VN"/>
              </w:rPr>
              <w:t>trình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 xml:space="preserve">lôgarit </w:t>
            </w:r>
            <w:r w:rsidR="007659DC" w:rsidRPr="00B4304F">
              <w:rPr>
                <w:noProof/>
                <w:sz w:val="24"/>
                <w:szCs w:val="24"/>
                <w:lang w:val="vi-VN"/>
              </w:rPr>
              <w:t>.</w:t>
            </w:r>
          </w:p>
        </w:tc>
        <w:tc>
          <w:tcPr>
            <w:tcW w:w="841" w:type="dxa"/>
            <w:tcBorders>
              <w:top w:val="nil"/>
            </w:tcBorders>
            <w:vAlign w:val="center"/>
          </w:tcPr>
          <w:p w14:paraId="06207534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nil"/>
            </w:tcBorders>
            <w:vAlign w:val="center"/>
          </w:tcPr>
          <w:p w14:paraId="263D0823" w14:textId="77777777" w:rsidR="00A71AF6" w:rsidRPr="00B4304F" w:rsidRDefault="00A71AF6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</w:tcBorders>
            <w:vAlign w:val="center"/>
          </w:tcPr>
          <w:p w14:paraId="0E6DDBB1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</w:tcBorders>
            <w:vAlign w:val="center"/>
          </w:tcPr>
          <w:p w14:paraId="2791D8E3" w14:textId="3EF2DCDA" w:rsidR="00A71AF6" w:rsidRPr="00B4304F" w:rsidRDefault="00F70950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TL 3</w:t>
            </w:r>
          </w:p>
        </w:tc>
      </w:tr>
      <w:tr w:rsidR="00A71AF6" w:rsidRPr="00B4304F" w14:paraId="532FAA9B" w14:textId="77777777" w:rsidTr="002C38BC">
        <w:trPr>
          <w:trHeight w:val="1587"/>
        </w:trPr>
        <w:tc>
          <w:tcPr>
            <w:tcW w:w="736" w:type="dxa"/>
            <w:tcBorders>
              <w:top w:val="single" w:sz="4" w:space="0" w:color="auto"/>
              <w:bottom w:val="nil"/>
            </w:tcBorders>
            <w:vAlign w:val="center"/>
          </w:tcPr>
          <w:p w14:paraId="55220A9D" w14:textId="77777777" w:rsidR="00A71AF6" w:rsidRPr="00B4304F" w:rsidRDefault="00A71AF6" w:rsidP="00C72FF9">
            <w:pPr>
              <w:widowControl w:val="0"/>
              <w:jc w:val="center"/>
              <w:rPr>
                <w:b/>
                <w:noProof/>
              </w:rPr>
            </w:pPr>
            <w:r w:rsidRPr="00B4304F">
              <w:rPr>
                <w:b/>
                <w:noProof/>
              </w:rPr>
              <w:t>2</w:t>
            </w:r>
          </w:p>
        </w:tc>
        <w:tc>
          <w:tcPr>
            <w:tcW w:w="1212" w:type="dxa"/>
            <w:tcBorders>
              <w:top w:val="single" w:sz="4" w:space="0" w:color="auto"/>
              <w:bottom w:val="nil"/>
            </w:tcBorders>
          </w:tcPr>
          <w:p w14:paraId="15FDFB16" w14:textId="77777777" w:rsidR="00A71AF6" w:rsidRPr="00B4304F" w:rsidRDefault="00A71AF6" w:rsidP="00C72FF9">
            <w:pPr>
              <w:widowControl w:val="0"/>
              <w:jc w:val="center"/>
              <w:rPr>
                <w:b/>
                <w:noProof/>
                <w:spacing w:val="-67"/>
              </w:rPr>
            </w:pPr>
            <w:r w:rsidRPr="00B4304F">
              <w:rPr>
                <w:b/>
                <w:noProof/>
              </w:rPr>
              <w:t>Quan</w:t>
            </w:r>
            <w:r w:rsidRPr="00B4304F">
              <w:rPr>
                <w:b/>
                <w:noProof/>
                <w:spacing w:val="1"/>
              </w:rPr>
              <w:t xml:space="preserve"> </w:t>
            </w:r>
            <w:r w:rsidRPr="00B4304F">
              <w:rPr>
                <w:b/>
                <w:noProof/>
              </w:rPr>
              <w:t>hệ</w:t>
            </w:r>
            <w:r w:rsidRPr="00B4304F">
              <w:rPr>
                <w:b/>
                <w:noProof/>
                <w:spacing w:val="1"/>
              </w:rPr>
              <w:t xml:space="preserve"> </w:t>
            </w:r>
            <w:r w:rsidRPr="00B4304F">
              <w:rPr>
                <w:b/>
                <w:noProof/>
              </w:rPr>
              <w:t>vuông góc</w:t>
            </w:r>
            <w:r w:rsidRPr="00B4304F">
              <w:rPr>
                <w:b/>
                <w:noProof/>
                <w:spacing w:val="1"/>
              </w:rPr>
              <w:t xml:space="preserve"> </w:t>
            </w:r>
            <w:r w:rsidRPr="00B4304F">
              <w:rPr>
                <w:b/>
                <w:noProof/>
              </w:rPr>
              <w:t xml:space="preserve">trong không </w:t>
            </w:r>
            <w:r w:rsidRPr="00B4304F">
              <w:rPr>
                <w:b/>
                <w:noProof/>
                <w:spacing w:val="-67"/>
              </w:rPr>
              <w:t xml:space="preserve"> </w:t>
            </w:r>
            <w:r w:rsidRPr="00B4304F">
              <w:rPr>
                <w:b/>
                <w:noProof/>
              </w:rPr>
              <w:t>gian.</w:t>
            </w:r>
            <w:r w:rsidRPr="00B4304F">
              <w:rPr>
                <w:b/>
                <w:noProof/>
                <w:spacing w:val="66"/>
              </w:rPr>
              <w:t xml:space="preserve"> </w:t>
            </w:r>
            <w:r w:rsidRPr="00B4304F">
              <w:rPr>
                <w:b/>
                <w:noProof/>
              </w:rPr>
              <w:t>Phép</w:t>
            </w:r>
            <w:r w:rsidRPr="00B4304F">
              <w:rPr>
                <w:b/>
                <w:noProof/>
                <w:spacing w:val="67"/>
              </w:rPr>
              <w:t xml:space="preserve"> </w:t>
            </w:r>
            <w:r w:rsidRPr="00B4304F">
              <w:rPr>
                <w:b/>
                <w:noProof/>
              </w:rPr>
              <w:t>chiếu vuông</w:t>
            </w:r>
            <w:r w:rsidRPr="00B4304F">
              <w:rPr>
                <w:b/>
                <w:noProof/>
                <w:spacing w:val="-4"/>
              </w:rPr>
              <w:t xml:space="preserve"> </w:t>
            </w:r>
            <w:r w:rsidRPr="00B4304F">
              <w:rPr>
                <w:b/>
                <w:noProof/>
              </w:rPr>
              <w:t>góc</w:t>
            </w: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14:paraId="4B962A7F" w14:textId="77777777" w:rsidR="00A71AF6" w:rsidRPr="00B4304F" w:rsidRDefault="00A71AF6" w:rsidP="00C72FF9">
            <w:pPr>
              <w:widowControl w:val="0"/>
              <w:rPr>
                <w:b/>
                <w:noProof/>
              </w:rPr>
            </w:pPr>
            <w:r w:rsidRPr="00B4304F">
              <w:rPr>
                <w:b/>
                <w:i/>
                <w:noProof/>
              </w:rPr>
              <w:t>Góc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giữa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hai đường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thẳng. Hai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đường thẳng vuông góc</w:t>
            </w:r>
          </w:p>
        </w:tc>
        <w:tc>
          <w:tcPr>
            <w:tcW w:w="5744" w:type="dxa"/>
            <w:tcBorders>
              <w:bottom w:val="single" w:sz="4" w:space="0" w:color="000000"/>
            </w:tcBorders>
            <w:vAlign w:val="center"/>
          </w:tcPr>
          <w:p w14:paraId="5AE92A1E" w14:textId="77777777" w:rsidR="00A71AF6" w:rsidRPr="00B4304F" w:rsidRDefault="00A71AF6" w:rsidP="00C72FF9">
            <w:pPr>
              <w:pStyle w:val="TableParagraph"/>
              <w:ind w:left="105"/>
              <w:jc w:val="both"/>
              <w:rPr>
                <w:b/>
                <w:i/>
                <w:noProof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5"/>
                <w:sz w:val="24"/>
                <w:szCs w:val="24"/>
              </w:rPr>
              <w:t>Nhận</w:t>
            </w:r>
            <w:r w:rsidRPr="00B4304F">
              <w:rPr>
                <w:b/>
                <w:i/>
                <w:noProof/>
                <w:spacing w:val="-18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5"/>
                <w:sz w:val="24"/>
                <w:szCs w:val="24"/>
              </w:rPr>
              <w:t>biết:</w:t>
            </w:r>
          </w:p>
          <w:p w14:paraId="3E01B4E3" w14:textId="77777777" w:rsidR="00A71AF6" w:rsidRPr="00B4304F" w:rsidRDefault="00A71AF6" w:rsidP="00C72FF9">
            <w:pPr>
              <w:pStyle w:val="TableParagraph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 xml:space="preserve"> –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hận</w:t>
            </w:r>
            <w:r w:rsidRPr="00B4304F">
              <w:rPr>
                <w:noProof/>
                <w:spacing w:val="2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biết</w:t>
            </w:r>
            <w:r w:rsidRPr="00B4304F">
              <w:rPr>
                <w:noProof/>
                <w:spacing w:val="2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2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khái</w:t>
            </w:r>
            <w:r w:rsidRPr="00B4304F">
              <w:rPr>
                <w:noProof/>
                <w:spacing w:val="30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iệm</w:t>
            </w:r>
            <w:r w:rsidRPr="00B4304F">
              <w:rPr>
                <w:noProof/>
                <w:spacing w:val="28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óc</w:t>
            </w:r>
            <w:r w:rsidRPr="00B4304F">
              <w:rPr>
                <w:noProof/>
                <w:spacing w:val="2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iữa</w:t>
            </w:r>
            <w:r w:rsidRPr="00B4304F">
              <w:rPr>
                <w:noProof/>
                <w:spacing w:val="2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ai</w:t>
            </w:r>
            <w:r w:rsidRPr="00B4304F">
              <w:rPr>
                <w:noProof/>
                <w:spacing w:val="28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ờng</w:t>
            </w:r>
            <w:r w:rsidRPr="00B4304F">
              <w:rPr>
                <w:noProof/>
                <w:spacing w:val="2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hẳng</w:t>
            </w:r>
            <w:r w:rsidRPr="00B4304F">
              <w:rPr>
                <w:noProof/>
                <w:spacing w:val="3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rong</w:t>
            </w:r>
            <w:r w:rsidRPr="00B4304F">
              <w:rPr>
                <w:noProof/>
                <w:spacing w:val="2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không gian.</w:t>
            </w:r>
          </w:p>
          <w:p w14:paraId="289F6AEC" w14:textId="77777777" w:rsidR="00A71AF6" w:rsidRPr="00B4304F" w:rsidRDefault="00A71AF6" w:rsidP="00C72FF9">
            <w:pPr>
              <w:pStyle w:val="TableParagraph"/>
              <w:tabs>
                <w:tab w:val="left" w:pos="317"/>
              </w:tabs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 xml:space="preserve"> –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hận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biết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-5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ai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ờng thẳng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vuông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óc</w:t>
            </w:r>
            <w:r w:rsidRPr="00B4304F">
              <w:rPr>
                <w:noProof/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rong</w:t>
            </w:r>
            <w:r w:rsidRPr="00B4304F">
              <w:rPr>
                <w:noProof/>
                <w:spacing w:val="-5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không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ian.</w:t>
            </w:r>
          </w:p>
          <w:p w14:paraId="06D5953D" w14:textId="77777777" w:rsidR="008944CF" w:rsidRPr="00B4304F" w:rsidRDefault="008944CF" w:rsidP="008944CF">
            <w:pPr>
              <w:rPr>
                <w:b/>
                <w:bCs/>
                <w:lang w:val="vi-VN" w:eastAsia="en-GB"/>
              </w:rPr>
            </w:pPr>
            <w:r w:rsidRPr="00B4304F">
              <w:rPr>
                <w:b/>
                <w:bCs/>
                <w:lang w:val="vi-VN" w:eastAsia="en-GB"/>
              </w:rPr>
              <w:t>Vận dụng:</w:t>
            </w:r>
          </w:p>
          <w:p w14:paraId="62854932" w14:textId="4ACAECCC" w:rsidR="008944CF" w:rsidRPr="00B4304F" w:rsidRDefault="008944CF" w:rsidP="008944CF">
            <w:pPr>
              <w:pStyle w:val="TableParagraph"/>
              <w:tabs>
                <w:tab w:val="left" w:pos="317"/>
              </w:tabs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sz w:val="24"/>
                <w:szCs w:val="24"/>
                <w:lang w:val="vi-VN"/>
              </w:rPr>
              <w:t>– Chứng minh được hai đường thẳng vuông góc trong không gian trong một số trường hợp đơn giản.</w:t>
            </w:r>
          </w:p>
        </w:tc>
        <w:tc>
          <w:tcPr>
            <w:tcW w:w="841" w:type="dxa"/>
            <w:tcBorders>
              <w:bottom w:val="single" w:sz="4" w:space="0" w:color="000000"/>
            </w:tcBorders>
            <w:vAlign w:val="center"/>
          </w:tcPr>
          <w:p w14:paraId="55439139" w14:textId="77777777" w:rsidR="00A71AF6" w:rsidRPr="00B4304F" w:rsidRDefault="00063E33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15</w:t>
            </w:r>
          </w:p>
          <w:p w14:paraId="2E55F01C" w14:textId="7875276E" w:rsidR="00063E33" w:rsidRPr="00B4304F" w:rsidRDefault="00063E33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16</w:t>
            </w:r>
          </w:p>
        </w:tc>
        <w:tc>
          <w:tcPr>
            <w:tcW w:w="1077" w:type="dxa"/>
            <w:tcBorders>
              <w:bottom w:val="single" w:sz="4" w:space="0" w:color="000000"/>
            </w:tcBorders>
            <w:vAlign w:val="center"/>
          </w:tcPr>
          <w:p w14:paraId="31E9400F" w14:textId="53EFA0A4" w:rsidR="00C205E2" w:rsidRPr="00B4304F" w:rsidRDefault="00C205E2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</w:p>
        </w:tc>
        <w:tc>
          <w:tcPr>
            <w:tcW w:w="1134" w:type="dxa"/>
            <w:tcBorders>
              <w:bottom w:val="single" w:sz="4" w:space="0" w:color="000000"/>
            </w:tcBorders>
            <w:vAlign w:val="center"/>
          </w:tcPr>
          <w:p w14:paraId="5C4B49C7" w14:textId="70ADF478" w:rsidR="00A71AF6" w:rsidRPr="00B4304F" w:rsidRDefault="008944CF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TL2b</w:t>
            </w:r>
          </w:p>
        </w:tc>
        <w:tc>
          <w:tcPr>
            <w:tcW w:w="1134" w:type="dxa"/>
            <w:tcBorders>
              <w:bottom w:val="single" w:sz="4" w:space="0" w:color="000000"/>
            </w:tcBorders>
            <w:vAlign w:val="center"/>
          </w:tcPr>
          <w:p w14:paraId="4F5A3853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A71AF6" w:rsidRPr="00B4304F" w14:paraId="65B50A82" w14:textId="77777777" w:rsidTr="002C38BC">
        <w:trPr>
          <w:trHeight w:val="930"/>
        </w:trPr>
        <w:tc>
          <w:tcPr>
            <w:tcW w:w="736" w:type="dxa"/>
            <w:tcBorders>
              <w:top w:val="nil"/>
              <w:bottom w:val="nil"/>
            </w:tcBorders>
          </w:tcPr>
          <w:p w14:paraId="66B0F012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2CF6D4BB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14:paraId="144BDCE2" w14:textId="77777777" w:rsidR="00A71AF6" w:rsidRPr="00B4304F" w:rsidRDefault="00A71AF6" w:rsidP="00C72FF9">
            <w:pPr>
              <w:widowControl w:val="0"/>
              <w:rPr>
                <w:b/>
                <w:noProof/>
              </w:rPr>
            </w:pPr>
            <w:r w:rsidRPr="00B4304F">
              <w:rPr>
                <w:b/>
                <w:i/>
                <w:noProof/>
              </w:rPr>
              <w:t>Đường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thẳng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vuông góc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với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mặt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phẳng. Định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lí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ba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đường vuông góc. Phép chiếu vuông góc.</w:t>
            </w:r>
          </w:p>
        </w:tc>
        <w:tc>
          <w:tcPr>
            <w:tcW w:w="5744" w:type="dxa"/>
            <w:tcBorders>
              <w:bottom w:val="nil"/>
            </w:tcBorders>
            <w:vAlign w:val="center"/>
          </w:tcPr>
          <w:p w14:paraId="752B8BA1" w14:textId="77777777" w:rsidR="00B14BFE" w:rsidRPr="00B4304F" w:rsidRDefault="00B14BFE" w:rsidP="00B14BFE">
            <w:pPr>
              <w:pStyle w:val="TableParagraph"/>
              <w:spacing w:before="60"/>
              <w:ind w:left="105"/>
              <w:rPr>
                <w:b/>
                <w:i/>
                <w:sz w:val="28"/>
              </w:rPr>
            </w:pPr>
            <w:r w:rsidRPr="00B4304F">
              <w:rPr>
                <w:b/>
                <w:i/>
                <w:spacing w:val="-5"/>
                <w:sz w:val="28"/>
              </w:rPr>
              <w:t>Nhận</w:t>
            </w:r>
            <w:r w:rsidRPr="00B4304F">
              <w:rPr>
                <w:b/>
                <w:i/>
                <w:spacing w:val="-18"/>
                <w:sz w:val="28"/>
              </w:rPr>
              <w:t xml:space="preserve"> </w:t>
            </w:r>
            <w:r w:rsidRPr="00B4304F">
              <w:rPr>
                <w:b/>
                <w:i/>
                <w:spacing w:val="-5"/>
                <w:sz w:val="28"/>
              </w:rPr>
              <w:t>biết:</w:t>
            </w:r>
          </w:p>
          <w:p w14:paraId="22989919" w14:textId="77777777" w:rsidR="00B14BFE" w:rsidRPr="00B4304F" w:rsidRDefault="00B14BFE" w:rsidP="00236532">
            <w:pPr>
              <w:pStyle w:val="TableParagraph"/>
              <w:numPr>
                <w:ilvl w:val="0"/>
                <w:numId w:val="1"/>
              </w:numPr>
              <w:tabs>
                <w:tab w:val="left" w:pos="317"/>
              </w:tabs>
              <w:spacing w:before="110"/>
              <w:ind w:left="317"/>
              <w:rPr>
                <w:sz w:val="24"/>
                <w:szCs w:val="24"/>
              </w:rPr>
            </w:pPr>
            <w:r w:rsidRPr="00B4304F">
              <w:rPr>
                <w:sz w:val="24"/>
                <w:szCs w:val="24"/>
              </w:rPr>
              <w:t>Nhận biết được</w:t>
            </w:r>
            <w:r w:rsidRPr="00B4304F">
              <w:rPr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đường</w:t>
            </w:r>
            <w:r w:rsidRPr="00B4304F">
              <w:rPr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thẳng</w:t>
            </w:r>
            <w:r w:rsidRPr="00B4304F">
              <w:rPr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vuông</w:t>
            </w:r>
            <w:r w:rsidRPr="00B4304F">
              <w:rPr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góc</w:t>
            </w:r>
            <w:r w:rsidRPr="00B4304F">
              <w:rPr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với mặt</w:t>
            </w:r>
            <w:r w:rsidRPr="00B4304F">
              <w:rPr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phẳng.</w:t>
            </w:r>
          </w:p>
          <w:p w14:paraId="44E08766" w14:textId="6CE28962" w:rsidR="00A71AF6" w:rsidRPr="00B4304F" w:rsidRDefault="00B14BFE" w:rsidP="00236532">
            <w:pPr>
              <w:pStyle w:val="TableParagraph"/>
              <w:numPr>
                <w:ilvl w:val="0"/>
                <w:numId w:val="1"/>
              </w:numPr>
              <w:tabs>
                <w:tab w:val="left" w:pos="320"/>
              </w:tabs>
              <w:spacing w:before="107"/>
              <w:ind w:left="317"/>
              <w:rPr>
                <w:sz w:val="28"/>
              </w:rPr>
            </w:pPr>
            <w:r w:rsidRPr="00B4304F">
              <w:rPr>
                <w:sz w:val="24"/>
                <w:szCs w:val="24"/>
              </w:rPr>
              <w:t>Nhận biết</w:t>
            </w:r>
            <w:r w:rsidRPr="00B4304F">
              <w:rPr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được</w:t>
            </w:r>
            <w:r w:rsidRPr="00B4304F">
              <w:rPr>
                <w:spacing w:val="-3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khái niệm</w:t>
            </w:r>
            <w:r w:rsidRPr="00B4304F">
              <w:rPr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phép chiếu</w:t>
            </w:r>
            <w:r w:rsidRPr="00B4304F">
              <w:rPr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vuông góc.</w:t>
            </w:r>
          </w:p>
        </w:tc>
        <w:tc>
          <w:tcPr>
            <w:tcW w:w="841" w:type="dxa"/>
            <w:tcBorders>
              <w:bottom w:val="nil"/>
            </w:tcBorders>
            <w:vAlign w:val="center"/>
          </w:tcPr>
          <w:p w14:paraId="31A763B3" w14:textId="38EB33BB" w:rsidR="00A71AF6" w:rsidRPr="00B4304F" w:rsidRDefault="00063E33" w:rsidP="00063E33">
            <w:pPr>
              <w:pStyle w:val="TableParagraph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1</w:t>
            </w:r>
            <w:r w:rsidR="00F910C0" w:rsidRPr="00B4304F">
              <w:rPr>
                <w:noProof/>
                <w:sz w:val="24"/>
                <w:szCs w:val="24"/>
                <w:lang w:val="vi-VN"/>
              </w:rPr>
              <w:t>7</w:t>
            </w:r>
          </w:p>
          <w:p w14:paraId="0F0CA890" w14:textId="01388EA4" w:rsidR="004A1D55" w:rsidRPr="00B4304F" w:rsidRDefault="002C38BC" w:rsidP="00063E33">
            <w:pPr>
              <w:pStyle w:val="TableParagraph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 xml:space="preserve">Câu </w:t>
            </w:r>
            <w:r w:rsidR="00F910C0" w:rsidRPr="00B4304F">
              <w:rPr>
                <w:noProof/>
                <w:sz w:val="24"/>
                <w:szCs w:val="24"/>
                <w:lang w:val="vi-VN"/>
              </w:rPr>
              <w:t>18</w:t>
            </w:r>
          </w:p>
          <w:p w14:paraId="74B72FEA" w14:textId="61E45137" w:rsidR="00862CFE" w:rsidRPr="00B4304F" w:rsidRDefault="00862CFE" w:rsidP="00063E33">
            <w:pPr>
              <w:pStyle w:val="TableParagraph"/>
              <w:rPr>
                <w:noProof/>
                <w:sz w:val="24"/>
                <w:szCs w:val="24"/>
                <w:lang w:val="vi-VN"/>
              </w:rPr>
            </w:pPr>
          </w:p>
        </w:tc>
        <w:tc>
          <w:tcPr>
            <w:tcW w:w="1077" w:type="dxa"/>
            <w:tcBorders>
              <w:bottom w:val="nil"/>
            </w:tcBorders>
            <w:vAlign w:val="center"/>
          </w:tcPr>
          <w:p w14:paraId="32B6185F" w14:textId="77777777" w:rsidR="00A71AF6" w:rsidRPr="00B4304F" w:rsidRDefault="00A71AF6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0ED1D1CD" w14:textId="644B632A" w:rsidR="00A71AF6" w:rsidRPr="00B4304F" w:rsidRDefault="00D36140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TL1a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226A5E6C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A71AF6" w:rsidRPr="00B4304F" w14:paraId="114AA94F" w14:textId="77777777" w:rsidTr="002C38BC">
        <w:trPr>
          <w:trHeight w:val="279"/>
        </w:trPr>
        <w:tc>
          <w:tcPr>
            <w:tcW w:w="736" w:type="dxa"/>
            <w:tcBorders>
              <w:top w:val="nil"/>
              <w:bottom w:val="nil"/>
            </w:tcBorders>
          </w:tcPr>
          <w:p w14:paraId="6D60FCAF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3CCAAF26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nil"/>
              <w:bottom w:val="nil"/>
            </w:tcBorders>
          </w:tcPr>
          <w:p w14:paraId="46AE1C19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5744" w:type="dxa"/>
            <w:tcBorders>
              <w:top w:val="nil"/>
              <w:bottom w:val="single" w:sz="4" w:space="0" w:color="000000"/>
            </w:tcBorders>
            <w:vAlign w:val="center"/>
          </w:tcPr>
          <w:p w14:paraId="5CA55229" w14:textId="77777777" w:rsidR="00D36140" w:rsidRPr="00B4304F" w:rsidRDefault="00D36140" w:rsidP="00D36140">
            <w:pPr>
              <w:rPr>
                <w:b/>
                <w:bCs/>
                <w:lang w:val="en-GB" w:eastAsia="en-GB"/>
              </w:rPr>
            </w:pPr>
            <w:r w:rsidRPr="00B4304F">
              <w:rPr>
                <w:b/>
                <w:bCs/>
                <w:lang w:val="en-GB" w:eastAsia="en-GB"/>
              </w:rPr>
              <w:t>Thông hiểu:</w:t>
            </w:r>
          </w:p>
          <w:p w14:paraId="5D512348" w14:textId="77777777" w:rsidR="003E2406" w:rsidRPr="00B4304F" w:rsidRDefault="003E2406" w:rsidP="00236532">
            <w:pPr>
              <w:pStyle w:val="TableParagraph"/>
              <w:numPr>
                <w:ilvl w:val="0"/>
                <w:numId w:val="1"/>
              </w:numPr>
              <w:tabs>
                <w:tab w:val="left" w:pos="317"/>
              </w:tabs>
              <w:spacing w:before="108"/>
              <w:ind w:left="317"/>
              <w:rPr>
                <w:sz w:val="24"/>
                <w:szCs w:val="24"/>
              </w:rPr>
            </w:pPr>
            <w:r w:rsidRPr="00B4304F">
              <w:rPr>
                <w:sz w:val="24"/>
                <w:szCs w:val="24"/>
              </w:rPr>
              <w:t>Xác</w:t>
            </w:r>
            <w:r w:rsidRPr="00B4304F">
              <w:rPr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định</w:t>
            </w:r>
            <w:r w:rsidRPr="00B4304F">
              <w:rPr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được</w:t>
            </w:r>
            <w:r w:rsidRPr="00B4304F">
              <w:rPr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điều</w:t>
            </w:r>
            <w:r w:rsidRPr="00B4304F">
              <w:rPr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kiện</w:t>
            </w:r>
            <w:r w:rsidRPr="00B4304F">
              <w:rPr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để</w:t>
            </w:r>
            <w:r w:rsidRPr="00B4304F">
              <w:rPr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đường thẳng</w:t>
            </w:r>
            <w:r w:rsidRPr="00B4304F">
              <w:rPr>
                <w:spacing w:val="-5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vuông</w:t>
            </w:r>
            <w:r w:rsidRPr="00B4304F">
              <w:rPr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góc</w:t>
            </w:r>
            <w:r w:rsidRPr="00B4304F">
              <w:rPr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với mặt</w:t>
            </w:r>
            <w:r w:rsidRPr="00B4304F">
              <w:rPr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phẳng.</w:t>
            </w:r>
          </w:p>
          <w:p w14:paraId="2194486B" w14:textId="77777777" w:rsidR="003F25EE" w:rsidRPr="00B4304F" w:rsidRDefault="003E2406" w:rsidP="003E2406">
            <w:pPr>
              <w:rPr>
                <w:sz w:val="28"/>
                <w:lang w:val="vi-VN"/>
              </w:rPr>
            </w:pPr>
            <w:r w:rsidRPr="00B4304F">
              <w:rPr>
                <w:spacing w:val="-1"/>
                <w:lang w:val="vi-VN"/>
              </w:rPr>
              <w:t xml:space="preserve">- </w:t>
            </w:r>
            <w:r w:rsidRPr="00B4304F">
              <w:rPr>
                <w:spacing w:val="-1"/>
              </w:rPr>
              <w:t>Xác</w:t>
            </w:r>
            <w:r w:rsidRPr="00B4304F">
              <w:rPr>
                <w:spacing w:val="-18"/>
              </w:rPr>
              <w:t xml:space="preserve"> </w:t>
            </w:r>
            <w:r w:rsidRPr="00B4304F">
              <w:rPr>
                <w:spacing w:val="-1"/>
              </w:rPr>
              <w:t>định</w:t>
            </w:r>
            <w:r w:rsidRPr="00B4304F">
              <w:rPr>
                <w:spacing w:val="-17"/>
              </w:rPr>
              <w:t xml:space="preserve"> </w:t>
            </w:r>
            <w:r w:rsidRPr="00B4304F">
              <w:rPr>
                <w:spacing w:val="-1"/>
              </w:rPr>
              <w:t>được</w:t>
            </w:r>
            <w:r w:rsidRPr="00B4304F">
              <w:rPr>
                <w:spacing w:val="-18"/>
              </w:rPr>
              <w:t xml:space="preserve"> </w:t>
            </w:r>
            <w:r w:rsidRPr="00B4304F">
              <w:t>hình</w:t>
            </w:r>
            <w:r w:rsidRPr="00B4304F">
              <w:rPr>
                <w:spacing w:val="-19"/>
              </w:rPr>
              <w:t xml:space="preserve"> </w:t>
            </w:r>
            <w:r w:rsidRPr="00B4304F">
              <w:t>chiếu</w:t>
            </w:r>
            <w:r w:rsidRPr="00B4304F">
              <w:rPr>
                <w:spacing w:val="-19"/>
              </w:rPr>
              <w:t xml:space="preserve"> </w:t>
            </w:r>
            <w:r w:rsidRPr="00B4304F">
              <w:t>vuông</w:t>
            </w:r>
            <w:r w:rsidRPr="00B4304F">
              <w:rPr>
                <w:spacing w:val="-19"/>
              </w:rPr>
              <w:t xml:space="preserve"> </w:t>
            </w:r>
            <w:r w:rsidRPr="00B4304F">
              <w:t>góc</w:t>
            </w:r>
            <w:r w:rsidRPr="00B4304F">
              <w:rPr>
                <w:spacing w:val="-18"/>
              </w:rPr>
              <w:t xml:space="preserve"> </w:t>
            </w:r>
            <w:r w:rsidRPr="00B4304F">
              <w:t>của</w:t>
            </w:r>
            <w:r w:rsidRPr="00B4304F">
              <w:rPr>
                <w:spacing w:val="-18"/>
              </w:rPr>
              <w:t xml:space="preserve"> </w:t>
            </w:r>
            <w:r w:rsidRPr="00B4304F">
              <w:t>một</w:t>
            </w:r>
            <w:r w:rsidRPr="00B4304F">
              <w:rPr>
                <w:spacing w:val="-19"/>
                <w:sz w:val="28"/>
              </w:rPr>
              <w:t xml:space="preserve"> </w:t>
            </w:r>
            <w:r w:rsidRPr="00B4304F">
              <w:rPr>
                <w:sz w:val="28"/>
              </w:rPr>
              <w:t>điểm</w:t>
            </w:r>
            <w:r w:rsidR="003F25EE" w:rsidRPr="00B4304F">
              <w:rPr>
                <w:sz w:val="28"/>
                <w:lang w:val="vi-VN"/>
              </w:rPr>
              <w:t>.</w:t>
            </w:r>
          </w:p>
          <w:p w14:paraId="1B345517" w14:textId="71C4D0C4" w:rsidR="00D36140" w:rsidRPr="00B4304F" w:rsidRDefault="00D36140" w:rsidP="003E2406">
            <w:pPr>
              <w:rPr>
                <w:b/>
                <w:bCs/>
                <w:lang w:val="vi-VN" w:eastAsia="en-GB"/>
              </w:rPr>
            </w:pPr>
            <w:r w:rsidRPr="00B4304F">
              <w:rPr>
                <w:b/>
                <w:bCs/>
                <w:lang w:val="vi-VN" w:eastAsia="en-GB"/>
              </w:rPr>
              <w:t>Vận dụng:</w:t>
            </w:r>
          </w:p>
          <w:p w14:paraId="46A09CF1" w14:textId="6564BB5E" w:rsidR="00D36140" w:rsidRPr="00B4304F" w:rsidRDefault="00D36140" w:rsidP="00D36140">
            <w:pPr>
              <w:rPr>
                <w:lang w:val="vi-VN"/>
              </w:rPr>
            </w:pPr>
            <w:r w:rsidRPr="00B4304F">
              <w:rPr>
                <w:lang w:val="vi-VN"/>
              </w:rPr>
              <w:t>- Vận dụng kiến thức về quan hệ vuông góc giữa đường thẳng với mặt phẳng.</w:t>
            </w:r>
          </w:p>
        </w:tc>
        <w:tc>
          <w:tcPr>
            <w:tcW w:w="841" w:type="dxa"/>
            <w:tcBorders>
              <w:top w:val="nil"/>
              <w:bottom w:val="single" w:sz="4" w:space="0" w:color="000000"/>
            </w:tcBorders>
            <w:vAlign w:val="center"/>
          </w:tcPr>
          <w:p w14:paraId="1AB1911C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</w:p>
        </w:tc>
        <w:tc>
          <w:tcPr>
            <w:tcW w:w="1077" w:type="dxa"/>
            <w:tcBorders>
              <w:top w:val="nil"/>
              <w:bottom w:val="single" w:sz="4" w:space="0" w:color="000000"/>
            </w:tcBorders>
            <w:vAlign w:val="center"/>
          </w:tcPr>
          <w:p w14:paraId="1AE12996" w14:textId="263233E3" w:rsidR="00A71AF6" w:rsidRPr="00B4304F" w:rsidRDefault="00063E33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 xml:space="preserve">Câu </w:t>
            </w:r>
            <w:r w:rsidR="00FB3270" w:rsidRPr="00B4304F">
              <w:rPr>
                <w:noProof/>
                <w:sz w:val="24"/>
                <w:szCs w:val="24"/>
                <w:lang w:val="vi-VN"/>
              </w:rPr>
              <w:t>19</w:t>
            </w:r>
          </w:p>
          <w:p w14:paraId="68EA8C58" w14:textId="080AAB32" w:rsidR="00063E33" w:rsidRPr="00B4304F" w:rsidRDefault="00063E33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 xml:space="preserve">Câu </w:t>
            </w:r>
            <w:r w:rsidR="002C38BC" w:rsidRPr="00B4304F">
              <w:rPr>
                <w:noProof/>
                <w:sz w:val="24"/>
                <w:szCs w:val="24"/>
                <w:lang w:val="vi-VN"/>
              </w:rPr>
              <w:t>2</w:t>
            </w:r>
            <w:r w:rsidR="00FB3270" w:rsidRPr="00B4304F">
              <w:rPr>
                <w:noProof/>
                <w:sz w:val="24"/>
                <w:szCs w:val="24"/>
                <w:lang w:val="vi-VN"/>
              </w:rPr>
              <w:t>0</w:t>
            </w:r>
          </w:p>
          <w:p w14:paraId="2918A48F" w14:textId="36D37014" w:rsidR="003F25EE" w:rsidRPr="00B4304F" w:rsidRDefault="003F25EE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2</w:t>
            </w:r>
            <w:r w:rsidR="00FB3270" w:rsidRPr="00B4304F">
              <w:rPr>
                <w:noProof/>
                <w:sz w:val="24"/>
                <w:szCs w:val="24"/>
                <w:lang w:val="vi-VN"/>
              </w:rPr>
              <w:t>1</w:t>
            </w: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316DBD12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59FB1B14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A71AF6" w:rsidRPr="00B4304F" w14:paraId="2D211BEF" w14:textId="77777777" w:rsidTr="002C38BC">
        <w:trPr>
          <w:trHeight w:val="930"/>
        </w:trPr>
        <w:tc>
          <w:tcPr>
            <w:tcW w:w="736" w:type="dxa"/>
            <w:tcBorders>
              <w:top w:val="nil"/>
              <w:bottom w:val="nil"/>
            </w:tcBorders>
          </w:tcPr>
          <w:p w14:paraId="784DE368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5F1A1752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vMerge w:val="restart"/>
            <w:tcBorders>
              <w:top w:val="single" w:sz="4" w:space="0" w:color="auto"/>
            </w:tcBorders>
          </w:tcPr>
          <w:p w14:paraId="06FD9F73" w14:textId="77777777" w:rsidR="00A71AF6" w:rsidRPr="00B4304F" w:rsidRDefault="00A71AF6" w:rsidP="00C72FF9">
            <w:pPr>
              <w:widowControl w:val="0"/>
              <w:rPr>
                <w:b/>
                <w:noProof/>
              </w:rPr>
            </w:pPr>
            <w:r w:rsidRPr="00B4304F">
              <w:rPr>
                <w:b/>
                <w:i/>
                <w:noProof/>
              </w:rPr>
              <w:t xml:space="preserve">Hai  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 xml:space="preserve">mặt  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phẳng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vuông góc. Hình lăng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trụ đứng, lăng trụ đều, hình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hộp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đứng,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hình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hộp chữ nhật, hình lập</w:t>
            </w:r>
            <w:r w:rsidRPr="00B4304F">
              <w:rPr>
                <w:b/>
                <w:i/>
                <w:noProof/>
                <w:spacing w:val="-67"/>
              </w:rPr>
              <w:t xml:space="preserve"> </w:t>
            </w:r>
            <w:r w:rsidRPr="00B4304F">
              <w:rPr>
                <w:b/>
                <w:i/>
                <w:noProof/>
              </w:rPr>
              <w:t>phương,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hình</w:t>
            </w:r>
            <w:r w:rsidRPr="00B4304F">
              <w:rPr>
                <w:b/>
                <w:i/>
                <w:noProof/>
                <w:spacing w:val="71"/>
              </w:rPr>
              <w:t xml:space="preserve"> </w:t>
            </w:r>
            <w:r w:rsidRPr="00B4304F">
              <w:rPr>
                <w:b/>
                <w:i/>
                <w:noProof/>
              </w:rPr>
              <w:t>chóp đều.</w:t>
            </w:r>
          </w:p>
        </w:tc>
        <w:tc>
          <w:tcPr>
            <w:tcW w:w="5744" w:type="dxa"/>
            <w:tcBorders>
              <w:bottom w:val="nil"/>
            </w:tcBorders>
            <w:vAlign w:val="center"/>
          </w:tcPr>
          <w:p w14:paraId="4ADABF84" w14:textId="77777777" w:rsidR="00A71AF6" w:rsidRPr="00B4304F" w:rsidRDefault="00A71AF6" w:rsidP="00C72FF9">
            <w:pPr>
              <w:pStyle w:val="TableParagraph"/>
              <w:ind w:left="105"/>
              <w:jc w:val="both"/>
              <w:rPr>
                <w:b/>
                <w:i/>
                <w:noProof/>
                <w:sz w:val="24"/>
              </w:rPr>
            </w:pPr>
            <w:r w:rsidRPr="00B4304F">
              <w:rPr>
                <w:b/>
                <w:i/>
                <w:noProof/>
                <w:spacing w:val="-5"/>
                <w:sz w:val="24"/>
              </w:rPr>
              <w:t>Nhận</w:t>
            </w:r>
            <w:r w:rsidRPr="00B4304F">
              <w:rPr>
                <w:b/>
                <w:i/>
                <w:noProof/>
                <w:spacing w:val="-18"/>
                <w:sz w:val="24"/>
              </w:rPr>
              <w:t xml:space="preserve"> </w:t>
            </w:r>
            <w:r w:rsidRPr="00B4304F">
              <w:rPr>
                <w:b/>
                <w:i/>
                <w:noProof/>
                <w:spacing w:val="-5"/>
                <w:sz w:val="24"/>
              </w:rPr>
              <w:t>biết:</w:t>
            </w:r>
          </w:p>
          <w:p w14:paraId="44F20265" w14:textId="33D01BE4" w:rsidR="00D5454C" w:rsidRPr="00B4304F" w:rsidRDefault="00A71AF6" w:rsidP="00B415C3">
            <w:pPr>
              <w:pStyle w:val="TableParagraph"/>
              <w:ind w:left="105"/>
              <w:jc w:val="both"/>
              <w:rPr>
                <w:noProof/>
                <w:sz w:val="24"/>
              </w:rPr>
            </w:pPr>
            <w:r w:rsidRPr="00B4304F">
              <w:rPr>
                <w:noProof/>
                <w:sz w:val="24"/>
                <w:szCs w:val="24"/>
              </w:rPr>
              <w:t>–</w:t>
            </w:r>
            <w:r w:rsidRPr="00B4304F">
              <w:rPr>
                <w:noProof/>
                <w:spacing w:val="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</w:rPr>
              <w:t>Nhận</w:t>
            </w:r>
            <w:r w:rsidRPr="00B4304F">
              <w:rPr>
                <w:noProof/>
                <w:spacing w:val="-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biết được</w:t>
            </w:r>
            <w:r w:rsidRPr="00B4304F">
              <w:rPr>
                <w:noProof/>
                <w:spacing w:val="-5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hai</w:t>
            </w:r>
            <w:r w:rsidRPr="00B4304F">
              <w:rPr>
                <w:noProof/>
                <w:spacing w:val="-4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mặt</w:t>
            </w:r>
            <w:r w:rsidRPr="00B4304F">
              <w:rPr>
                <w:noProof/>
                <w:spacing w:val="-4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phẳng</w:t>
            </w:r>
            <w:r w:rsidRPr="00B4304F">
              <w:rPr>
                <w:noProof/>
                <w:spacing w:val="-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vuông góc</w:t>
            </w:r>
            <w:r w:rsidRPr="00B4304F">
              <w:rPr>
                <w:noProof/>
                <w:spacing w:val="-4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trong</w:t>
            </w:r>
            <w:r w:rsidRPr="00B4304F">
              <w:rPr>
                <w:noProof/>
                <w:spacing w:val="-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không gian.</w:t>
            </w:r>
          </w:p>
        </w:tc>
        <w:tc>
          <w:tcPr>
            <w:tcW w:w="841" w:type="dxa"/>
            <w:tcBorders>
              <w:bottom w:val="nil"/>
            </w:tcBorders>
            <w:vAlign w:val="center"/>
          </w:tcPr>
          <w:p w14:paraId="7EDB38DF" w14:textId="77777777" w:rsidR="00063E33" w:rsidRPr="00B4304F" w:rsidRDefault="00063E33" w:rsidP="00063E33">
            <w:pPr>
              <w:pStyle w:val="TableParagraph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2</w:t>
            </w:r>
            <w:r w:rsidR="00FB3270" w:rsidRPr="00B4304F">
              <w:rPr>
                <w:noProof/>
                <w:sz w:val="24"/>
                <w:szCs w:val="24"/>
                <w:lang w:val="vi-VN"/>
              </w:rPr>
              <w:t>2</w:t>
            </w:r>
          </w:p>
          <w:p w14:paraId="3B21AD8F" w14:textId="77777777" w:rsidR="000019AD" w:rsidRPr="00B4304F" w:rsidRDefault="000019AD" w:rsidP="000019AD">
            <w:pPr>
              <w:pStyle w:val="TableParagraph"/>
              <w:ind w:right="160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23</w:t>
            </w:r>
          </w:p>
          <w:p w14:paraId="1352B58F" w14:textId="64F75094" w:rsidR="000019AD" w:rsidRPr="00B4304F" w:rsidRDefault="000019AD" w:rsidP="00063E33">
            <w:pPr>
              <w:pStyle w:val="TableParagraph"/>
              <w:rPr>
                <w:noProof/>
                <w:sz w:val="24"/>
                <w:szCs w:val="24"/>
                <w:lang w:val="vi-VN"/>
              </w:rPr>
            </w:pPr>
          </w:p>
        </w:tc>
        <w:tc>
          <w:tcPr>
            <w:tcW w:w="1077" w:type="dxa"/>
            <w:tcBorders>
              <w:bottom w:val="nil"/>
            </w:tcBorders>
            <w:vAlign w:val="center"/>
          </w:tcPr>
          <w:p w14:paraId="670BF2C2" w14:textId="77777777" w:rsidR="00A71AF6" w:rsidRPr="00B4304F" w:rsidRDefault="00A71AF6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506CE513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7C9CF99E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A71AF6" w:rsidRPr="00B4304F" w14:paraId="4BAAC730" w14:textId="77777777" w:rsidTr="002C38BC">
        <w:trPr>
          <w:trHeight w:val="930"/>
        </w:trPr>
        <w:tc>
          <w:tcPr>
            <w:tcW w:w="736" w:type="dxa"/>
            <w:tcBorders>
              <w:top w:val="nil"/>
              <w:bottom w:val="nil"/>
            </w:tcBorders>
          </w:tcPr>
          <w:p w14:paraId="6A396B46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37D55943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vMerge/>
            <w:tcBorders>
              <w:bottom w:val="nil"/>
            </w:tcBorders>
          </w:tcPr>
          <w:p w14:paraId="0ECE2A59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5744" w:type="dxa"/>
            <w:tcBorders>
              <w:top w:val="nil"/>
              <w:bottom w:val="single" w:sz="4" w:space="0" w:color="000000"/>
            </w:tcBorders>
            <w:vAlign w:val="center"/>
          </w:tcPr>
          <w:p w14:paraId="163B44FE" w14:textId="77777777" w:rsidR="00A71AF6" w:rsidRPr="00B4304F" w:rsidRDefault="00A71AF6" w:rsidP="00C72FF9">
            <w:pPr>
              <w:pStyle w:val="TableParagraph"/>
              <w:ind w:left="105"/>
              <w:jc w:val="both"/>
              <w:rPr>
                <w:b/>
                <w:i/>
                <w:noProof/>
                <w:sz w:val="24"/>
              </w:rPr>
            </w:pPr>
            <w:r w:rsidRPr="00B4304F">
              <w:rPr>
                <w:b/>
                <w:i/>
                <w:noProof/>
                <w:spacing w:val="-8"/>
                <w:sz w:val="24"/>
              </w:rPr>
              <w:t>Thông</w:t>
            </w:r>
            <w:r w:rsidRPr="00B4304F">
              <w:rPr>
                <w:b/>
                <w:i/>
                <w:noProof/>
                <w:spacing w:val="-16"/>
                <w:sz w:val="24"/>
              </w:rPr>
              <w:t xml:space="preserve"> </w:t>
            </w:r>
            <w:r w:rsidRPr="00B4304F">
              <w:rPr>
                <w:b/>
                <w:i/>
                <w:noProof/>
                <w:spacing w:val="-8"/>
                <w:sz w:val="24"/>
              </w:rPr>
              <w:t>hiểu:</w:t>
            </w:r>
          </w:p>
          <w:p w14:paraId="7AD281A3" w14:textId="77777777" w:rsidR="00A71AF6" w:rsidRPr="00B4304F" w:rsidRDefault="00A71AF6" w:rsidP="00C72FF9">
            <w:pPr>
              <w:pStyle w:val="TableParagraph"/>
              <w:tabs>
                <w:tab w:val="left" w:pos="317"/>
              </w:tabs>
              <w:jc w:val="both"/>
              <w:rPr>
                <w:noProof/>
                <w:sz w:val="24"/>
              </w:rPr>
            </w:pPr>
            <w:r w:rsidRPr="00B4304F">
              <w:rPr>
                <w:noProof/>
                <w:sz w:val="24"/>
                <w:szCs w:val="24"/>
              </w:rPr>
              <w:t xml:space="preserve"> –</w:t>
            </w:r>
            <w:r w:rsidRPr="00B4304F">
              <w:rPr>
                <w:noProof/>
                <w:spacing w:val="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</w:rPr>
              <w:t>Xác</w:t>
            </w:r>
            <w:r w:rsidRPr="00B4304F">
              <w:rPr>
                <w:noProof/>
                <w:spacing w:val="-2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định</w:t>
            </w:r>
            <w:r w:rsidRPr="00B4304F">
              <w:rPr>
                <w:noProof/>
                <w:spacing w:val="-4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được</w:t>
            </w:r>
            <w:r w:rsidRPr="00B4304F">
              <w:rPr>
                <w:noProof/>
                <w:spacing w:val="-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điều</w:t>
            </w:r>
            <w:r w:rsidRPr="00B4304F">
              <w:rPr>
                <w:noProof/>
                <w:spacing w:val="-3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kiện để</w:t>
            </w:r>
            <w:r w:rsidRPr="00B4304F">
              <w:rPr>
                <w:noProof/>
                <w:spacing w:val="-2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hai</w:t>
            </w:r>
            <w:r w:rsidRPr="00B4304F">
              <w:rPr>
                <w:noProof/>
                <w:spacing w:val="-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mặt phẳng vuông</w:t>
            </w:r>
            <w:r w:rsidRPr="00B4304F">
              <w:rPr>
                <w:noProof/>
                <w:spacing w:val="-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góc.</w:t>
            </w:r>
          </w:p>
          <w:p w14:paraId="78C44159" w14:textId="77777777" w:rsidR="00A71AF6" w:rsidRPr="00B4304F" w:rsidRDefault="00A71AF6" w:rsidP="00C72FF9">
            <w:pPr>
              <w:pStyle w:val="TableParagraph"/>
              <w:tabs>
                <w:tab w:val="left" w:pos="310"/>
              </w:tabs>
              <w:jc w:val="both"/>
              <w:rPr>
                <w:noProof/>
                <w:sz w:val="24"/>
              </w:rPr>
            </w:pPr>
            <w:r w:rsidRPr="00B4304F">
              <w:rPr>
                <w:noProof/>
                <w:sz w:val="24"/>
                <w:szCs w:val="24"/>
              </w:rPr>
              <w:t xml:space="preserve"> – </w:t>
            </w:r>
            <w:r w:rsidRPr="00B4304F">
              <w:rPr>
                <w:noProof/>
                <w:sz w:val="24"/>
              </w:rPr>
              <w:t>Giải</w:t>
            </w:r>
            <w:r w:rsidRPr="00B4304F">
              <w:rPr>
                <w:noProof/>
                <w:spacing w:val="-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thích</w:t>
            </w:r>
            <w:r w:rsidRPr="00B4304F">
              <w:rPr>
                <w:noProof/>
                <w:spacing w:val="-4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được</w:t>
            </w:r>
            <w:r w:rsidRPr="00B4304F">
              <w:rPr>
                <w:noProof/>
                <w:spacing w:val="-2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tính chất</w:t>
            </w:r>
            <w:r w:rsidRPr="00B4304F">
              <w:rPr>
                <w:noProof/>
                <w:spacing w:val="-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cơ</w:t>
            </w:r>
            <w:r w:rsidRPr="00B4304F">
              <w:rPr>
                <w:noProof/>
                <w:spacing w:val="-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bản về</w:t>
            </w:r>
            <w:r w:rsidRPr="00B4304F">
              <w:rPr>
                <w:noProof/>
                <w:spacing w:val="-3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hai</w:t>
            </w:r>
            <w:r w:rsidRPr="00B4304F">
              <w:rPr>
                <w:noProof/>
                <w:spacing w:val="-4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mặt</w:t>
            </w:r>
            <w:r w:rsidRPr="00B4304F">
              <w:rPr>
                <w:noProof/>
                <w:spacing w:val="-5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phẳng</w:t>
            </w:r>
            <w:r w:rsidRPr="00B4304F">
              <w:rPr>
                <w:noProof/>
                <w:spacing w:val="-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vuông góc.</w:t>
            </w:r>
          </w:p>
          <w:p w14:paraId="1C0BEC58" w14:textId="39F21C98" w:rsidR="00A430D4" w:rsidRPr="00B4304F" w:rsidRDefault="00A71AF6" w:rsidP="00DF368F">
            <w:pPr>
              <w:pStyle w:val="TableParagraph"/>
              <w:tabs>
                <w:tab w:val="left" w:pos="303"/>
              </w:tabs>
              <w:jc w:val="both"/>
              <w:rPr>
                <w:b/>
                <w:i/>
                <w:noProof/>
                <w:spacing w:val="-6"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 xml:space="preserve"> – </w:t>
            </w:r>
            <w:r w:rsidRPr="00B4304F">
              <w:rPr>
                <w:noProof/>
                <w:sz w:val="24"/>
              </w:rPr>
              <w:t>Giải</w:t>
            </w:r>
            <w:r w:rsidRPr="00B4304F">
              <w:rPr>
                <w:noProof/>
                <w:spacing w:val="-8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thích</w:t>
            </w:r>
            <w:r w:rsidRPr="00B4304F">
              <w:rPr>
                <w:noProof/>
                <w:spacing w:val="-1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được</w:t>
            </w:r>
            <w:r w:rsidRPr="00B4304F">
              <w:rPr>
                <w:noProof/>
                <w:spacing w:val="-9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tính</w:t>
            </w:r>
            <w:r w:rsidRPr="00B4304F">
              <w:rPr>
                <w:noProof/>
                <w:spacing w:val="-9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chất</w:t>
            </w:r>
            <w:r w:rsidRPr="00B4304F">
              <w:rPr>
                <w:noProof/>
                <w:spacing w:val="-1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cơ</w:t>
            </w:r>
            <w:r w:rsidRPr="00B4304F">
              <w:rPr>
                <w:noProof/>
                <w:spacing w:val="-9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bản</w:t>
            </w:r>
            <w:r w:rsidRPr="00B4304F">
              <w:rPr>
                <w:noProof/>
                <w:spacing w:val="-8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của</w:t>
            </w:r>
            <w:r w:rsidRPr="00B4304F">
              <w:rPr>
                <w:noProof/>
                <w:spacing w:val="-10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hình</w:t>
            </w:r>
            <w:r w:rsidRPr="00B4304F">
              <w:rPr>
                <w:noProof/>
                <w:spacing w:val="-1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lăng</w:t>
            </w:r>
            <w:r w:rsidRPr="00B4304F">
              <w:rPr>
                <w:noProof/>
                <w:spacing w:val="-1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trụ</w:t>
            </w:r>
            <w:r w:rsidRPr="00B4304F">
              <w:rPr>
                <w:noProof/>
                <w:spacing w:val="-9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đứng</w:t>
            </w:r>
            <w:r w:rsidR="000C6CC6" w:rsidRPr="00B4304F">
              <w:rPr>
                <w:noProof/>
                <w:sz w:val="24"/>
                <w:lang w:val="vi-VN"/>
              </w:rPr>
              <w:t>.</w:t>
            </w:r>
            <w:r w:rsidRPr="00B4304F">
              <w:rPr>
                <w:b/>
                <w:i/>
                <w:noProof/>
                <w:spacing w:val="-6"/>
                <w:sz w:val="24"/>
                <w:szCs w:val="24"/>
              </w:rPr>
              <w:t xml:space="preserve"> </w:t>
            </w:r>
          </w:p>
        </w:tc>
        <w:tc>
          <w:tcPr>
            <w:tcW w:w="841" w:type="dxa"/>
            <w:tcBorders>
              <w:top w:val="nil"/>
              <w:bottom w:val="single" w:sz="4" w:space="0" w:color="000000"/>
            </w:tcBorders>
            <w:vAlign w:val="center"/>
          </w:tcPr>
          <w:p w14:paraId="1076ACEF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nil"/>
              <w:bottom w:val="single" w:sz="4" w:space="0" w:color="000000"/>
            </w:tcBorders>
            <w:vAlign w:val="center"/>
          </w:tcPr>
          <w:p w14:paraId="7153EEC5" w14:textId="0EA0D5AD" w:rsidR="00F910C0" w:rsidRPr="00B4304F" w:rsidRDefault="00F910C0" w:rsidP="00224104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2</w:t>
            </w:r>
            <w:r w:rsidR="00FB3270" w:rsidRPr="00B4304F">
              <w:rPr>
                <w:noProof/>
                <w:sz w:val="24"/>
                <w:szCs w:val="24"/>
                <w:lang w:val="vi-VN"/>
              </w:rPr>
              <w:t>4</w:t>
            </w:r>
          </w:p>
          <w:p w14:paraId="33D512CF" w14:textId="5B29DF23" w:rsidR="00B535A0" w:rsidRPr="00B4304F" w:rsidRDefault="00B535A0" w:rsidP="00224104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2</w:t>
            </w:r>
            <w:r w:rsidR="00FB3270" w:rsidRPr="00B4304F">
              <w:rPr>
                <w:noProof/>
                <w:sz w:val="24"/>
                <w:szCs w:val="24"/>
                <w:lang w:val="vi-VN"/>
              </w:rPr>
              <w:t>5</w:t>
            </w: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103F5BB4" w14:textId="7B8E8D05" w:rsidR="00A71AF6" w:rsidRPr="00B4304F" w:rsidRDefault="00A71AF6" w:rsidP="00DF368F">
            <w:pPr>
              <w:pStyle w:val="TableParagraph"/>
              <w:rPr>
                <w:noProof/>
                <w:sz w:val="24"/>
                <w:szCs w:val="24"/>
                <w:lang w:val="vi-VN"/>
              </w:rPr>
            </w:pP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69ADCD53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A71AF6" w:rsidRPr="00B4304F" w14:paraId="2225EE2D" w14:textId="77777777" w:rsidTr="002C38BC">
        <w:trPr>
          <w:trHeight w:val="930"/>
        </w:trPr>
        <w:tc>
          <w:tcPr>
            <w:tcW w:w="736" w:type="dxa"/>
            <w:tcBorders>
              <w:top w:val="nil"/>
              <w:bottom w:val="nil"/>
            </w:tcBorders>
          </w:tcPr>
          <w:p w14:paraId="71A854B3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61C6562E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14:paraId="10E505FE" w14:textId="77777777" w:rsidR="00A71AF6" w:rsidRPr="00B4304F" w:rsidRDefault="00A71AF6" w:rsidP="00C72FF9">
            <w:pPr>
              <w:widowControl w:val="0"/>
              <w:rPr>
                <w:b/>
                <w:noProof/>
              </w:rPr>
            </w:pPr>
            <w:r w:rsidRPr="00B4304F">
              <w:rPr>
                <w:b/>
                <w:i/>
                <w:noProof/>
              </w:rPr>
              <w:t xml:space="preserve">Khoảng cách </w:t>
            </w:r>
            <w:r w:rsidRPr="00B4304F">
              <w:rPr>
                <w:b/>
                <w:i/>
                <w:noProof/>
                <w:spacing w:val="-1"/>
              </w:rPr>
              <w:t xml:space="preserve">trong </w:t>
            </w:r>
            <w:r w:rsidRPr="00B4304F">
              <w:rPr>
                <w:b/>
                <w:i/>
                <w:noProof/>
              </w:rPr>
              <w:t>không gian</w:t>
            </w:r>
          </w:p>
        </w:tc>
        <w:tc>
          <w:tcPr>
            <w:tcW w:w="5744" w:type="dxa"/>
            <w:tcBorders>
              <w:bottom w:val="nil"/>
            </w:tcBorders>
            <w:vAlign w:val="center"/>
          </w:tcPr>
          <w:p w14:paraId="3D23AE9A" w14:textId="77777777" w:rsidR="00A71AF6" w:rsidRPr="00B4304F" w:rsidRDefault="00A71AF6" w:rsidP="00C72FF9">
            <w:pPr>
              <w:pStyle w:val="TableParagraph"/>
              <w:ind w:left="105"/>
              <w:jc w:val="both"/>
              <w:rPr>
                <w:b/>
                <w:i/>
                <w:noProof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6"/>
                <w:sz w:val="24"/>
                <w:szCs w:val="24"/>
              </w:rPr>
              <w:t>Nhận</w:t>
            </w:r>
            <w:r w:rsidRPr="00B4304F">
              <w:rPr>
                <w:b/>
                <w:i/>
                <w:noProof/>
                <w:spacing w:val="-18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6"/>
                <w:sz w:val="24"/>
                <w:szCs w:val="24"/>
              </w:rPr>
              <w:t>biết:</w:t>
            </w:r>
          </w:p>
          <w:p w14:paraId="1CEE0ECF" w14:textId="77777777" w:rsidR="00A71AF6" w:rsidRPr="00B4304F" w:rsidRDefault="00A71AF6" w:rsidP="00236532">
            <w:pPr>
              <w:pStyle w:val="TableParagraph"/>
              <w:numPr>
                <w:ilvl w:val="0"/>
                <w:numId w:val="5"/>
              </w:numPr>
              <w:tabs>
                <w:tab w:val="left" w:pos="332"/>
              </w:tabs>
              <w:ind w:right="97" w:firstLine="0"/>
              <w:jc w:val="both"/>
              <w:rPr>
                <w:b/>
                <w:i/>
                <w:noProof/>
                <w:spacing w:val="-6"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Nhận</w:t>
            </w:r>
            <w:r w:rsidRPr="00B4304F">
              <w:rPr>
                <w:noProof/>
                <w:spacing w:val="1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biết</w:t>
            </w:r>
            <w:r w:rsidRPr="00B4304F">
              <w:rPr>
                <w:noProof/>
                <w:spacing w:val="1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ờng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vuông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óc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hung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ủa</w:t>
            </w:r>
            <w:r w:rsidRPr="00B4304F">
              <w:rPr>
                <w:noProof/>
                <w:spacing w:val="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ai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ờng</w:t>
            </w:r>
            <w:r w:rsidRPr="00B4304F">
              <w:rPr>
                <w:noProof/>
                <w:spacing w:val="1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hẳng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 xml:space="preserve">chéo </w:t>
            </w:r>
            <w:r w:rsidRPr="00B4304F">
              <w:rPr>
                <w:noProof/>
                <w:spacing w:val="-6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hau.</w:t>
            </w:r>
          </w:p>
        </w:tc>
        <w:tc>
          <w:tcPr>
            <w:tcW w:w="841" w:type="dxa"/>
            <w:tcBorders>
              <w:bottom w:val="nil"/>
            </w:tcBorders>
            <w:vAlign w:val="center"/>
          </w:tcPr>
          <w:p w14:paraId="73BACBE6" w14:textId="126FAB44" w:rsidR="00063E33" w:rsidRPr="00B4304F" w:rsidRDefault="00063E33" w:rsidP="009657EC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</w:p>
        </w:tc>
        <w:tc>
          <w:tcPr>
            <w:tcW w:w="1077" w:type="dxa"/>
            <w:tcBorders>
              <w:bottom w:val="nil"/>
            </w:tcBorders>
            <w:vAlign w:val="center"/>
          </w:tcPr>
          <w:p w14:paraId="602D394E" w14:textId="77777777" w:rsidR="00A71AF6" w:rsidRPr="00B4304F" w:rsidRDefault="00A71AF6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41FC3DD4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04DCB55A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A71AF6" w:rsidRPr="00B4304F" w14:paraId="147C04D4" w14:textId="77777777" w:rsidTr="002C38BC">
        <w:trPr>
          <w:trHeight w:val="930"/>
        </w:trPr>
        <w:tc>
          <w:tcPr>
            <w:tcW w:w="736" w:type="dxa"/>
            <w:tcBorders>
              <w:top w:val="nil"/>
              <w:bottom w:val="nil"/>
            </w:tcBorders>
          </w:tcPr>
          <w:p w14:paraId="242EFBD5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397FD8CB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nil"/>
              <w:bottom w:val="nil"/>
            </w:tcBorders>
          </w:tcPr>
          <w:p w14:paraId="78ACC959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5744" w:type="dxa"/>
            <w:tcBorders>
              <w:top w:val="nil"/>
              <w:bottom w:val="single" w:sz="4" w:space="0" w:color="000000"/>
            </w:tcBorders>
            <w:vAlign w:val="center"/>
          </w:tcPr>
          <w:p w14:paraId="17B540DD" w14:textId="77777777" w:rsidR="00A71AF6" w:rsidRPr="00B4304F" w:rsidRDefault="00A71AF6" w:rsidP="00C72FF9">
            <w:pPr>
              <w:pStyle w:val="TableParagraph"/>
              <w:ind w:left="105"/>
              <w:jc w:val="both"/>
              <w:rPr>
                <w:b/>
                <w:i/>
                <w:noProof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8"/>
                <w:sz w:val="24"/>
                <w:szCs w:val="24"/>
              </w:rPr>
              <w:t>Thông</w:t>
            </w:r>
            <w:r w:rsidRPr="00B4304F">
              <w:rPr>
                <w:b/>
                <w:i/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8"/>
                <w:sz w:val="24"/>
                <w:szCs w:val="24"/>
              </w:rPr>
              <w:t>hiểu:</w:t>
            </w:r>
          </w:p>
          <w:p w14:paraId="1F86168F" w14:textId="29A69276" w:rsidR="001E6C95" w:rsidRPr="00B4304F" w:rsidRDefault="00A71AF6" w:rsidP="00236532">
            <w:pPr>
              <w:pStyle w:val="TableParagraph"/>
              <w:numPr>
                <w:ilvl w:val="0"/>
                <w:numId w:val="5"/>
              </w:numPr>
              <w:tabs>
                <w:tab w:val="left" w:pos="332"/>
              </w:tabs>
              <w:ind w:right="97" w:firstLine="0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Xác</w:t>
            </w:r>
            <w:r w:rsidRPr="00B4304F">
              <w:rPr>
                <w:noProof/>
                <w:spacing w:val="40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ịnh</w:t>
            </w:r>
            <w:r w:rsidRPr="00B4304F">
              <w:rPr>
                <w:noProof/>
                <w:spacing w:val="4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40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khoảng</w:t>
            </w:r>
            <w:r w:rsidRPr="00B4304F">
              <w:rPr>
                <w:noProof/>
                <w:spacing w:val="4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ách</w:t>
            </w:r>
            <w:r w:rsidRPr="00B4304F">
              <w:rPr>
                <w:noProof/>
                <w:spacing w:val="4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ừ</w:t>
            </w:r>
            <w:r w:rsidRPr="00B4304F">
              <w:rPr>
                <w:noProof/>
                <w:spacing w:val="4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một</w:t>
            </w:r>
            <w:r w:rsidRPr="00B4304F">
              <w:rPr>
                <w:noProof/>
                <w:spacing w:val="4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iểm</w:t>
            </w:r>
            <w:r w:rsidRPr="00B4304F">
              <w:rPr>
                <w:noProof/>
                <w:spacing w:val="4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ến</w:t>
            </w:r>
            <w:r w:rsidRPr="00B4304F">
              <w:rPr>
                <w:noProof/>
                <w:spacing w:val="4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một</w:t>
            </w:r>
            <w:r w:rsidRPr="00B4304F">
              <w:rPr>
                <w:noProof/>
                <w:spacing w:val="4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ờng</w:t>
            </w:r>
            <w:r w:rsidRPr="00B4304F">
              <w:rPr>
                <w:noProof/>
                <w:spacing w:val="4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hẳng</w:t>
            </w:r>
          </w:p>
          <w:p w14:paraId="5806FB62" w14:textId="12CE665B" w:rsidR="00A71AF6" w:rsidRPr="00B4304F" w:rsidRDefault="00A71AF6" w:rsidP="00DF368F">
            <w:pPr>
              <w:widowControl w:val="0"/>
              <w:autoSpaceDE w:val="0"/>
              <w:autoSpaceDN w:val="0"/>
              <w:spacing w:before="43"/>
              <w:ind w:left="105"/>
              <w:rPr>
                <w:lang w:val="vi-VN"/>
              </w:rPr>
            </w:pPr>
          </w:p>
        </w:tc>
        <w:tc>
          <w:tcPr>
            <w:tcW w:w="841" w:type="dxa"/>
            <w:tcBorders>
              <w:top w:val="nil"/>
              <w:bottom w:val="single" w:sz="4" w:space="0" w:color="000000"/>
            </w:tcBorders>
            <w:vAlign w:val="center"/>
          </w:tcPr>
          <w:p w14:paraId="1EE6BE70" w14:textId="02A1DBE7" w:rsidR="00A71AF6" w:rsidRPr="00B4304F" w:rsidRDefault="001E6C95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2</w:t>
            </w:r>
            <w:r w:rsidR="00FB3270" w:rsidRPr="00B4304F">
              <w:rPr>
                <w:noProof/>
                <w:sz w:val="24"/>
                <w:szCs w:val="24"/>
                <w:lang w:val="vi-VN"/>
              </w:rPr>
              <w:t>6</w:t>
            </w:r>
          </w:p>
        </w:tc>
        <w:tc>
          <w:tcPr>
            <w:tcW w:w="1077" w:type="dxa"/>
            <w:tcBorders>
              <w:top w:val="nil"/>
              <w:bottom w:val="single" w:sz="4" w:space="0" w:color="000000"/>
            </w:tcBorders>
            <w:vAlign w:val="center"/>
          </w:tcPr>
          <w:p w14:paraId="0ABD7E73" w14:textId="7557DB15" w:rsidR="00A71AF6" w:rsidRPr="00B4304F" w:rsidRDefault="00A71AF6" w:rsidP="001E6C95">
            <w:pPr>
              <w:pStyle w:val="TableParagraph"/>
              <w:ind w:right="160"/>
              <w:rPr>
                <w:noProof/>
                <w:sz w:val="24"/>
                <w:szCs w:val="24"/>
                <w:lang w:val="vi-VN"/>
              </w:rPr>
            </w:pPr>
          </w:p>
          <w:p w14:paraId="15248E61" w14:textId="76EB0ACB" w:rsidR="00063E33" w:rsidRPr="00B4304F" w:rsidRDefault="00063E33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2</w:t>
            </w:r>
            <w:r w:rsidR="00FB3270" w:rsidRPr="00B4304F">
              <w:rPr>
                <w:noProof/>
                <w:sz w:val="24"/>
                <w:szCs w:val="24"/>
                <w:lang w:val="vi-VN"/>
              </w:rPr>
              <w:t>7</w:t>
            </w: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3676E1DA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  <w:p w14:paraId="09C32E08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  <w:p w14:paraId="1FC9A779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  <w:p w14:paraId="7414EB50" w14:textId="40865428" w:rsidR="00A71AF6" w:rsidRPr="00B4304F" w:rsidRDefault="00A71AF6" w:rsidP="002664AA">
            <w:pPr>
              <w:pStyle w:val="TableParagraph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619461E2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A71AF6" w:rsidRPr="00B4304F" w14:paraId="4BF0F8FB" w14:textId="77777777" w:rsidTr="002C38BC">
        <w:trPr>
          <w:trHeight w:val="930"/>
        </w:trPr>
        <w:tc>
          <w:tcPr>
            <w:tcW w:w="736" w:type="dxa"/>
            <w:tcBorders>
              <w:top w:val="nil"/>
              <w:bottom w:val="nil"/>
            </w:tcBorders>
          </w:tcPr>
          <w:p w14:paraId="74D1F7CD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361C7BEB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14:paraId="7DCAB75D" w14:textId="77777777" w:rsidR="00A71AF6" w:rsidRPr="00B4304F" w:rsidRDefault="00A71AF6" w:rsidP="00C72FF9">
            <w:pPr>
              <w:widowControl w:val="0"/>
              <w:rPr>
                <w:b/>
                <w:noProof/>
              </w:rPr>
            </w:pPr>
            <w:r w:rsidRPr="00B4304F">
              <w:rPr>
                <w:b/>
                <w:i/>
                <w:noProof/>
              </w:rPr>
              <w:t xml:space="preserve">Góc giữa đường thẳng </w:t>
            </w:r>
            <w:r w:rsidRPr="00B4304F">
              <w:rPr>
                <w:b/>
                <w:i/>
                <w:noProof/>
                <w:spacing w:val="-67"/>
              </w:rPr>
              <w:t xml:space="preserve"> </w:t>
            </w:r>
            <w:r w:rsidRPr="00B4304F">
              <w:rPr>
                <w:b/>
                <w:i/>
                <w:noProof/>
              </w:rPr>
              <w:t>và mặt phẳng. Góc nhị diện và góc phẳng nhị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diện</w:t>
            </w:r>
          </w:p>
        </w:tc>
        <w:tc>
          <w:tcPr>
            <w:tcW w:w="5744" w:type="dxa"/>
            <w:tcBorders>
              <w:bottom w:val="nil"/>
            </w:tcBorders>
            <w:vAlign w:val="center"/>
          </w:tcPr>
          <w:p w14:paraId="64E9788C" w14:textId="77777777" w:rsidR="00A71AF6" w:rsidRPr="00B4304F" w:rsidRDefault="00A71AF6" w:rsidP="00C72FF9">
            <w:pPr>
              <w:pStyle w:val="TableParagraph"/>
              <w:ind w:left="105"/>
              <w:jc w:val="both"/>
              <w:rPr>
                <w:b/>
                <w:i/>
                <w:noProof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5"/>
                <w:sz w:val="24"/>
                <w:szCs w:val="24"/>
              </w:rPr>
              <w:t>Nhận</w:t>
            </w:r>
            <w:r w:rsidRPr="00B4304F">
              <w:rPr>
                <w:b/>
                <w:i/>
                <w:noProof/>
                <w:spacing w:val="-18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5"/>
                <w:sz w:val="24"/>
                <w:szCs w:val="24"/>
              </w:rPr>
              <w:t>biết:</w:t>
            </w:r>
          </w:p>
          <w:p w14:paraId="6BC2862C" w14:textId="77777777" w:rsidR="00A71AF6" w:rsidRPr="00B4304F" w:rsidRDefault="00A71AF6" w:rsidP="00236532">
            <w:pPr>
              <w:pStyle w:val="TableParagraph"/>
              <w:numPr>
                <w:ilvl w:val="0"/>
                <w:numId w:val="3"/>
              </w:numPr>
              <w:tabs>
                <w:tab w:val="left" w:pos="317"/>
              </w:tabs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Nhận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biết được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khái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iệm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óc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iữa</w:t>
            </w:r>
            <w:r w:rsidRPr="00B4304F">
              <w:rPr>
                <w:noProof/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ờng thẳng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và</w:t>
            </w:r>
            <w:r w:rsidRPr="00B4304F">
              <w:rPr>
                <w:noProof/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mặt phẳng.</w:t>
            </w:r>
          </w:p>
          <w:p w14:paraId="20A234BB" w14:textId="318C06B9" w:rsidR="00A71AF6" w:rsidRPr="00B4304F" w:rsidRDefault="00A71AF6" w:rsidP="00236532">
            <w:pPr>
              <w:pStyle w:val="TableParagraph"/>
              <w:numPr>
                <w:ilvl w:val="0"/>
                <w:numId w:val="3"/>
              </w:numPr>
              <w:tabs>
                <w:tab w:val="left" w:pos="317"/>
              </w:tabs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Nhận biết</w:t>
            </w:r>
            <w:r w:rsidRPr="00B4304F">
              <w:rPr>
                <w:noProof/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khái</w:t>
            </w:r>
            <w:r w:rsidRPr="00B4304F">
              <w:rPr>
                <w:noProof/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iệm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óc</w:t>
            </w:r>
            <w:r w:rsidRPr="00B4304F">
              <w:rPr>
                <w:noProof/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hị</w:t>
            </w:r>
            <w:r w:rsidRPr="00B4304F">
              <w:rPr>
                <w:noProof/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diện</w:t>
            </w:r>
            <w:r w:rsidR="00C33E10" w:rsidRPr="00B4304F">
              <w:rPr>
                <w:noProof/>
                <w:sz w:val="24"/>
                <w:szCs w:val="24"/>
                <w:lang w:val="vi-VN"/>
              </w:rPr>
              <w:t>.</w:t>
            </w:r>
          </w:p>
        </w:tc>
        <w:tc>
          <w:tcPr>
            <w:tcW w:w="841" w:type="dxa"/>
            <w:tcBorders>
              <w:bottom w:val="nil"/>
            </w:tcBorders>
            <w:vAlign w:val="center"/>
          </w:tcPr>
          <w:p w14:paraId="56A40299" w14:textId="44B22D06" w:rsidR="00A71AF6" w:rsidRPr="00B4304F" w:rsidRDefault="00063E33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2</w:t>
            </w:r>
            <w:r w:rsidR="00FB3270" w:rsidRPr="00B4304F">
              <w:rPr>
                <w:noProof/>
                <w:sz w:val="24"/>
                <w:szCs w:val="24"/>
                <w:lang w:val="vi-VN"/>
              </w:rPr>
              <w:t>8</w:t>
            </w:r>
          </w:p>
          <w:p w14:paraId="43A84259" w14:textId="3FA29A80" w:rsidR="00063E33" w:rsidRPr="00B4304F" w:rsidRDefault="00063E33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</w:t>
            </w:r>
            <w:r w:rsidR="00FB3270" w:rsidRPr="00B4304F">
              <w:rPr>
                <w:noProof/>
                <w:sz w:val="24"/>
                <w:szCs w:val="24"/>
                <w:lang w:val="vi-VN"/>
              </w:rPr>
              <w:t>29</w:t>
            </w:r>
          </w:p>
          <w:p w14:paraId="09CDAF65" w14:textId="1E5DF7E2" w:rsidR="00C205E2" w:rsidRPr="00B4304F" w:rsidRDefault="00862CFE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3</w:t>
            </w:r>
            <w:r w:rsidR="00FB3270" w:rsidRPr="00B4304F">
              <w:rPr>
                <w:noProof/>
                <w:sz w:val="24"/>
                <w:szCs w:val="24"/>
                <w:lang w:val="vi-VN"/>
              </w:rPr>
              <w:t>0</w:t>
            </w:r>
          </w:p>
        </w:tc>
        <w:tc>
          <w:tcPr>
            <w:tcW w:w="1077" w:type="dxa"/>
            <w:tcBorders>
              <w:bottom w:val="nil"/>
            </w:tcBorders>
            <w:vAlign w:val="center"/>
          </w:tcPr>
          <w:p w14:paraId="32CE77C7" w14:textId="77777777" w:rsidR="00A71AF6" w:rsidRPr="00B4304F" w:rsidRDefault="00A71AF6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35D5EF13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6B418750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A71AF6" w:rsidRPr="00B4304F" w14:paraId="441926B2" w14:textId="77777777" w:rsidTr="002C38BC">
        <w:trPr>
          <w:trHeight w:val="930"/>
        </w:trPr>
        <w:tc>
          <w:tcPr>
            <w:tcW w:w="736" w:type="dxa"/>
            <w:tcBorders>
              <w:top w:val="nil"/>
              <w:bottom w:val="nil"/>
            </w:tcBorders>
          </w:tcPr>
          <w:p w14:paraId="768C84D4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07D0BC72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nil"/>
              <w:bottom w:val="nil"/>
            </w:tcBorders>
          </w:tcPr>
          <w:p w14:paraId="6DDA059A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5744" w:type="dxa"/>
            <w:tcBorders>
              <w:top w:val="nil"/>
              <w:bottom w:val="nil"/>
            </w:tcBorders>
            <w:vAlign w:val="center"/>
          </w:tcPr>
          <w:p w14:paraId="6015DAE1" w14:textId="77777777" w:rsidR="00A71AF6" w:rsidRPr="00B4304F" w:rsidRDefault="00A71AF6" w:rsidP="00C72FF9">
            <w:pPr>
              <w:pStyle w:val="TableParagraph"/>
              <w:ind w:left="105"/>
              <w:jc w:val="both"/>
              <w:rPr>
                <w:b/>
                <w:i/>
                <w:noProof/>
                <w:spacing w:val="-8"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8"/>
                <w:sz w:val="24"/>
                <w:szCs w:val="24"/>
              </w:rPr>
              <w:t>Thông</w:t>
            </w:r>
            <w:r w:rsidRPr="00B4304F">
              <w:rPr>
                <w:b/>
                <w:i/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8"/>
                <w:sz w:val="24"/>
                <w:szCs w:val="24"/>
              </w:rPr>
              <w:t>hiểu:</w:t>
            </w:r>
          </w:p>
          <w:p w14:paraId="22E39A6F" w14:textId="0F5B37F3" w:rsidR="00A71AF6" w:rsidRPr="00B4304F" w:rsidRDefault="00A71AF6" w:rsidP="00FD32C0">
            <w:pPr>
              <w:pStyle w:val="TableParagraph"/>
              <w:ind w:left="105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–</w:t>
            </w:r>
            <w:r w:rsidRPr="00B4304F">
              <w:rPr>
                <w:noProof/>
                <w:spacing w:val="3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Xác</w:t>
            </w:r>
            <w:r w:rsidRPr="00B4304F">
              <w:rPr>
                <w:noProof/>
                <w:spacing w:val="3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ịnh</w:t>
            </w:r>
            <w:r w:rsidRPr="00B4304F">
              <w:rPr>
                <w:noProof/>
                <w:spacing w:val="36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3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óc</w:t>
            </w:r>
            <w:r w:rsidRPr="00B4304F">
              <w:rPr>
                <w:noProof/>
                <w:spacing w:val="36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iữa</w:t>
            </w:r>
            <w:r w:rsidRPr="00B4304F">
              <w:rPr>
                <w:noProof/>
                <w:spacing w:val="35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ờng</w:t>
            </w:r>
            <w:r w:rsidRPr="00B4304F">
              <w:rPr>
                <w:noProof/>
                <w:spacing w:val="3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hẳng</w:t>
            </w:r>
            <w:r w:rsidRPr="00B4304F">
              <w:rPr>
                <w:noProof/>
                <w:spacing w:val="35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và</w:t>
            </w:r>
            <w:r w:rsidRPr="00B4304F">
              <w:rPr>
                <w:noProof/>
                <w:spacing w:val="35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mặt</w:t>
            </w:r>
            <w:r w:rsidRPr="00B4304F">
              <w:rPr>
                <w:noProof/>
                <w:spacing w:val="35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phẳng</w:t>
            </w:r>
            <w:r w:rsidRPr="00B4304F">
              <w:rPr>
                <w:noProof/>
                <w:spacing w:val="3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rong</w:t>
            </w:r>
            <w:r w:rsidRPr="00B4304F">
              <w:rPr>
                <w:noProof/>
                <w:spacing w:val="35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hững</w:t>
            </w:r>
            <w:r w:rsidR="00FD32C0" w:rsidRPr="00B4304F">
              <w:rPr>
                <w:noProof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rường</w:t>
            </w:r>
            <w:r w:rsidRPr="00B4304F">
              <w:rPr>
                <w:noProof/>
                <w:spacing w:val="10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ợp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ơn</w:t>
            </w:r>
            <w:r w:rsidRPr="00B4304F">
              <w:rPr>
                <w:noProof/>
                <w:spacing w:val="1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iản</w:t>
            </w:r>
            <w:r w:rsidR="00862CFE" w:rsidRPr="00B4304F">
              <w:rPr>
                <w:noProof/>
                <w:sz w:val="24"/>
                <w:szCs w:val="24"/>
                <w:lang w:val="vi-VN"/>
              </w:rPr>
              <w:t>.</w:t>
            </w:r>
            <w:r w:rsidRPr="00B4304F">
              <w:rPr>
                <w:noProof/>
                <w:spacing w:val="11"/>
                <w:sz w:val="24"/>
                <w:szCs w:val="24"/>
              </w:rPr>
              <w:t xml:space="preserve"> </w:t>
            </w:r>
          </w:p>
          <w:p w14:paraId="23AC0B94" w14:textId="5D4169FD" w:rsidR="00A71AF6" w:rsidRPr="00B4304F" w:rsidRDefault="00A71AF6" w:rsidP="00C33E10">
            <w:pPr>
              <w:pStyle w:val="TableParagraph"/>
              <w:ind w:left="105"/>
              <w:jc w:val="both"/>
              <w:rPr>
                <w:b/>
                <w:i/>
                <w:noProof/>
                <w:spacing w:val="-6"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</w:rPr>
              <w:t>–</w:t>
            </w:r>
            <w:r w:rsidRPr="00B4304F">
              <w:rPr>
                <w:noProof/>
                <w:spacing w:val="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Xác</w:t>
            </w:r>
            <w:r w:rsidRPr="00B4304F">
              <w:rPr>
                <w:noProof/>
                <w:spacing w:val="8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ịnh</w:t>
            </w:r>
            <w:r w:rsidRPr="00B4304F">
              <w:rPr>
                <w:noProof/>
                <w:spacing w:val="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số</w:t>
            </w:r>
            <w:r w:rsidRPr="00B4304F">
              <w:rPr>
                <w:noProof/>
                <w:spacing w:val="10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o</w:t>
            </w:r>
            <w:r w:rsidRPr="00B4304F">
              <w:rPr>
                <w:noProof/>
                <w:spacing w:val="8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óc</w:t>
            </w:r>
            <w:r w:rsidRPr="00B4304F">
              <w:rPr>
                <w:noProof/>
                <w:spacing w:val="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hị</w:t>
            </w:r>
            <w:r w:rsidRPr="00B4304F">
              <w:rPr>
                <w:noProof/>
                <w:spacing w:val="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diện</w:t>
            </w:r>
            <w:r w:rsidR="00C33E10" w:rsidRPr="00B4304F">
              <w:rPr>
                <w:noProof/>
                <w:sz w:val="24"/>
                <w:szCs w:val="24"/>
                <w:lang w:val="vi-VN"/>
              </w:rPr>
              <w:t>.</w:t>
            </w:r>
          </w:p>
        </w:tc>
        <w:tc>
          <w:tcPr>
            <w:tcW w:w="841" w:type="dxa"/>
            <w:tcBorders>
              <w:top w:val="nil"/>
              <w:bottom w:val="nil"/>
            </w:tcBorders>
            <w:vAlign w:val="center"/>
          </w:tcPr>
          <w:p w14:paraId="1A44E1BE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nil"/>
              <w:bottom w:val="nil"/>
            </w:tcBorders>
            <w:vAlign w:val="center"/>
          </w:tcPr>
          <w:p w14:paraId="4A4AD60B" w14:textId="694A66AC" w:rsidR="00734A25" w:rsidRPr="00B4304F" w:rsidRDefault="00734A25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3</w:t>
            </w:r>
            <w:r w:rsidR="00FB3270" w:rsidRPr="00B4304F">
              <w:rPr>
                <w:noProof/>
                <w:sz w:val="24"/>
                <w:szCs w:val="24"/>
                <w:lang w:val="vi-VN"/>
              </w:rPr>
              <w:t>1</w:t>
            </w:r>
          </w:p>
          <w:p w14:paraId="5F94F99B" w14:textId="67852D38" w:rsidR="00862CFE" w:rsidRPr="00B4304F" w:rsidRDefault="00862CFE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3</w:t>
            </w:r>
            <w:r w:rsidR="00FB3270" w:rsidRPr="00B4304F">
              <w:rPr>
                <w:noProof/>
                <w:sz w:val="24"/>
                <w:szCs w:val="24"/>
                <w:lang w:val="vi-VN"/>
              </w:rPr>
              <w:t>2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7138A95D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25C650DE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A71AF6" w:rsidRPr="00B4304F" w14:paraId="5EFBAB0F" w14:textId="77777777" w:rsidTr="002C38BC">
        <w:trPr>
          <w:trHeight w:val="58"/>
        </w:trPr>
        <w:tc>
          <w:tcPr>
            <w:tcW w:w="736" w:type="dxa"/>
            <w:tcBorders>
              <w:top w:val="nil"/>
              <w:bottom w:val="nil"/>
            </w:tcBorders>
          </w:tcPr>
          <w:p w14:paraId="133347B2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31522DB0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14:paraId="38AF915B" w14:textId="77777777" w:rsidR="00A71AF6" w:rsidRPr="00B4304F" w:rsidRDefault="00A71AF6" w:rsidP="00C72FF9">
            <w:pPr>
              <w:widowControl w:val="0"/>
              <w:jc w:val="both"/>
              <w:rPr>
                <w:b/>
                <w:noProof/>
              </w:rPr>
            </w:pPr>
            <w:r w:rsidRPr="00B4304F">
              <w:rPr>
                <w:b/>
                <w:i/>
                <w:noProof/>
              </w:rPr>
              <w:t>Hình</w:t>
            </w:r>
            <w:r w:rsidRPr="00B4304F">
              <w:rPr>
                <w:b/>
                <w:i/>
                <w:noProof/>
                <w:spacing w:val="47"/>
              </w:rPr>
              <w:t xml:space="preserve"> </w:t>
            </w:r>
            <w:r w:rsidRPr="00B4304F">
              <w:rPr>
                <w:b/>
                <w:i/>
                <w:noProof/>
              </w:rPr>
              <w:t>chóp</w:t>
            </w:r>
            <w:r w:rsidRPr="00B4304F">
              <w:rPr>
                <w:b/>
                <w:i/>
                <w:noProof/>
                <w:spacing w:val="47"/>
              </w:rPr>
              <w:t xml:space="preserve"> </w:t>
            </w:r>
            <w:r w:rsidRPr="00B4304F">
              <w:rPr>
                <w:b/>
                <w:i/>
                <w:noProof/>
              </w:rPr>
              <w:t>cụt</w:t>
            </w:r>
            <w:r w:rsidRPr="00B4304F">
              <w:rPr>
                <w:b/>
                <w:i/>
                <w:noProof/>
                <w:spacing w:val="47"/>
              </w:rPr>
              <w:t xml:space="preserve"> </w:t>
            </w:r>
            <w:r w:rsidRPr="00B4304F">
              <w:rPr>
                <w:b/>
                <w:i/>
                <w:noProof/>
              </w:rPr>
              <w:t>đều</w:t>
            </w:r>
            <w:r w:rsidRPr="00B4304F">
              <w:rPr>
                <w:b/>
                <w:i/>
                <w:noProof/>
                <w:spacing w:val="48"/>
              </w:rPr>
              <w:t xml:space="preserve"> </w:t>
            </w:r>
            <w:r w:rsidRPr="00B4304F">
              <w:rPr>
                <w:b/>
                <w:i/>
                <w:noProof/>
              </w:rPr>
              <w:t>và thể</w:t>
            </w:r>
            <w:r w:rsidRPr="00B4304F">
              <w:rPr>
                <w:b/>
                <w:i/>
                <w:noProof/>
                <w:spacing w:val="-3"/>
              </w:rPr>
              <w:t xml:space="preserve"> </w:t>
            </w:r>
            <w:r w:rsidRPr="00B4304F">
              <w:rPr>
                <w:b/>
                <w:i/>
                <w:noProof/>
              </w:rPr>
              <w:t>tích</w:t>
            </w:r>
          </w:p>
        </w:tc>
        <w:tc>
          <w:tcPr>
            <w:tcW w:w="5744" w:type="dxa"/>
            <w:tcBorders>
              <w:top w:val="single" w:sz="4" w:space="0" w:color="000000"/>
              <w:bottom w:val="nil"/>
            </w:tcBorders>
            <w:vAlign w:val="center"/>
          </w:tcPr>
          <w:p w14:paraId="4268106C" w14:textId="77777777" w:rsidR="00A71AF6" w:rsidRPr="00B4304F" w:rsidRDefault="00A71AF6" w:rsidP="00C72FF9">
            <w:pPr>
              <w:pStyle w:val="TableParagraph"/>
              <w:ind w:left="105"/>
              <w:jc w:val="both"/>
              <w:rPr>
                <w:b/>
                <w:i/>
                <w:noProof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5"/>
                <w:sz w:val="24"/>
                <w:szCs w:val="24"/>
              </w:rPr>
              <w:t>Nhận</w:t>
            </w:r>
            <w:r w:rsidRPr="00B4304F">
              <w:rPr>
                <w:b/>
                <w:i/>
                <w:noProof/>
                <w:spacing w:val="-18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5"/>
                <w:sz w:val="24"/>
                <w:szCs w:val="24"/>
              </w:rPr>
              <w:t>biết:</w:t>
            </w:r>
          </w:p>
          <w:p w14:paraId="311F968F" w14:textId="77777777" w:rsidR="00FD32C0" w:rsidRPr="00B4304F" w:rsidRDefault="00A71AF6" w:rsidP="00236532">
            <w:pPr>
              <w:pStyle w:val="TableParagraph"/>
              <w:numPr>
                <w:ilvl w:val="0"/>
                <w:numId w:val="2"/>
              </w:numPr>
              <w:tabs>
                <w:tab w:val="left" w:pos="317"/>
              </w:tabs>
              <w:ind w:left="317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Nhận biết được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ình chóp cụt</w:t>
            </w:r>
            <w:r w:rsidRPr="00B4304F">
              <w:rPr>
                <w:noProof/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ều</w:t>
            </w:r>
            <w:r w:rsidR="003F25EE" w:rsidRPr="00B4304F">
              <w:rPr>
                <w:noProof/>
                <w:sz w:val="24"/>
                <w:szCs w:val="24"/>
                <w:lang w:val="vi-VN"/>
              </w:rPr>
              <w:t>.</w:t>
            </w:r>
          </w:p>
          <w:p w14:paraId="3121A81A" w14:textId="77777777" w:rsidR="00FB3270" w:rsidRPr="00B4304F" w:rsidRDefault="00FB3270" w:rsidP="00236532">
            <w:pPr>
              <w:pStyle w:val="TableParagraph"/>
              <w:numPr>
                <w:ilvl w:val="0"/>
                <w:numId w:val="2"/>
              </w:numPr>
              <w:tabs>
                <w:tab w:val="left" w:pos="317"/>
              </w:tabs>
              <w:ind w:left="317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 xml:space="preserve">Thể tích khối </w:t>
            </w:r>
            <w:r w:rsidR="00E05670" w:rsidRPr="00B4304F">
              <w:rPr>
                <w:noProof/>
                <w:sz w:val="24"/>
                <w:szCs w:val="24"/>
                <w:lang w:val="vi-VN"/>
              </w:rPr>
              <w:t>lăng trụ</w:t>
            </w:r>
            <w:r w:rsidRPr="00B4304F">
              <w:rPr>
                <w:noProof/>
                <w:sz w:val="24"/>
                <w:szCs w:val="24"/>
                <w:lang w:val="vi-VN"/>
              </w:rPr>
              <w:t>.</w:t>
            </w:r>
          </w:p>
          <w:p w14:paraId="39E548F3" w14:textId="77777777" w:rsidR="00E05670" w:rsidRPr="00B4304F" w:rsidRDefault="00E05670" w:rsidP="00E05670">
            <w:pPr>
              <w:pStyle w:val="TableParagraph"/>
              <w:ind w:left="105"/>
              <w:jc w:val="both"/>
              <w:rPr>
                <w:b/>
                <w:i/>
                <w:noProof/>
                <w:spacing w:val="-8"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8"/>
                <w:sz w:val="24"/>
                <w:szCs w:val="24"/>
              </w:rPr>
              <w:t>Thông</w:t>
            </w:r>
            <w:r w:rsidRPr="00B4304F">
              <w:rPr>
                <w:b/>
                <w:i/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8"/>
                <w:sz w:val="24"/>
                <w:szCs w:val="24"/>
              </w:rPr>
              <w:t>hiểu:</w:t>
            </w:r>
          </w:p>
          <w:p w14:paraId="2C2C53FE" w14:textId="6F4B350E" w:rsidR="00E05670" w:rsidRPr="00B4304F" w:rsidRDefault="00E05670" w:rsidP="00E05670">
            <w:pPr>
              <w:pStyle w:val="TableParagraph"/>
              <w:ind w:left="105"/>
              <w:jc w:val="both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</w:rPr>
              <w:t>–</w:t>
            </w:r>
            <w:r w:rsidRPr="00B4304F">
              <w:rPr>
                <w:noProof/>
                <w:spacing w:val="3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  <w:lang w:val="vi-VN"/>
              </w:rPr>
              <w:t>Tính thể tích hình hộp chữ nhật.</w:t>
            </w:r>
          </w:p>
          <w:p w14:paraId="1A9DD945" w14:textId="77777777" w:rsidR="00E05670" w:rsidRPr="00B4304F" w:rsidRDefault="00E05670" w:rsidP="00E05670">
            <w:pPr>
              <w:pStyle w:val="TableParagraph"/>
              <w:ind w:left="105"/>
              <w:jc w:val="both"/>
              <w:rPr>
                <w:b/>
                <w:i/>
                <w:noProof/>
                <w:spacing w:val="-6"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6"/>
                <w:sz w:val="24"/>
                <w:szCs w:val="24"/>
              </w:rPr>
              <w:t>Vận</w:t>
            </w:r>
            <w:r w:rsidRPr="00B4304F">
              <w:rPr>
                <w:b/>
                <w:i/>
                <w:noProof/>
                <w:spacing w:val="-18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6"/>
                <w:sz w:val="24"/>
                <w:szCs w:val="24"/>
              </w:rPr>
              <w:t>dụng:</w:t>
            </w:r>
          </w:p>
          <w:p w14:paraId="2D4ADA33" w14:textId="46000CC1" w:rsidR="00E05670" w:rsidRPr="00B4304F" w:rsidRDefault="00E05670" w:rsidP="00236532">
            <w:pPr>
              <w:pStyle w:val="TableParagraph"/>
              <w:numPr>
                <w:ilvl w:val="0"/>
                <w:numId w:val="4"/>
              </w:numPr>
              <w:tabs>
                <w:tab w:val="left" w:pos="327"/>
              </w:tabs>
              <w:ind w:right="97" w:firstLine="0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lastRenderedPageBreak/>
              <w:t xml:space="preserve">Tính được </w:t>
            </w:r>
            <w:r w:rsidR="00AB5F88" w:rsidRPr="00B4304F">
              <w:rPr>
                <w:noProof/>
                <w:sz w:val="24"/>
                <w:szCs w:val="24"/>
                <w:lang w:val="vi-VN"/>
              </w:rPr>
              <w:t>thể tích khối chóp.</w:t>
            </w:r>
          </w:p>
        </w:tc>
        <w:tc>
          <w:tcPr>
            <w:tcW w:w="841" w:type="dxa"/>
            <w:tcBorders>
              <w:top w:val="single" w:sz="4" w:space="0" w:color="000000"/>
              <w:bottom w:val="nil"/>
            </w:tcBorders>
            <w:vAlign w:val="center"/>
          </w:tcPr>
          <w:p w14:paraId="60EC43E5" w14:textId="46D12BD9" w:rsidR="009657EC" w:rsidRPr="00B4304F" w:rsidRDefault="009657EC" w:rsidP="00862CFE">
            <w:pPr>
              <w:pStyle w:val="TableParagraph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lastRenderedPageBreak/>
              <w:t>Câu 3</w:t>
            </w:r>
            <w:r w:rsidR="00FB3270" w:rsidRPr="00B4304F">
              <w:rPr>
                <w:noProof/>
                <w:sz w:val="24"/>
                <w:szCs w:val="24"/>
                <w:lang w:val="vi-VN"/>
              </w:rPr>
              <w:t>3</w:t>
            </w:r>
          </w:p>
          <w:p w14:paraId="2BA19DA3" w14:textId="533079EA" w:rsidR="00040C2D" w:rsidRPr="00B4304F" w:rsidRDefault="00040C2D" w:rsidP="00862CFE">
            <w:pPr>
              <w:pStyle w:val="TableParagraph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3</w:t>
            </w:r>
            <w:r w:rsidR="00FB3270" w:rsidRPr="00B4304F">
              <w:rPr>
                <w:noProof/>
                <w:sz w:val="24"/>
                <w:szCs w:val="24"/>
                <w:lang w:val="vi-VN"/>
              </w:rPr>
              <w:t>4</w:t>
            </w:r>
          </w:p>
        </w:tc>
        <w:tc>
          <w:tcPr>
            <w:tcW w:w="1077" w:type="dxa"/>
            <w:tcBorders>
              <w:top w:val="single" w:sz="4" w:space="0" w:color="000000"/>
              <w:bottom w:val="nil"/>
            </w:tcBorders>
            <w:vAlign w:val="center"/>
          </w:tcPr>
          <w:p w14:paraId="72293826" w14:textId="4030E3A7" w:rsidR="00A71AF6" w:rsidRPr="00B4304F" w:rsidRDefault="00FB3270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35</w:t>
            </w:r>
          </w:p>
        </w:tc>
        <w:tc>
          <w:tcPr>
            <w:tcW w:w="1134" w:type="dxa"/>
            <w:tcBorders>
              <w:top w:val="single" w:sz="4" w:space="0" w:color="000000"/>
              <w:bottom w:val="nil"/>
            </w:tcBorders>
            <w:vAlign w:val="center"/>
          </w:tcPr>
          <w:p w14:paraId="325C0404" w14:textId="06CC7CEE" w:rsidR="00A71AF6" w:rsidRPr="00B4304F" w:rsidRDefault="00AB5F88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TL2</w:t>
            </w:r>
          </w:p>
        </w:tc>
        <w:tc>
          <w:tcPr>
            <w:tcW w:w="1134" w:type="dxa"/>
            <w:tcBorders>
              <w:top w:val="single" w:sz="4" w:space="0" w:color="000000"/>
              <w:bottom w:val="nil"/>
            </w:tcBorders>
            <w:vAlign w:val="center"/>
          </w:tcPr>
          <w:p w14:paraId="0F12CAD3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A71AF6" w:rsidRPr="00B4304F" w14:paraId="418C8B78" w14:textId="77777777" w:rsidTr="002C38BC">
        <w:trPr>
          <w:trHeight w:val="155"/>
        </w:trPr>
        <w:tc>
          <w:tcPr>
            <w:tcW w:w="736" w:type="dxa"/>
            <w:tcBorders>
              <w:top w:val="nil"/>
              <w:bottom w:val="nil"/>
            </w:tcBorders>
          </w:tcPr>
          <w:p w14:paraId="77DE574E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27C84B04" w14:textId="77777777" w:rsidR="00A71AF6" w:rsidRPr="00B4304F" w:rsidRDefault="00A71AF6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nil"/>
              <w:bottom w:val="nil"/>
            </w:tcBorders>
          </w:tcPr>
          <w:p w14:paraId="49F29FB6" w14:textId="77777777" w:rsidR="00A71AF6" w:rsidRPr="00B4304F" w:rsidRDefault="00A71AF6" w:rsidP="00C72FF9">
            <w:pPr>
              <w:widowControl w:val="0"/>
              <w:jc w:val="both"/>
              <w:rPr>
                <w:b/>
                <w:noProof/>
              </w:rPr>
            </w:pPr>
          </w:p>
        </w:tc>
        <w:tc>
          <w:tcPr>
            <w:tcW w:w="5744" w:type="dxa"/>
            <w:tcBorders>
              <w:top w:val="nil"/>
            </w:tcBorders>
            <w:vAlign w:val="center"/>
          </w:tcPr>
          <w:p w14:paraId="7BE5D8FD" w14:textId="77777777" w:rsidR="00A71AF6" w:rsidRPr="00B4304F" w:rsidRDefault="00A71AF6" w:rsidP="00C72FF9">
            <w:pPr>
              <w:pStyle w:val="TableParagraph"/>
              <w:tabs>
                <w:tab w:val="left" w:pos="317"/>
              </w:tabs>
              <w:jc w:val="both"/>
              <w:rPr>
                <w:noProof/>
                <w:sz w:val="24"/>
                <w:szCs w:val="24"/>
              </w:rPr>
            </w:pPr>
          </w:p>
        </w:tc>
        <w:tc>
          <w:tcPr>
            <w:tcW w:w="841" w:type="dxa"/>
            <w:tcBorders>
              <w:top w:val="nil"/>
            </w:tcBorders>
            <w:vAlign w:val="center"/>
          </w:tcPr>
          <w:p w14:paraId="3BC253E0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nil"/>
            </w:tcBorders>
            <w:vAlign w:val="center"/>
          </w:tcPr>
          <w:p w14:paraId="29189CDB" w14:textId="77777777" w:rsidR="00A71AF6" w:rsidRPr="00B4304F" w:rsidRDefault="00A71AF6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</w:tcBorders>
            <w:vAlign w:val="center"/>
          </w:tcPr>
          <w:p w14:paraId="3046474A" w14:textId="77777777" w:rsidR="00A71AF6" w:rsidRPr="00B4304F" w:rsidRDefault="00A71AF6" w:rsidP="00C72FF9">
            <w:pPr>
              <w:pStyle w:val="TableParagraph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</w:tcBorders>
            <w:vAlign w:val="center"/>
          </w:tcPr>
          <w:p w14:paraId="1329B189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A71AF6" w:rsidRPr="00B4304F" w14:paraId="6DF12778" w14:textId="77777777" w:rsidTr="002C38BC">
        <w:trPr>
          <w:trHeight w:val="340"/>
        </w:trPr>
        <w:tc>
          <w:tcPr>
            <w:tcW w:w="3932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7CF44FF" w14:textId="77777777" w:rsidR="00A71AF6" w:rsidRPr="00B4304F" w:rsidRDefault="00A71AF6" w:rsidP="00C72FF9">
            <w:pPr>
              <w:widowControl w:val="0"/>
              <w:jc w:val="center"/>
              <w:rPr>
                <w:noProof/>
              </w:rPr>
            </w:pPr>
            <w:r w:rsidRPr="00B4304F">
              <w:rPr>
                <w:b/>
                <w:noProof/>
              </w:rPr>
              <w:t>Tổng</w:t>
            </w:r>
          </w:p>
        </w:tc>
        <w:tc>
          <w:tcPr>
            <w:tcW w:w="5744" w:type="dxa"/>
            <w:vAlign w:val="center"/>
          </w:tcPr>
          <w:p w14:paraId="7596D2A2" w14:textId="77777777" w:rsidR="00A71AF6" w:rsidRPr="00B4304F" w:rsidRDefault="00A71AF6" w:rsidP="00C72FF9">
            <w:pPr>
              <w:pStyle w:val="TableParagraph"/>
              <w:ind w:left="105"/>
              <w:jc w:val="center"/>
              <w:rPr>
                <w:b/>
                <w:i/>
                <w:noProof/>
                <w:spacing w:val="-6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14:paraId="361B958D" w14:textId="77777777" w:rsidR="00A71AF6" w:rsidRPr="00B4304F" w:rsidRDefault="00A71AF6" w:rsidP="00C72FF9">
            <w:pPr>
              <w:pStyle w:val="TableParagraph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20</w:t>
            </w:r>
          </w:p>
        </w:tc>
        <w:tc>
          <w:tcPr>
            <w:tcW w:w="1077" w:type="dxa"/>
            <w:vAlign w:val="center"/>
          </w:tcPr>
          <w:p w14:paraId="5B451012" w14:textId="77777777" w:rsidR="00A71AF6" w:rsidRPr="00B4304F" w:rsidRDefault="00A71AF6" w:rsidP="00C72FF9">
            <w:pPr>
              <w:pStyle w:val="TableParagraph"/>
              <w:ind w:left="24" w:right="160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15</w:t>
            </w:r>
          </w:p>
        </w:tc>
        <w:tc>
          <w:tcPr>
            <w:tcW w:w="1134" w:type="dxa"/>
            <w:vAlign w:val="center"/>
          </w:tcPr>
          <w:p w14:paraId="0386782E" w14:textId="77777777" w:rsidR="00A71AF6" w:rsidRPr="00B4304F" w:rsidRDefault="00A71AF6" w:rsidP="00C72FF9">
            <w:pPr>
              <w:pStyle w:val="TableParagraph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2</w:t>
            </w:r>
          </w:p>
        </w:tc>
        <w:tc>
          <w:tcPr>
            <w:tcW w:w="1134" w:type="dxa"/>
            <w:vAlign w:val="center"/>
          </w:tcPr>
          <w:p w14:paraId="58BD36EE" w14:textId="77777777" w:rsidR="00A71AF6" w:rsidRPr="00B4304F" w:rsidRDefault="00A71AF6" w:rsidP="00C72FF9">
            <w:pPr>
              <w:pStyle w:val="TableParagraph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2</w:t>
            </w:r>
          </w:p>
        </w:tc>
      </w:tr>
      <w:tr w:rsidR="00A71AF6" w:rsidRPr="00B4304F" w14:paraId="4E063FBA" w14:textId="77777777" w:rsidTr="002C38BC">
        <w:trPr>
          <w:trHeight w:val="340"/>
        </w:trPr>
        <w:tc>
          <w:tcPr>
            <w:tcW w:w="3932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7840CB8" w14:textId="77777777" w:rsidR="00A71AF6" w:rsidRPr="00B4304F" w:rsidRDefault="00A71AF6" w:rsidP="00C72FF9">
            <w:pPr>
              <w:widowControl w:val="0"/>
              <w:jc w:val="center"/>
              <w:rPr>
                <w:noProof/>
              </w:rPr>
            </w:pPr>
            <w:r w:rsidRPr="00B4304F">
              <w:rPr>
                <w:b/>
                <w:noProof/>
                <w:spacing w:val="-3"/>
              </w:rPr>
              <w:t>Tỉ</w:t>
            </w:r>
            <w:r w:rsidRPr="00B4304F">
              <w:rPr>
                <w:b/>
                <w:noProof/>
                <w:spacing w:val="-17"/>
              </w:rPr>
              <w:t xml:space="preserve"> </w:t>
            </w:r>
            <w:r w:rsidRPr="00B4304F">
              <w:rPr>
                <w:b/>
                <w:noProof/>
                <w:spacing w:val="-3"/>
              </w:rPr>
              <w:t>lệ</w:t>
            </w:r>
            <w:r w:rsidRPr="00B4304F">
              <w:rPr>
                <w:b/>
                <w:noProof/>
                <w:spacing w:val="-18"/>
              </w:rPr>
              <w:t xml:space="preserve"> </w:t>
            </w:r>
            <w:r w:rsidRPr="00B4304F">
              <w:rPr>
                <w:b/>
                <w:noProof/>
                <w:spacing w:val="-2"/>
              </w:rPr>
              <w:t>%</w:t>
            </w:r>
          </w:p>
        </w:tc>
        <w:tc>
          <w:tcPr>
            <w:tcW w:w="5744" w:type="dxa"/>
            <w:vAlign w:val="center"/>
          </w:tcPr>
          <w:p w14:paraId="7FE8DEDC" w14:textId="77777777" w:rsidR="00A71AF6" w:rsidRPr="00B4304F" w:rsidRDefault="00A71AF6" w:rsidP="00C72FF9">
            <w:pPr>
              <w:pStyle w:val="TableParagraph"/>
              <w:ind w:left="105"/>
              <w:jc w:val="center"/>
              <w:rPr>
                <w:b/>
                <w:i/>
                <w:noProof/>
                <w:spacing w:val="-6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14:paraId="23BA8CF8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40%</w:t>
            </w:r>
          </w:p>
        </w:tc>
        <w:tc>
          <w:tcPr>
            <w:tcW w:w="1077" w:type="dxa"/>
            <w:vAlign w:val="center"/>
          </w:tcPr>
          <w:p w14:paraId="46BEC110" w14:textId="77777777" w:rsidR="00A71AF6" w:rsidRPr="00B4304F" w:rsidRDefault="00A71AF6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30%</w:t>
            </w:r>
          </w:p>
        </w:tc>
        <w:tc>
          <w:tcPr>
            <w:tcW w:w="1134" w:type="dxa"/>
            <w:vAlign w:val="center"/>
          </w:tcPr>
          <w:p w14:paraId="1F015AC8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20%</w:t>
            </w:r>
          </w:p>
        </w:tc>
        <w:tc>
          <w:tcPr>
            <w:tcW w:w="1134" w:type="dxa"/>
            <w:vAlign w:val="center"/>
          </w:tcPr>
          <w:p w14:paraId="12046793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10%</w:t>
            </w:r>
          </w:p>
        </w:tc>
      </w:tr>
      <w:tr w:rsidR="00A71AF6" w:rsidRPr="00B4304F" w14:paraId="0E9C6D08" w14:textId="77777777" w:rsidTr="00C72FF9">
        <w:trPr>
          <w:trHeight w:val="340"/>
        </w:trPr>
        <w:tc>
          <w:tcPr>
            <w:tcW w:w="3932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0C7ADCB" w14:textId="77777777" w:rsidR="00A71AF6" w:rsidRPr="00B4304F" w:rsidRDefault="00A71AF6" w:rsidP="00C72FF9">
            <w:pPr>
              <w:widowControl w:val="0"/>
              <w:jc w:val="center"/>
              <w:rPr>
                <w:noProof/>
              </w:rPr>
            </w:pPr>
            <w:r w:rsidRPr="00B4304F">
              <w:rPr>
                <w:b/>
                <w:noProof/>
                <w:spacing w:val="-6"/>
              </w:rPr>
              <w:t>Tỉ</w:t>
            </w:r>
            <w:r w:rsidRPr="00B4304F">
              <w:rPr>
                <w:b/>
                <w:noProof/>
                <w:spacing w:val="-17"/>
              </w:rPr>
              <w:t xml:space="preserve"> </w:t>
            </w:r>
            <w:r w:rsidRPr="00B4304F">
              <w:rPr>
                <w:b/>
                <w:noProof/>
                <w:spacing w:val="-6"/>
              </w:rPr>
              <w:t>lệ</w:t>
            </w:r>
            <w:r w:rsidRPr="00B4304F">
              <w:rPr>
                <w:b/>
                <w:noProof/>
                <w:spacing w:val="-15"/>
              </w:rPr>
              <w:t xml:space="preserve"> </w:t>
            </w:r>
            <w:r w:rsidRPr="00B4304F">
              <w:rPr>
                <w:b/>
                <w:noProof/>
                <w:spacing w:val="-6"/>
              </w:rPr>
              <w:t>chung</w:t>
            </w:r>
          </w:p>
        </w:tc>
        <w:tc>
          <w:tcPr>
            <w:tcW w:w="5744" w:type="dxa"/>
            <w:vAlign w:val="center"/>
          </w:tcPr>
          <w:p w14:paraId="67631BD0" w14:textId="77777777" w:rsidR="00A71AF6" w:rsidRPr="00B4304F" w:rsidRDefault="00A71AF6" w:rsidP="00C72FF9">
            <w:pPr>
              <w:pStyle w:val="TableParagraph"/>
              <w:ind w:left="105"/>
              <w:jc w:val="center"/>
              <w:rPr>
                <w:b/>
                <w:i/>
                <w:noProof/>
                <w:spacing w:val="-6"/>
                <w:sz w:val="24"/>
                <w:szCs w:val="24"/>
              </w:rPr>
            </w:pPr>
          </w:p>
        </w:tc>
        <w:tc>
          <w:tcPr>
            <w:tcW w:w="1918" w:type="dxa"/>
            <w:gridSpan w:val="2"/>
            <w:vAlign w:val="center"/>
          </w:tcPr>
          <w:p w14:paraId="602ED6F3" w14:textId="77777777" w:rsidR="00A71AF6" w:rsidRPr="00B4304F" w:rsidRDefault="00A71AF6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70%</w:t>
            </w:r>
          </w:p>
        </w:tc>
        <w:tc>
          <w:tcPr>
            <w:tcW w:w="2268" w:type="dxa"/>
            <w:gridSpan w:val="2"/>
            <w:vAlign w:val="center"/>
          </w:tcPr>
          <w:p w14:paraId="7FF900B0" w14:textId="77777777" w:rsidR="00A71AF6" w:rsidRPr="00B4304F" w:rsidRDefault="00A71AF6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30%</w:t>
            </w:r>
          </w:p>
        </w:tc>
      </w:tr>
    </w:tbl>
    <w:p w14:paraId="220F8095" w14:textId="77777777" w:rsidR="00A71AF6" w:rsidRPr="00B4304F" w:rsidRDefault="00A71AF6" w:rsidP="00A71AF6">
      <w:pPr>
        <w:widowControl w:val="0"/>
        <w:rPr>
          <w:noProof/>
        </w:rPr>
      </w:pPr>
    </w:p>
    <w:p w14:paraId="1F894A65" w14:textId="77777777" w:rsidR="00F63E53" w:rsidRPr="00B4304F" w:rsidRDefault="00F63E53" w:rsidP="008F3844">
      <w:pPr>
        <w:jc w:val="center"/>
        <w:rPr>
          <w:rStyle w:val="fontstyle01"/>
          <w:rFonts w:ascii="Times New Roman" w:hAnsi="Times New Roman"/>
          <w:color w:val="FF0000"/>
          <w:sz w:val="24"/>
          <w:szCs w:val="24"/>
          <w:highlight w:val="yellow"/>
        </w:rPr>
      </w:pPr>
    </w:p>
    <w:p w14:paraId="4A4991DC" w14:textId="77777777" w:rsidR="00F63E53" w:rsidRPr="00B4304F" w:rsidRDefault="00F63E53" w:rsidP="008F3844">
      <w:pPr>
        <w:jc w:val="center"/>
        <w:rPr>
          <w:rStyle w:val="fontstyle01"/>
          <w:rFonts w:ascii="Times New Roman" w:hAnsi="Times New Roman"/>
          <w:color w:val="FF0000"/>
          <w:sz w:val="24"/>
          <w:szCs w:val="24"/>
          <w:highlight w:val="yellow"/>
        </w:rPr>
      </w:pPr>
    </w:p>
    <w:p w14:paraId="798EB74B" w14:textId="77777777" w:rsidR="00377BD8" w:rsidRPr="00B4304F" w:rsidRDefault="00377BD8" w:rsidP="00BB0077">
      <w:pPr>
        <w:widowControl w:val="0"/>
        <w:jc w:val="center"/>
        <w:rPr>
          <w:b/>
          <w:noProof/>
          <w:lang w:val="vi-VN"/>
        </w:rPr>
      </w:pPr>
    </w:p>
    <w:p w14:paraId="33AFF29C" w14:textId="7BFC652E" w:rsidR="00B4304F" w:rsidRPr="00B4304F" w:rsidRDefault="00B4304F" w:rsidP="00B4304F">
      <w:pPr>
        <w:jc w:val="center"/>
        <w:rPr>
          <w:b/>
          <w:bCs/>
        </w:rPr>
      </w:pPr>
      <w:r w:rsidRPr="00B4304F">
        <w:rPr>
          <w:b/>
          <w:bCs/>
          <w:lang w:val="vi-VN"/>
        </w:rPr>
        <w:t xml:space="preserve"> </w:t>
      </w:r>
      <w:r w:rsidRPr="00B4304F">
        <w:rPr>
          <w:b/>
          <w:bCs/>
          <w:highlight w:val="yellow"/>
          <w:lang w:val="vi-VN"/>
        </w:rPr>
        <w:t>MA TRẬN VÀ BẢNG ĐẶC TẢ  ÔN TẬP GIỮA HỌC KỲ II</w:t>
      </w:r>
      <w:r w:rsidRPr="00B4304F">
        <w:rPr>
          <w:b/>
          <w:bCs/>
          <w:lang w:val="vi-VN"/>
        </w:rPr>
        <w:t xml:space="preserve"> </w:t>
      </w:r>
      <w:r w:rsidRPr="00B4304F">
        <w:rPr>
          <w:b/>
          <w:bCs/>
          <w:highlight w:val="cyan"/>
        </w:rPr>
        <w:t xml:space="preserve">–BỘ </w:t>
      </w:r>
      <w:r>
        <w:rPr>
          <w:b/>
          <w:bCs/>
          <w:highlight w:val="cyan"/>
        </w:rPr>
        <w:t>2</w:t>
      </w:r>
    </w:p>
    <w:p w14:paraId="7FFB28A1" w14:textId="77777777" w:rsidR="00B4304F" w:rsidRPr="00B4304F" w:rsidRDefault="00B4304F" w:rsidP="00B4304F">
      <w:pPr>
        <w:jc w:val="center"/>
        <w:rPr>
          <w:bCs/>
          <w:color w:val="7030A0"/>
        </w:rPr>
      </w:pPr>
      <w:r w:rsidRPr="00B4304F">
        <w:rPr>
          <w:b/>
          <w:bCs/>
          <w:color w:val="7030A0"/>
        </w:rPr>
        <w:t>MÔN TOÁN - KHỐI LỚP 11</w:t>
      </w:r>
    </w:p>
    <w:p w14:paraId="6152A026" w14:textId="77777777" w:rsidR="00B4304F" w:rsidRPr="00B4304F" w:rsidRDefault="00B4304F" w:rsidP="00B4304F">
      <w:pPr>
        <w:widowControl w:val="0"/>
        <w:rPr>
          <w:b/>
          <w:noProof/>
          <w:lang w:val="vi-VN"/>
        </w:rPr>
      </w:pPr>
    </w:p>
    <w:p w14:paraId="7AEDE7BF" w14:textId="77777777" w:rsidR="00377BD8" w:rsidRPr="00B4304F" w:rsidRDefault="00377BD8" w:rsidP="00BE2FC4">
      <w:pPr>
        <w:widowControl w:val="0"/>
        <w:rPr>
          <w:b/>
          <w:noProof/>
          <w:lang w:val="vi-VN"/>
        </w:rPr>
      </w:pPr>
    </w:p>
    <w:p w14:paraId="13E08E9A" w14:textId="77777777" w:rsidR="00377BD8" w:rsidRPr="00B4304F" w:rsidRDefault="00377BD8" w:rsidP="00BB0077">
      <w:pPr>
        <w:widowControl w:val="0"/>
        <w:jc w:val="center"/>
        <w:rPr>
          <w:b/>
          <w:noProof/>
          <w:lang w:val="vi-VN"/>
        </w:rPr>
      </w:pPr>
      <w:r w:rsidRPr="00B4304F">
        <w:rPr>
          <w:b/>
          <w:noProof/>
          <w:lang w:val="vi-VN"/>
        </w:rPr>
        <w:t>I - MA</w:t>
      </w:r>
      <w:r w:rsidRPr="00B4304F">
        <w:rPr>
          <w:b/>
          <w:noProof/>
          <w:spacing w:val="-4"/>
          <w:lang w:val="vi-VN"/>
        </w:rPr>
        <w:t xml:space="preserve"> </w:t>
      </w:r>
      <w:r w:rsidRPr="00B4304F">
        <w:rPr>
          <w:b/>
          <w:noProof/>
          <w:lang w:val="vi-VN"/>
        </w:rPr>
        <w:t>TRẬN</w:t>
      </w:r>
      <w:r w:rsidRPr="00B4304F">
        <w:rPr>
          <w:b/>
          <w:noProof/>
          <w:spacing w:val="-3"/>
          <w:lang w:val="vi-VN"/>
        </w:rPr>
        <w:t xml:space="preserve"> </w:t>
      </w:r>
      <w:r w:rsidRPr="00B4304F">
        <w:rPr>
          <w:b/>
          <w:noProof/>
          <w:lang w:val="vi-VN"/>
        </w:rPr>
        <w:t>ĐỀ</w:t>
      </w:r>
      <w:r w:rsidRPr="00B4304F">
        <w:rPr>
          <w:b/>
          <w:noProof/>
          <w:spacing w:val="-2"/>
          <w:lang w:val="vi-VN"/>
        </w:rPr>
        <w:t xml:space="preserve"> </w:t>
      </w:r>
      <w:r w:rsidRPr="00B4304F">
        <w:rPr>
          <w:b/>
          <w:noProof/>
          <w:lang w:val="vi-VN"/>
        </w:rPr>
        <w:t>KIỂM</w:t>
      </w:r>
      <w:r w:rsidRPr="00B4304F">
        <w:rPr>
          <w:b/>
          <w:noProof/>
          <w:spacing w:val="-1"/>
          <w:lang w:val="vi-VN"/>
        </w:rPr>
        <w:t xml:space="preserve"> </w:t>
      </w:r>
      <w:r w:rsidRPr="00B4304F">
        <w:rPr>
          <w:b/>
          <w:noProof/>
          <w:lang w:val="vi-VN"/>
        </w:rPr>
        <w:t>TRA</w:t>
      </w:r>
      <w:r w:rsidRPr="00B4304F">
        <w:rPr>
          <w:b/>
          <w:noProof/>
          <w:spacing w:val="-3"/>
          <w:lang w:val="vi-VN"/>
        </w:rPr>
        <w:t xml:space="preserve"> </w:t>
      </w:r>
      <w:r w:rsidRPr="00B4304F">
        <w:rPr>
          <w:b/>
          <w:noProof/>
          <w:lang w:val="vi-VN"/>
        </w:rPr>
        <w:t>GIỮA HỌC KÌ</w:t>
      </w:r>
      <w:r w:rsidRPr="00B4304F">
        <w:rPr>
          <w:b/>
          <w:noProof/>
          <w:spacing w:val="-3"/>
          <w:lang w:val="vi-VN"/>
        </w:rPr>
        <w:t xml:space="preserve"> I</w:t>
      </w:r>
      <w:r w:rsidRPr="00B4304F">
        <w:rPr>
          <w:b/>
          <w:noProof/>
          <w:lang w:val="vi-VN"/>
        </w:rPr>
        <w:t>I MÔN TOÁN</w:t>
      </w:r>
      <w:r w:rsidRPr="00B4304F">
        <w:rPr>
          <w:b/>
          <w:noProof/>
          <w:spacing w:val="-2"/>
          <w:lang w:val="vi-VN"/>
        </w:rPr>
        <w:t xml:space="preserve"> </w:t>
      </w:r>
      <w:r w:rsidRPr="00B4304F">
        <w:rPr>
          <w:b/>
          <w:noProof/>
          <w:lang w:val="vi-VN"/>
        </w:rPr>
        <w:t>–</w:t>
      </w:r>
      <w:r w:rsidRPr="00B4304F">
        <w:rPr>
          <w:b/>
          <w:noProof/>
          <w:spacing w:val="-1"/>
          <w:lang w:val="vi-VN"/>
        </w:rPr>
        <w:t xml:space="preserve"> </w:t>
      </w:r>
      <w:r w:rsidRPr="00B4304F">
        <w:rPr>
          <w:b/>
          <w:noProof/>
          <w:lang w:val="vi-VN"/>
        </w:rPr>
        <w:t>LỚP</w:t>
      </w:r>
      <w:r w:rsidRPr="00B4304F">
        <w:rPr>
          <w:b/>
          <w:noProof/>
          <w:spacing w:val="1"/>
          <w:lang w:val="vi-VN"/>
        </w:rPr>
        <w:t xml:space="preserve"> </w:t>
      </w:r>
      <w:r w:rsidRPr="00B4304F">
        <w:rPr>
          <w:b/>
          <w:noProof/>
          <w:lang w:val="vi-VN"/>
        </w:rPr>
        <w:t>11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581"/>
        <w:gridCol w:w="2218"/>
        <w:gridCol w:w="3155"/>
        <w:gridCol w:w="971"/>
        <w:gridCol w:w="992"/>
        <w:gridCol w:w="945"/>
        <w:gridCol w:w="945"/>
        <w:gridCol w:w="923"/>
        <w:gridCol w:w="980"/>
        <w:gridCol w:w="965"/>
        <w:gridCol w:w="898"/>
        <w:gridCol w:w="1203"/>
      </w:tblGrid>
      <w:tr w:rsidR="00377BD8" w:rsidRPr="00B4304F" w14:paraId="073DCD9E" w14:textId="77777777" w:rsidTr="008D3B23">
        <w:tc>
          <w:tcPr>
            <w:tcW w:w="197" w:type="pct"/>
            <w:vMerge w:val="restart"/>
            <w:vAlign w:val="center"/>
          </w:tcPr>
          <w:p w14:paraId="28CB5DB9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T</w:t>
            </w:r>
          </w:p>
        </w:tc>
        <w:tc>
          <w:tcPr>
            <w:tcW w:w="751" w:type="pct"/>
            <w:vMerge w:val="restart"/>
            <w:vAlign w:val="center"/>
          </w:tcPr>
          <w:p w14:paraId="1CD74964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Chương/Chủ đề</w:t>
            </w:r>
          </w:p>
        </w:tc>
        <w:tc>
          <w:tcPr>
            <w:tcW w:w="1068" w:type="pct"/>
            <w:vMerge w:val="restart"/>
            <w:vAlign w:val="center"/>
          </w:tcPr>
          <w:p w14:paraId="0A274A3D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Nội dung/đơn vị kiến thức</w:t>
            </w:r>
          </w:p>
        </w:tc>
        <w:tc>
          <w:tcPr>
            <w:tcW w:w="2577" w:type="pct"/>
            <w:gridSpan w:val="8"/>
            <w:vAlign w:val="center"/>
          </w:tcPr>
          <w:p w14:paraId="2057AF86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Mức độ đánh giá</w:t>
            </w:r>
          </w:p>
        </w:tc>
        <w:tc>
          <w:tcPr>
            <w:tcW w:w="408" w:type="pct"/>
            <w:vAlign w:val="center"/>
          </w:tcPr>
          <w:p w14:paraId="5EF56558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ổng % điểm</w:t>
            </w:r>
          </w:p>
        </w:tc>
      </w:tr>
      <w:tr w:rsidR="00377BD8" w:rsidRPr="00B4304F" w14:paraId="3FD3EF14" w14:textId="77777777" w:rsidTr="008D3B23">
        <w:tc>
          <w:tcPr>
            <w:tcW w:w="197" w:type="pct"/>
            <w:vMerge/>
            <w:vAlign w:val="center"/>
          </w:tcPr>
          <w:p w14:paraId="6905E868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751" w:type="pct"/>
            <w:vMerge/>
          </w:tcPr>
          <w:p w14:paraId="22B1DEF6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1068" w:type="pct"/>
            <w:vMerge/>
          </w:tcPr>
          <w:p w14:paraId="1CC33C8A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665" w:type="pct"/>
            <w:gridSpan w:val="2"/>
            <w:shd w:val="clear" w:color="auto" w:fill="E1EED9"/>
          </w:tcPr>
          <w:p w14:paraId="08F64451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Nhận biết</w:t>
            </w:r>
          </w:p>
        </w:tc>
        <w:tc>
          <w:tcPr>
            <w:tcW w:w="640" w:type="pct"/>
            <w:gridSpan w:val="2"/>
            <w:shd w:val="clear" w:color="auto" w:fill="DEEAF6"/>
          </w:tcPr>
          <w:p w14:paraId="6AA78428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hông hiểu</w:t>
            </w:r>
          </w:p>
        </w:tc>
        <w:tc>
          <w:tcPr>
            <w:tcW w:w="641" w:type="pct"/>
            <w:gridSpan w:val="2"/>
            <w:shd w:val="clear" w:color="auto" w:fill="FFF1CC"/>
          </w:tcPr>
          <w:p w14:paraId="3785DD3B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Vận dụng</w:t>
            </w:r>
          </w:p>
        </w:tc>
        <w:tc>
          <w:tcPr>
            <w:tcW w:w="630" w:type="pct"/>
            <w:gridSpan w:val="2"/>
            <w:shd w:val="clear" w:color="auto" w:fill="E7E6E6"/>
          </w:tcPr>
          <w:p w14:paraId="2584ED16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Vận dụng cao</w:t>
            </w:r>
          </w:p>
        </w:tc>
        <w:tc>
          <w:tcPr>
            <w:tcW w:w="408" w:type="pct"/>
            <w:vMerge w:val="restart"/>
          </w:tcPr>
          <w:p w14:paraId="778837DC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</w:tr>
      <w:tr w:rsidR="00377BD8" w:rsidRPr="00B4304F" w14:paraId="541ADA09" w14:textId="77777777" w:rsidTr="008D3B23">
        <w:tc>
          <w:tcPr>
            <w:tcW w:w="197" w:type="pct"/>
            <w:vMerge/>
            <w:vAlign w:val="center"/>
          </w:tcPr>
          <w:p w14:paraId="4087AB5B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751" w:type="pct"/>
            <w:vMerge/>
          </w:tcPr>
          <w:p w14:paraId="2FC59AC6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1068" w:type="pct"/>
            <w:vMerge/>
          </w:tcPr>
          <w:p w14:paraId="4ACF7A2B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  <w:shd w:val="clear" w:color="auto" w:fill="E1EED9"/>
          </w:tcPr>
          <w:p w14:paraId="148E8E1A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NKQ</w:t>
            </w:r>
          </w:p>
        </w:tc>
        <w:tc>
          <w:tcPr>
            <w:tcW w:w="336" w:type="pct"/>
            <w:tcBorders>
              <w:bottom w:val="single" w:sz="4" w:space="0" w:color="auto"/>
            </w:tcBorders>
            <w:shd w:val="clear" w:color="auto" w:fill="E1EED9"/>
          </w:tcPr>
          <w:p w14:paraId="3BEE440D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L</w:t>
            </w:r>
          </w:p>
        </w:tc>
        <w:tc>
          <w:tcPr>
            <w:tcW w:w="320" w:type="pct"/>
            <w:tcBorders>
              <w:bottom w:val="single" w:sz="4" w:space="0" w:color="auto"/>
            </w:tcBorders>
            <w:shd w:val="clear" w:color="auto" w:fill="DEEAF6"/>
          </w:tcPr>
          <w:p w14:paraId="3EB580F0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NKQ</w:t>
            </w:r>
          </w:p>
        </w:tc>
        <w:tc>
          <w:tcPr>
            <w:tcW w:w="320" w:type="pct"/>
            <w:tcBorders>
              <w:bottom w:val="single" w:sz="4" w:space="0" w:color="auto"/>
            </w:tcBorders>
            <w:shd w:val="clear" w:color="auto" w:fill="DEEAF6"/>
          </w:tcPr>
          <w:p w14:paraId="54204556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L</w:t>
            </w:r>
          </w:p>
        </w:tc>
        <w:tc>
          <w:tcPr>
            <w:tcW w:w="309" w:type="pct"/>
            <w:tcBorders>
              <w:bottom w:val="single" w:sz="4" w:space="0" w:color="auto"/>
            </w:tcBorders>
            <w:shd w:val="clear" w:color="auto" w:fill="FFF1CC"/>
          </w:tcPr>
          <w:p w14:paraId="7510DF63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NKQ</w:t>
            </w:r>
          </w:p>
        </w:tc>
        <w:tc>
          <w:tcPr>
            <w:tcW w:w="332" w:type="pct"/>
            <w:tcBorders>
              <w:bottom w:val="single" w:sz="4" w:space="0" w:color="auto"/>
            </w:tcBorders>
            <w:shd w:val="clear" w:color="auto" w:fill="FFF1CC"/>
          </w:tcPr>
          <w:p w14:paraId="2356CF6E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L</w:t>
            </w:r>
          </w:p>
        </w:tc>
        <w:tc>
          <w:tcPr>
            <w:tcW w:w="327" w:type="pct"/>
            <w:tcBorders>
              <w:bottom w:val="single" w:sz="4" w:space="0" w:color="auto"/>
            </w:tcBorders>
            <w:shd w:val="clear" w:color="auto" w:fill="E7E6E6"/>
          </w:tcPr>
          <w:p w14:paraId="5460692E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NKQ</w:t>
            </w:r>
          </w:p>
        </w:tc>
        <w:tc>
          <w:tcPr>
            <w:tcW w:w="303" w:type="pct"/>
            <w:tcBorders>
              <w:bottom w:val="single" w:sz="4" w:space="0" w:color="auto"/>
            </w:tcBorders>
            <w:shd w:val="clear" w:color="auto" w:fill="E7E6E6"/>
          </w:tcPr>
          <w:p w14:paraId="11AFE8B9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L</w:t>
            </w:r>
          </w:p>
        </w:tc>
        <w:tc>
          <w:tcPr>
            <w:tcW w:w="408" w:type="pct"/>
            <w:vMerge/>
          </w:tcPr>
          <w:p w14:paraId="247FC0F9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</w:tr>
      <w:tr w:rsidR="00377BD8" w:rsidRPr="00B4304F" w14:paraId="31A947F6" w14:textId="77777777" w:rsidTr="008D3B23">
        <w:tc>
          <w:tcPr>
            <w:tcW w:w="197" w:type="pct"/>
            <w:vMerge w:val="restart"/>
            <w:vAlign w:val="center"/>
          </w:tcPr>
          <w:p w14:paraId="252B7359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1</w:t>
            </w:r>
          </w:p>
        </w:tc>
        <w:tc>
          <w:tcPr>
            <w:tcW w:w="751" w:type="pct"/>
            <w:vMerge w:val="restart"/>
            <w:vAlign w:val="center"/>
          </w:tcPr>
          <w:p w14:paraId="0EF4DC46" w14:textId="77777777" w:rsidR="00377BD8" w:rsidRPr="00B4304F" w:rsidRDefault="00377BD8" w:rsidP="008D3B23">
            <w:pPr>
              <w:widowControl w:val="0"/>
              <w:jc w:val="both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Hàm số mũ và hàm số lôgarit</w:t>
            </w:r>
          </w:p>
        </w:tc>
        <w:tc>
          <w:tcPr>
            <w:tcW w:w="1068" w:type="pct"/>
          </w:tcPr>
          <w:p w14:paraId="62B33315" w14:textId="77777777" w:rsidR="00377BD8" w:rsidRPr="00B4304F" w:rsidRDefault="00377BD8" w:rsidP="008D3B23">
            <w:pPr>
              <w:widowControl w:val="0"/>
              <w:jc w:val="both"/>
              <w:rPr>
                <w:b/>
                <w:bCs/>
                <w:noProof/>
              </w:rPr>
            </w:pPr>
            <w:r w:rsidRPr="00B4304F">
              <w:rPr>
                <w:b/>
                <w:bCs/>
                <w:i/>
                <w:noProof/>
              </w:rPr>
              <w:t>Phép tính luỹ thừa với số mũ nguyên, số mũ hữu tỉ, số mũ thực. Các tính chất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0FBB9BAD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  <w:r w:rsidRPr="00B4304F">
              <w:rPr>
                <w:noProof/>
              </w:rPr>
              <w:t>2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2B4FF6AB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35B6C827" w14:textId="77777777" w:rsidR="00377BD8" w:rsidRPr="00B4304F" w:rsidRDefault="00377BD8" w:rsidP="008D3B23">
            <w:pPr>
              <w:widowControl w:val="0"/>
              <w:jc w:val="center"/>
              <w:rPr>
                <w:noProof/>
                <w:lang w:val="vi-VN"/>
              </w:rPr>
            </w:pPr>
            <w:r w:rsidRPr="00B4304F">
              <w:rPr>
                <w:noProof/>
                <w:lang w:val="vi-VN"/>
              </w:rPr>
              <w:t>1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40294554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9" w:type="pct"/>
            <w:shd w:val="clear" w:color="auto" w:fill="FFF1CC"/>
            <w:vAlign w:val="center"/>
          </w:tcPr>
          <w:p w14:paraId="0A557419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0B5388A0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7" w:type="pct"/>
            <w:shd w:val="clear" w:color="auto" w:fill="E7E6E6"/>
            <w:vAlign w:val="center"/>
          </w:tcPr>
          <w:p w14:paraId="1EAD15AE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3" w:type="pct"/>
            <w:shd w:val="clear" w:color="auto" w:fill="E7E6E6"/>
            <w:vAlign w:val="center"/>
          </w:tcPr>
          <w:p w14:paraId="7125667C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408" w:type="pct"/>
            <w:vMerge w:val="restart"/>
            <w:vAlign w:val="center"/>
          </w:tcPr>
          <w:p w14:paraId="42D99EAE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  <w:r w:rsidRPr="00B4304F">
              <w:rPr>
                <w:noProof/>
              </w:rPr>
              <w:t>3</w:t>
            </w:r>
            <w:r w:rsidRPr="00B4304F">
              <w:rPr>
                <w:noProof/>
                <w:lang w:val="vi-VN"/>
              </w:rPr>
              <w:t>8</w:t>
            </w:r>
            <w:r w:rsidRPr="00B4304F">
              <w:rPr>
                <w:noProof/>
              </w:rPr>
              <w:t>%</w:t>
            </w:r>
          </w:p>
        </w:tc>
      </w:tr>
      <w:tr w:rsidR="00377BD8" w:rsidRPr="00B4304F" w14:paraId="798BDE62" w14:textId="77777777" w:rsidTr="008D3B23">
        <w:tc>
          <w:tcPr>
            <w:tcW w:w="197" w:type="pct"/>
            <w:vMerge/>
            <w:vAlign w:val="center"/>
          </w:tcPr>
          <w:p w14:paraId="463A7E89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</w:p>
        </w:tc>
        <w:tc>
          <w:tcPr>
            <w:tcW w:w="751" w:type="pct"/>
            <w:vMerge/>
            <w:vAlign w:val="center"/>
          </w:tcPr>
          <w:p w14:paraId="4D152343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1068" w:type="pct"/>
          </w:tcPr>
          <w:p w14:paraId="3EF6A4D8" w14:textId="77777777" w:rsidR="00377BD8" w:rsidRPr="00B4304F" w:rsidRDefault="00377BD8" w:rsidP="008D3B23">
            <w:pPr>
              <w:widowControl w:val="0"/>
              <w:jc w:val="both"/>
              <w:rPr>
                <w:b/>
                <w:bCs/>
                <w:i/>
                <w:noProof/>
              </w:rPr>
            </w:pPr>
            <w:r w:rsidRPr="00B4304F">
              <w:rPr>
                <w:b/>
                <w:bCs/>
                <w:i/>
                <w:noProof/>
              </w:rPr>
              <w:t>Phép tính lôgarit (logarithm). Các tính chất.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171ED4B4" w14:textId="77777777" w:rsidR="00377BD8" w:rsidRPr="00B4304F" w:rsidRDefault="00377BD8" w:rsidP="008D3B23">
            <w:pPr>
              <w:pStyle w:val="TableParagraph"/>
              <w:ind w:left="2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2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14D2B5E4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72989DA7" w14:textId="77777777" w:rsidR="00377BD8" w:rsidRPr="00B4304F" w:rsidRDefault="00377BD8" w:rsidP="008D3B23">
            <w:pPr>
              <w:pStyle w:val="TableParagraph"/>
              <w:ind w:left="2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1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63E507DA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9" w:type="pct"/>
            <w:shd w:val="clear" w:color="auto" w:fill="FFF1CC"/>
            <w:vAlign w:val="center"/>
          </w:tcPr>
          <w:p w14:paraId="646B1D85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7C5863A9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7" w:type="pct"/>
            <w:shd w:val="clear" w:color="auto" w:fill="E7E6E6"/>
            <w:vAlign w:val="center"/>
          </w:tcPr>
          <w:p w14:paraId="65F43D42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3" w:type="pct"/>
            <w:shd w:val="clear" w:color="auto" w:fill="E7E6E6"/>
            <w:vAlign w:val="center"/>
          </w:tcPr>
          <w:p w14:paraId="65DEF859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408" w:type="pct"/>
            <w:vMerge/>
            <w:vAlign w:val="center"/>
          </w:tcPr>
          <w:p w14:paraId="35EA5356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</w:tr>
      <w:tr w:rsidR="00377BD8" w:rsidRPr="00B4304F" w14:paraId="7573D572" w14:textId="77777777" w:rsidTr="008D3B23">
        <w:tc>
          <w:tcPr>
            <w:tcW w:w="197" w:type="pct"/>
            <w:vMerge/>
            <w:vAlign w:val="center"/>
          </w:tcPr>
          <w:p w14:paraId="05DF5522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</w:p>
        </w:tc>
        <w:tc>
          <w:tcPr>
            <w:tcW w:w="751" w:type="pct"/>
            <w:vMerge/>
            <w:vAlign w:val="center"/>
          </w:tcPr>
          <w:p w14:paraId="63D1B2D2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1068" w:type="pct"/>
          </w:tcPr>
          <w:p w14:paraId="7EC60856" w14:textId="77777777" w:rsidR="00377BD8" w:rsidRPr="00B4304F" w:rsidRDefault="00377BD8" w:rsidP="008D3B23">
            <w:pPr>
              <w:widowControl w:val="0"/>
              <w:jc w:val="both"/>
              <w:rPr>
                <w:b/>
                <w:bCs/>
                <w:noProof/>
              </w:rPr>
            </w:pPr>
            <w:r w:rsidRPr="00B4304F">
              <w:rPr>
                <w:b/>
                <w:bCs/>
                <w:i/>
                <w:noProof/>
              </w:rPr>
              <w:t>Hàm số mũ. Hàm số lôgarit.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0E3ADA95" w14:textId="77777777" w:rsidR="00377BD8" w:rsidRPr="00B4304F" w:rsidRDefault="00377BD8" w:rsidP="008D3B23">
            <w:pPr>
              <w:widowControl w:val="0"/>
              <w:jc w:val="center"/>
              <w:rPr>
                <w:noProof/>
                <w:lang w:val="vi-VN"/>
              </w:rPr>
            </w:pPr>
            <w:r w:rsidRPr="00B4304F">
              <w:rPr>
                <w:noProof/>
                <w:lang w:val="vi-VN"/>
              </w:rPr>
              <w:t>2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02E04C0B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71D1E12A" w14:textId="77777777" w:rsidR="00377BD8" w:rsidRPr="00B4304F" w:rsidRDefault="00377BD8" w:rsidP="008D3B23">
            <w:pPr>
              <w:widowControl w:val="0"/>
              <w:jc w:val="center"/>
              <w:rPr>
                <w:noProof/>
                <w:lang w:val="vi-VN"/>
              </w:rPr>
            </w:pPr>
            <w:r w:rsidRPr="00B4304F">
              <w:rPr>
                <w:noProof/>
                <w:lang w:val="vi-VN"/>
              </w:rPr>
              <w:t>2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1BB7F7AE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9" w:type="pct"/>
            <w:shd w:val="clear" w:color="auto" w:fill="FFF1CC"/>
            <w:vAlign w:val="center"/>
          </w:tcPr>
          <w:p w14:paraId="7BA59C82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1B722050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7" w:type="pct"/>
            <w:shd w:val="clear" w:color="auto" w:fill="E7E6E6"/>
            <w:vAlign w:val="center"/>
          </w:tcPr>
          <w:p w14:paraId="044E64EC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3" w:type="pct"/>
            <w:shd w:val="clear" w:color="auto" w:fill="E7E6E6"/>
            <w:vAlign w:val="center"/>
          </w:tcPr>
          <w:p w14:paraId="4E826CA1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408" w:type="pct"/>
            <w:vMerge/>
            <w:vAlign w:val="center"/>
          </w:tcPr>
          <w:p w14:paraId="7C8E2D7B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</w:tr>
      <w:tr w:rsidR="00377BD8" w:rsidRPr="00B4304F" w14:paraId="56787092" w14:textId="77777777" w:rsidTr="008D3B23">
        <w:tc>
          <w:tcPr>
            <w:tcW w:w="197" w:type="pct"/>
            <w:vMerge/>
            <w:vAlign w:val="center"/>
          </w:tcPr>
          <w:p w14:paraId="77D069BA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</w:p>
        </w:tc>
        <w:tc>
          <w:tcPr>
            <w:tcW w:w="751" w:type="pct"/>
            <w:vMerge/>
            <w:vAlign w:val="center"/>
          </w:tcPr>
          <w:p w14:paraId="1174F364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1068" w:type="pct"/>
          </w:tcPr>
          <w:p w14:paraId="4EAA0FAE" w14:textId="77777777" w:rsidR="00377BD8" w:rsidRPr="00B4304F" w:rsidRDefault="00377BD8" w:rsidP="008D3B23">
            <w:pPr>
              <w:widowControl w:val="0"/>
              <w:jc w:val="both"/>
              <w:rPr>
                <w:b/>
                <w:bCs/>
                <w:noProof/>
              </w:rPr>
            </w:pPr>
            <w:r w:rsidRPr="00B4304F">
              <w:rPr>
                <w:b/>
                <w:bCs/>
                <w:i/>
                <w:noProof/>
              </w:rPr>
              <w:t>Phương trình, bất phương trình mũ và lôgarit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6D286392" w14:textId="77777777" w:rsidR="00377BD8" w:rsidRPr="00B4304F" w:rsidRDefault="00377BD8" w:rsidP="008D3B23">
            <w:pPr>
              <w:widowControl w:val="0"/>
              <w:jc w:val="center"/>
              <w:rPr>
                <w:noProof/>
                <w:lang w:val="vi-VN"/>
              </w:rPr>
            </w:pPr>
            <w:r w:rsidRPr="00B4304F">
              <w:rPr>
                <w:noProof/>
                <w:lang w:val="vi-VN"/>
              </w:rPr>
              <w:t>2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4180BE51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03120105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  <w:r w:rsidRPr="00B4304F">
              <w:rPr>
                <w:noProof/>
              </w:rPr>
              <w:t>2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64BDDD41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9" w:type="pct"/>
            <w:shd w:val="clear" w:color="auto" w:fill="FFF1CC"/>
            <w:vAlign w:val="center"/>
          </w:tcPr>
          <w:p w14:paraId="62DDE88C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762F1CD8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7" w:type="pct"/>
            <w:shd w:val="clear" w:color="auto" w:fill="E7E6E6"/>
            <w:vAlign w:val="center"/>
          </w:tcPr>
          <w:p w14:paraId="08729072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3" w:type="pct"/>
            <w:shd w:val="clear" w:color="auto" w:fill="E7E6E6"/>
            <w:vAlign w:val="center"/>
          </w:tcPr>
          <w:p w14:paraId="2E1C1033" w14:textId="77777777" w:rsidR="00377BD8" w:rsidRPr="00B4304F" w:rsidRDefault="00377BD8" w:rsidP="008D3B23">
            <w:pPr>
              <w:widowControl w:val="0"/>
              <w:jc w:val="center"/>
              <w:rPr>
                <w:noProof/>
                <w:lang w:val="vi-VN"/>
              </w:rPr>
            </w:pPr>
            <w:r w:rsidRPr="00B4304F">
              <w:rPr>
                <w:noProof/>
                <w:lang w:val="vi-VN"/>
              </w:rPr>
              <w:t>1</w:t>
            </w:r>
          </w:p>
        </w:tc>
        <w:tc>
          <w:tcPr>
            <w:tcW w:w="408" w:type="pct"/>
            <w:vMerge/>
            <w:vAlign w:val="center"/>
          </w:tcPr>
          <w:p w14:paraId="05A64381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</w:tr>
      <w:tr w:rsidR="00377BD8" w:rsidRPr="00B4304F" w14:paraId="16EDAD78" w14:textId="77777777" w:rsidTr="008D3B23">
        <w:tc>
          <w:tcPr>
            <w:tcW w:w="197" w:type="pct"/>
            <w:vMerge w:val="restart"/>
            <w:vAlign w:val="center"/>
          </w:tcPr>
          <w:p w14:paraId="65838088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2</w:t>
            </w:r>
          </w:p>
        </w:tc>
        <w:tc>
          <w:tcPr>
            <w:tcW w:w="751" w:type="pct"/>
            <w:vMerge w:val="restart"/>
            <w:vAlign w:val="center"/>
          </w:tcPr>
          <w:p w14:paraId="00E6C60A" w14:textId="77777777" w:rsidR="00377BD8" w:rsidRPr="00B4304F" w:rsidRDefault="00377BD8" w:rsidP="008D3B23">
            <w:pPr>
              <w:widowControl w:val="0"/>
              <w:jc w:val="both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Quan hệ vuông góc trong không gian. Phép chiếu vuông góc</w:t>
            </w:r>
          </w:p>
        </w:tc>
        <w:tc>
          <w:tcPr>
            <w:tcW w:w="1068" w:type="pct"/>
          </w:tcPr>
          <w:p w14:paraId="30481EF0" w14:textId="77777777" w:rsidR="00377BD8" w:rsidRPr="00B4304F" w:rsidRDefault="00377BD8" w:rsidP="008D3B23">
            <w:pPr>
              <w:widowControl w:val="0"/>
              <w:jc w:val="both"/>
              <w:rPr>
                <w:b/>
                <w:bCs/>
                <w:noProof/>
              </w:rPr>
            </w:pPr>
            <w:r w:rsidRPr="00B4304F">
              <w:rPr>
                <w:b/>
                <w:bCs/>
                <w:i/>
                <w:noProof/>
                <w:lang w:val="vi-VN"/>
              </w:rPr>
              <w:t>.</w:t>
            </w:r>
            <w:r w:rsidRPr="00B4304F">
              <w:rPr>
                <w:b/>
                <w:bCs/>
                <w:i/>
                <w:noProof/>
              </w:rPr>
              <w:t>Góc giữa hai đường thẳng. Hai đường thẳng vuông góc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59D7A498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  <w:r w:rsidRPr="00B4304F">
              <w:rPr>
                <w:noProof/>
              </w:rPr>
              <w:t>2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40D24488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5D9BE760" w14:textId="77777777" w:rsidR="00377BD8" w:rsidRPr="00B4304F" w:rsidRDefault="00377BD8" w:rsidP="008D3B23">
            <w:pPr>
              <w:pStyle w:val="TableParagraph"/>
              <w:ind w:right="86"/>
              <w:jc w:val="center"/>
              <w:rPr>
                <w:noProof/>
                <w:sz w:val="24"/>
                <w:szCs w:val="24"/>
                <w:lang w:val="vi-VN"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41084323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9" w:type="pct"/>
            <w:shd w:val="clear" w:color="auto" w:fill="FFF1CC"/>
            <w:vAlign w:val="center"/>
          </w:tcPr>
          <w:p w14:paraId="750479D1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47C23A8A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  <w:r w:rsidRPr="00B4304F">
              <w:rPr>
                <w:rStyle w:val="fontstyle01"/>
                <w:rFonts w:ascii="Times New Roman" w:hAnsi="Times New Roman"/>
                <w:color w:val="auto"/>
                <w:sz w:val="24"/>
                <w:szCs w:val="24"/>
              </w:rPr>
              <w:t>TL1.b</w:t>
            </w:r>
          </w:p>
        </w:tc>
        <w:tc>
          <w:tcPr>
            <w:tcW w:w="327" w:type="pct"/>
            <w:shd w:val="clear" w:color="auto" w:fill="E7E6E6"/>
            <w:vAlign w:val="center"/>
          </w:tcPr>
          <w:p w14:paraId="014CA477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3" w:type="pct"/>
            <w:shd w:val="clear" w:color="auto" w:fill="E7E6E6"/>
            <w:vAlign w:val="center"/>
          </w:tcPr>
          <w:p w14:paraId="744E2505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408" w:type="pct"/>
            <w:vMerge w:val="restart"/>
            <w:vAlign w:val="center"/>
          </w:tcPr>
          <w:p w14:paraId="74EF2F12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  <w:r w:rsidRPr="00B4304F">
              <w:rPr>
                <w:noProof/>
              </w:rPr>
              <w:t>6</w:t>
            </w:r>
            <w:r w:rsidRPr="00B4304F">
              <w:rPr>
                <w:noProof/>
                <w:lang w:val="vi-VN"/>
              </w:rPr>
              <w:t>2</w:t>
            </w:r>
            <w:r w:rsidRPr="00B4304F">
              <w:rPr>
                <w:noProof/>
              </w:rPr>
              <w:t>%</w:t>
            </w:r>
          </w:p>
        </w:tc>
      </w:tr>
      <w:tr w:rsidR="00377BD8" w:rsidRPr="00B4304F" w14:paraId="51AF4C39" w14:textId="77777777" w:rsidTr="008D3B23">
        <w:tc>
          <w:tcPr>
            <w:tcW w:w="197" w:type="pct"/>
            <w:vMerge/>
            <w:vAlign w:val="center"/>
          </w:tcPr>
          <w:p w14:paraId="372485AC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</w:p>
        </w:tc>
        <w:tc>
          <w:tcPr>
            <w:tcW w:w="751" w:type="pct"/>
            <w:vMerge/>
            <w:vAlign w:val="center"/>
          </w:tcPr>
          <w:p w14:paraId="0F28F05A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1068" w:type="pct"/>
          </w:tcPr>
          <w:p w14:paraId="30997082" w14:textId="77777777" w:rsidR="00377BD8" w:rsidRPr="00B4304F" w:rsidRDefault="00377BD8" w:rsidP="008D3B23">
            <w:pPr>
              <w:widowControl w:val="0"/>
              <w:jc w:val="both"/>
              <w:rPr>
                <w:b/>
                <w:bCs/>
                <w:i/>
                <w:noProof/>
              </w:rPr>
            </w:pPr>
            <w:r w:rsidRPr="00B4304F">
              <w:rPr>
                <w:b/>
                <w:bCs/>
                <w:i/>
                <w:noProof/>
              </w:rPr>
              <w:t xml:space="preserve">Đường thẳng vuông góc với mặt phẳng. Định lí ba đường vuông góc. Phép chiếu vuông </w:t>
            </w:r>
            <w:r w:rsidRPr="00B4304F">
              <w:rPr>
                <w:b/>
                <w:bCs/>
                <w:i/>
                <w:noProof/>
              </w:rPr>
              <w:lastRenderedPageBreak/>
              <w:t>góc.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097DED78" w14:textId="77777777" w:rsidR="00377BD8" w:rsidRPr="00B4304F" w:rsidRDefault="00377BD8" w:rsidP="008D3B23">
            <w:pPr>
              <w:widowControl w:val="0"/>
              <w:jc w:val="center"/>
              <w:rPr>
                <w:noProof/>
                <w:lang w:val="vi-VN"/>
              </w:rPr>
            </w:pPr>
            <w:r w:rsidRPr="00B4304F">
              <w:rPr>
                <w:noProof/>
                <w:lang w:val="vi-VN"/>
              </w:rPr>
              <w:lastRenderedPageBreak/>
              <w:t>2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3F0BB796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3F8EC8AA" w14:textId="77777777" w:rsidR="00377BD8" w:rsidRPr="00B4304F" w:rsidRDefault="00377BD8" w:rsidP="008D3B23">
            <w:pPr>
              <w:widowControl w:val="0"/>
              <w:jc w:val="center"/>
              <w:rPr>
                <w:noProof/>
                <w:spacing w:val="-6"/>
              </w:rPr>
            </w:pPr>
            <w:r w:rsidRPr="00B4304F">
              <w:rPr>
                <w:noProof/>
                <w:spacing w:val="-6"/>
              </w:rPr>
              <w:t>2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63B4ED0F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9" w:type="pct"/>
            <w:shd w:val="clear" w:color="auto" w:fill="FFF1CC"/>
            <w:vAlign w:val="center"/>
          </w:tcPr>
          <w:p w14:paraId="2EF74758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5F78CE36" w14:textId="77777777" w:rsidR="00377BD8" w:rsidRPr="00B4304F" w:rsidRDefault="00377BD8" w:rsidP="008D3B23">
            <w:pPr>
              <w:widowControl w:val="0"/>
              <w:jc w:val="center"/>
              <w:rPr>
                <w:noProof/>
                <w:lang w:val="vi-VN"/>
              </w:rPr>
            </w:pPr>
            <w:r w:rsidRPr="00B4304F">
              <w:rPr>
                <w:rStyle w:val="fontstyle21"/>
                <w:rFonts w:ascii="Times New Roman" w:hAnsi="Times New Roman"/>
                <w:b/>
                <w:color w:val="auto"/>
              </w:rPr>
              <w:t>TL 1.a</w:t>
            </w:r>
          </w:p>
        </w:tc>
        <w:tc>
          <w:tcPr>
            <w:tcW w:w="327" w:type="pct"/>
            <w:shd w:val="clear" w:color="auto" w:fill="E7E6E6"/>
            <w:vAlign w:val="center"/>
          </w:tcPr>
          <w:p w14:paraId="388BE641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3" w:type="pct"/>
            <w:shd w:val="clear" w:color="auto" w:fill="E7E6E6"/>
            <w:vAlign w:val="center"/>
          </w:tcPr>
          <w:p w14:paraId="6A0D1005" w14:textId="77777777" w:rsidR="00377BD8" w:rsidRPr="00B4304F" w:rsidRDefault="00377BD8" w:rsidP="008D3B23">
            <w:pPr>
              <w:pStyle w:val="TableParagraph"/>
              <w:ind w:left="14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408" w:type="pct"/>
            <w:vMerge/>
            <w:vAlign w:val="center"/>
          </w:tcPr>
          <w:p w14:paraId="122C89CE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</w:tr>
      <w:tr w:rsidR="00377BD8" w:rsidRPr="00B4304F" w14:paraId="6285B0CA" w14:textId="77777777" w:rsidTr="008D3B23">
        <w:tc>
          <w:tcPr>
            <w:tcW w:w="197" w:type="pct"/>
            <w:vMerge/>
            <w:vAlign w:val="center"/>
          </w:tcPr>
          <w:p w14:paraId="4D0BFCE0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</w:p>
        </w:tc>
        <w:tc>
          <w:tcPr>
            <w:tcW w:w="751" w:type="pct"/>
            <w:vMerge/>
            <w:vAlign w:val="center"/>
          </w:tcPr>
          <w:p w14:paraId="5FF0F2DE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1068" w:type="pct"/>
          </w:tcPr>
          <w:p w14:paraId="39A21227" w14:textId="77777777" w:rsidR="00377BD8" w:rsidRPr="00B4304F" w:rsidRDefault="00377BD8" w:rsidP="008D3B23">
            <w:pPr>
              <w:widowControl w:val="0"/>
              <w:jc w:val="both"/>
              <w:rPr>
                <w:b/>
                <w:bCs/>
                <w:i/>
                <w:noProof/>
                <w:lang w:val="vi-VN"/>
              </w:rPr>
            </w:pPr>
            <w:r w:rsidRPr="00B4304F">
              <w:rPr>
                <w:b/>
                <w:bCs/>
                <w:i/>
                <w:noProof/>
              </w:rPr>
              <w:t>Hai mặt phẳng vuông góc. Hình lăng trụ đứng, lăng trụ đều, hình hộp đứng, hình hộp chữ nhật, hình lập phương, hình chóp đều.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199F4467" w14:textId="77777777" w:rsidR="00377BD8" w:rsidRPr="00B4304F" w:rsidRDefault="00377BD8" w:rsidP="008D3B23">
            <w:pPr>
              <w:widowControl w:val="0"/>
              <w:jc w:val="center"/>
              <w:rPr>
                <w:noProof/>
                <w:lang w:val="vi-VN"/>
              </w:rPr>
            </w:pPr>
            <w:r w:rsidRPr="00B4304F">
              <w:rPr>
                <w:noProof/>
                <w:lang w:val="vi-VN"/>
              </w:rPr>
              <w:t>1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0E0FDBEB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11747834" w14:textId="77777777" w:rsidR="00377BD8" w:rsidRPr="00B4304F" w:rsidRDefault="00377BD8" w:rsidP="008D3B23">
            <w:pPr>
              <w:widowControl w:val="0"/>
              <w:jc w:val="center"/>
              <w:rPr>
                <w:noProof/>
                <w:spacing w:val="-6"/>
                <w:lang w:val="vi-VN"/>
              </w:rPr>
            </w:pPr>
            <w:r w:rsidRPr="00B4304F">
              <w:rPr>
                <w:noProof/>
                <w:spacing w:val="-6"/>
                <w:lang w:val="vi-VN"/>
              </w:rPr>
              <w:t>1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3C340E59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9" w:type="pct"/>
            <w:shd w:val="clear" w:color="auto" w:fill="FFF1CC"/>
            <w:vAlign w:val="center"/>
          </w:tcPr>
          <w:p w14:paraId="341753A9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7DF14060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7" w:type="pct"/>
            <w:shd w:val="clear" w:color="auto" w:fill="E7E6E6"/>
            <w:vAlign w:val="center"/>
          </w:tcPr>
          <w:p w14:paraId="2B3F95BE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3" w:type="pct"/>
            <w:shd w:val="clear" w:color="auto" w:fill="E7E6E6"/>
            <w:vAlign w:val="center"/>
          </w:tcPr>
          <w:p w14:paraId="41605F08" w14:textId="77777777" w:rsidR="00377BD8" w:rsidRPr="00B4304F" w:rsidRDefault="00377BD8" w:rsidP="008D3B23">
            <w:pPr>
              <w:pStyle w:val="TableParagraph"/>
              <w:ind w:left="14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408" w:type="pct"/>
            <w:vMerge/>
            <w:vAlign w:val="center"/>
          </w:tcPr>
          <w:p w14:paraId="292A9AE9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</w:tr>
      <w:tr w:rsidR="00377BD8" w:rsidRPr="00B4304F" w14:paraId="597C54F8" w14:textId="77777777" w:rsidTr="008D3B23">
        <w:tc>
          <w:tcPr>
            <w:tcW w:w="197" w:type="pct"/>
            <w:vMerge/>
            <w:vAlign w:val="center"/>
          </w:tcPr>
          <w:p w14:paraId="3DDC0E8C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</w:p>
        </w:tc>
        <w:tc>
          <w:tcPr>
            <w:tcW w:w="751" w:type="pct"/>
            <w:vMerge/>
            <w:vAlign w:val="center"/>
          </w:tcPr>
          <w:p w14:paraId="3E26F08B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1068" w:type="pct"/>
          </w:tcPr>
          <w:p w14:paraId="76E6DC9C" w14:textId="77777777" w:rsidR="00377BD8" w:rsidRPr="00B4304F" w:rsidRDefault="00377BD8" w:rsidP="008D3B23">
            <w:pPr>
              <w:widowControl w:val="0"/>
              <w:jc w:val="both"/>
              <w:rPr>
                <w:b/>
                <w:bCs/>
                <w:i/>
                <w:noProof/>
              </w:rPr>
            </w:pPr>
            <w:r w:rsidRPr="00B4304F">
              <w:rPr>
                <w:b/>
                <w:bCs/>
                <w:i/>
                <w:noProof/>
              </w:rPr>
              <w:t>Khoảng cách trong không gian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11AA3DE4" w14:textId="77777777" w:rsidR="00377BD8" w:rsidRPr="00B4304F" w:rsidRDefault="00377BD8" w:rsidP="008D3B23">
            <w:pPr>
              <w:widowControl w:val="0"/>
              <w:jc w:val="center"/>
              <w:rPr>
                <w:noProof/>
                <w:lang w:val="vi-VN"/>
              </w:rPr>
            </w:pPr>
            <w:r w:rsidRPr="00B4304F">
              <w:rPr>
                <w:noProof/>
                <w:lang w:val="vi-VN"/>
              </w:rPr>
              <w:t>1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4B1518FD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036C6E7E" w14:textId="77777777" w:rsidR="00377BD8" w:rsidRPr="00B4304F" w:rsidRDefault="00377BD8" w:rsidP="008D3B23">
            <w:pPr>
              <w:widowControl w:val="0"/>
              <w:jc w:val="center"/>
              <w:rPr>
                <w:noProof/>
                <w:spacing w:val="-6"/>
                <w:lang w:val="vi-VN"/>
              </w:rPr>
            </w:pPr>
            <w:r w:rsidRPr="00B4304F">
              <w:rPr>
                <w:noProof/>
                <w:spacing w:val="-6"/>
                <w:lang w:val="vi-VN"/>
              </w:rPr>
              <w:t>1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71D77D4F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9" w:type="pct"/>
            <w:shd w:val="clear" w:color="auto" w:fill="FFF1CC"/>
            <w:vAlign w:val="center"/>
          </w:tcPr>
          <w:p w14:paraId="72EF3FF9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5F763275" w14:textId="77777777" w:rsidR="00377BD8" w:rsidRPr="00B4304F" w:rsidRDefault="00377BD8" w:rsidP="008D3B23">
            <w:pPr>
              <w:widowControl w:val="0"/>
              <w:jc w:val="center"/>
              <w:rPr>
                <w:noProof/>
                <w:lang w:val="vi-VN"/>
              </w:rPr>
            </w:pPr>
          </w:p>
        </w:tc>
        <w:tc>
          <w:tcPr>
            <w:tcW w:w="327" w:type="pct"/>
            <w:shd w:val="clear" w:color="auto" w:fill="E7E6E6"/>
            <w:vAlign w:val="center"/>
          </w:tcPr>
          <w:p w14:paraId="547AAE36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3" w:type="pct"/>
            <w:shd w:val="clear" w:color="auto" w:fill="E7E6E6"/>
            <w:vAlign w:val="center"/>
          </w:tcPr>
          <w:p w14:paraId="017A2330" w14:textId="77777777" w:rsidR="00377BD8" w:rsidRPr="00B4304F" w:rsidRDefault="00377BD8" w:rsidP="008D3B23">
            <w:pPr>
              <w:pStyle w:val="TableParagraph"/>
              <w:ind w:left="14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408" w:type="pct"/>
            <w:vMerge/>
            <w:vAlign w:val="center"/>
          </w:tcPr>
          <w:p w14:paraId="45A4AC8C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</w:tr>
      <w:tr w:rsidR="00377BD8" w:rsidRPr="00B4304F" w14:paraId="538BD444" w14:textId="77777777" w:rsidTr="008D3B23">
        <w:tc>
          <w:tcPr>
            <w:tcW w:w="197" w:type="pct"/>
            <w:vMerge/>
            <w:vAlign w:val="center"/>
          </w:tcPr>
          <w:p w14:paraId="11D498CB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</w:p>
        </w:tc>
        <w:tc>
          <w:tcPr>
            <w:tcW w:w="751" w:type="pct"/>
            <w:vMerge/>
            <w:vAlign w:val="center"/>
          </w:tcPr>
          <w:p w14:paraId="23F67066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1068" w:type="pct"/>
          </w:tcPr>
          <w:p w14:paraId="4042CBED" w14:textId="77777777" w:rsidR="00377BD8" w:rsidRPr="00B4304F" w:rsidRDefault="00377BD8" w:rsidP="008D3B23">
            <w:pPr>
              <w:widowControl w:val="0"/>
              <w:jc w:val="both"/>
              <w:rPr>
                <w:b/>
                <w:bCs/>
                <w:i/>
                <w:noProof/>
                <w:spacing w:val="-57"/>
              </w:rPr>
            </w:pPr>
            <w:r w:rsidRPr="00B4304F">
              <w:rPr>
                <w:b/>
                <w:bCs/>
                <w:i/>
                <w:noProof/>
              </w:rPr>
              <w:t>Góc giữa đường thẳng và mặt phẳng. Góc nhị diện và góc phẳng nhị diện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5D9618E4" w14:textId="77777777" w:rsidR="00377BD8" w:rsidRPr="00B4304F" w:rsidRDefault="00377BD8" w:rsidP="008D3B23">
            <w:pPr>
              <w:widowControl w:val="0"/>
              <w:jc w:val="center"/>
              <w:rPr>
                <w:noProof/>
                <w:lang w:val="vi-VN"/>
              </w:rPr>
            </w:pPr>
            <w:r w:rsidRPr="00B4304F">
              <w:rPr>
                <w:noProof/>
                <w:lang w:val="vi-VN"/>
              </w:rPr>
              <w:t>3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6245BBD7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28441F38" w14:textId="77777777" w:rsidR="00377BD8" w:rsidRPr="00B4304F" w:rsidRDefault="00377BD8" w:rsidP="008D3B23">
            <w:pPr>
              <w:widowControl w:val="0"/>
              <w:jc w:val="center"/>
              <w:rPr>
                <w:noProof/>
                <w:spacing w:val="-6"/>
              </w:rPr>
            </w:pPr>
            <w:r w:rsidRPr="00B4304F">
              <w:rPr>
                <w:noProof/>
                <w:spacing w:val="-6"/>
              </w:rPr>
              <w:t>1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586E6156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9" w:type="pct"/>
            <w:shd w:val="clear" w:color="auto" w:fill="FFF1CC"/>
            <w:vAlign w:val="center"/>
          </w:tcPr>
          <w:p w14:paraId="1D9910B6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1422E23F" w14:textId="77777777" w:rsidR="00377BD8" w:rsidRPr="00B4304F" w:rsidRDefault="00377BD8" w:rsidP="00AB5148">
            <w:pPr>
              <w:widowControl w:val="0"/>
              <w:rPr>
                <w:noProof/>
                <w:lang w:val="vi-VN"/>
              </w:rPr>
            </w:pPr>
            <w:r w:rsidRPr="00B4304F">
              <w:rPr>
                <w:noProof/>
                <w:lang w:val="vi-VN"/>
              </w:rPr>
              <w:t xml:space="preserve">     </w:t>
            </w:r>
          </w:p>
        </w:tc>
        <w:tc>
          <w:tcPr>
            <w:tcW w:w="327" w:type="pct"/>
            <w:shd w:val="clear" w:color="auto" w:fill="E7E6E6"/>
            <w:vAlign w:val="center"/>
          </w:tcPr>
          <w:p w14:paraId="194E5358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3" w:type="pct"/>
            <w:shd w:val="clear" w:color="auto" w:fill="E7E6E6"/>
            <w:vAlign w:val="center"/>
          </w:tcPr>
          <w:p w14:paraId="6CE0233E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408" w:type="pct"/>
            <w:vMerge/>
            <w:vAlign w:val="center"/>
          </w:tcPr>
          <w:p w14:paraId="6DB4FE47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</w:tr>
      <w:tr w:rsidR="00377BD8" w:rsidRPr="00B4304F" w14:paraId="01C9CA41" w14:textId="77777777" w:rsidTr="008D3B23">
        <w:tc>
          <w:tcPr>
            <w:tcW w:w="197" w:type="pct"/>
            <w:vMerge/>
            <w:vAlign w:val="center"/>
          </w:tcPr>
          <w:p w14:paraId="365B12E4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</w:p>
        </w:tc>
        <w:tc>
          <w:tcPr>
            <w:tcW w:w="751" w:type="pct"/>
            <w:vMerge/>
            <w:vAlign w:val="center"/>
          </w:tcPr>
          <w:p w14:paraId="5EF074AA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1068" w:type="pct"/>
            <w:vAlign w:val="center"/>
          </w:tcPr>
          <w:p w14:paraId="49B894AB" w14:textId="77777777" w:rsidR="00377BD8" w:rsidRPr="00B4304F" w:rsidRDefault="00377BD8" w:rsidP="008D3B23">
            <w:pPr>
              <w:widowControl w:val="0"/>
              <w:rPr>
                <w:b/>
                <w:bCs/>
                <w:noProof/>
              </w:rPr>
            </w:pPr>
            <w:r w:rsidRPr="00B4304F">
              <w:rPr>
                <w:b/>
                <w:bCs/>
                <w:i/>
                <w:noProof/>
              </w:rPr>
              <w:t>Hình chóp cụt đều và thể tích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492C4813" w14:textId="77777777" w:rsidR="00377BD8" w:rsidRPr="00B4304F" w:rsidRDefault="00377BD8" w:rsidP="008D3B23">
            <w:pPr>
              <w:widowControl w:val="0"/>
              <w:jc w:val="center"/>
              <w:rPr>
                <w:noProof/>
                <w:lang w:val="vi-VN"/>
              </w:rPr>
            </w:pPr>
            <w:r w:rsidRPr="00B4304F">
              <w:rPr>
                <w:noProof/>
                <w:lang w:val="vi-VN"/>
              </w:rPr>
              <w:t>2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42D5E695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22FBA844" w14:textId="77777777" w:rsidR="00377BD8" w:rsidRPr="00B4304F" w:rsidRDefault="00377BD8" w:rsidP="008D3B23">
            <w:pPr>
              <w:widowControl w:val="0"/>
              <w:jc w:val="center"/>
              <w:rPr>
                <w:noProof/>
                <w:lang w:val="vi-VN"/>
              </w:rPr>
            </w:pPr>
            <w:r w:rsidRPr="00B4304F">
              <w:rPr>
                <w:noProof/>
                <w:lang w:val="vi-VN"/>
              </w:rPr>
              <w:t>1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2B72ECC8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9" w:type="pct"/>
            <w:shd w:val="clear" w:color="auto" w:fill="FFF1CC"/>
            <w:vAlign w:val="center"/>
          </w:tcPr>
          <w:p w14:paraId="72F27158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59F3421D" w14:textId="77777777" w:rsidR="00377BD8" w:rsidRPr="00B4304F" w:rsidRDefault="00377BD8" w:rsidP="008D3B23">
            <w:pPr>
              <w:widowControl w:val="0"/>
              <w:jc w:val="center"/>
              <w:rPr>
                <w:noProof/>
                <w:lang w:val="vi-VN"/>
              </w:rPr>
            </w:pPr>
            <w:r w:rsidRPr="00B4304F">
              <w:rPr>
                <w:noProof/>
                <w:lang w:val="vi-VN"/>
              </w:rPr>
              <w:t>1</w:t>
            </w:r>
          </w:p>
        </w:tc>
        <w:tc>
          <w:tcPr>
            <w:tcW w:w="327" w:type="pct"/>
            <w:shd w:val="clear" w:color="auto" w:fill="E7E6E6"/>
            <w:vAlign w:val="center"/>
          </w:tcPr>
          <w:p w14:paraId="643C4A32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3" w:type="pct"/>
            <w:shd w:val="clear" w:color="auto" w:fill="E7E6E6"/>
            <w:vAlign w:val="center"/>
          </w:tcPr>
          <w:p w14:paraId="77F73D12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408" w:type="pct"/>
            <w:vMerge/>
            <w:vAlign w:val="center"/>
          </w:tcPr>
          <w:p w14:paraId="62EEE4BB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</w:tr>
      <w:tr w:rsidR="00377BD8" w:rsidRPr="00B4304F" w14:paraId="55DD42FD" w14:textId="77777777" w:rsidTr="008D3B23">
        <w:tc>
          <w:tcPr>
            <w:tcW w:w="2015" w:type="pct"/>
            <w:gridSpan w:val="3"/>
          </w:tcPr>
          <w:p w14:paraId="3560DDCE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  <w:r w:rsidRPr="00B4304F">
              <w:rPr>
                <w:b/>
                <w:noProof/>
              </w:rPr>
              <w:t>Tổng</w:t>
            </w:r>
          </w:p>
        </w:tc>
        <w:tc>
          <w:tcPr>
            <w:tcW w:w="329" w:type="pct"/>
            <w:tcBorders>
              <w:bottom w:val="single" w:sz="4" w:space="0" w:color="auto"/>
            </w:tcBorders>
            <w:shd w:val="clear" w:color="auto" w:fill="E1EED9"/>
            <w:vAlign w:val="center"/>
          </w:tcPr>
          <w:p w14:paraId="6029F889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fldChar w:fldCharType="begin"/>
            </w:r>
            <w:r w:rsidRPr="00B4304F">
              <w:rPr>
                <w:b/>
                <w:bCs/>
                <w:noProof/>
              </w:rPr>
              <w:instrText xml:space="preserve"> =SUM(ABOVE) </w:instrText>
            </w:r>
            <w:r w:rsidRPr="00B4304F">
              <w:rPr>
                <w:b/>
                <w:bCs/>
                <w:noProof/>
              </w:rPr>
              <w:fldChar w:fldCharType="separate"/>
            </w:r>
            <w:r w:rsidRPr="00B4304F">
              <w:rPr>
                <w:b/>
                <w:bCs/>
                <w:noProof/>
              </w:rPr>
              <w:t>20</w:t>
            </w:r>
            <w:r w:rsidRPr="00B4304F">
              <w:rPr>
                <w:b/>
                <w:bCs/>
                <w:noProof/>
              </w:rPr>
              <w:fldChar w:fldCharType="end"/>
            </w:r>
          </w:p>
        </w:tc>
        <w:tc>
          <w:tcPr>
            <w:tcW w:w="336" w:type="pct"/>
            <w:tcBorders>
              <w:bottom w:val="single" w:sz="4" w:space="0" w:color="auto"/>
            </w:tcBorders>
            <w:shd w:val="clear" w:color="auto" w:fill="E1EED9"/>
            <w:vAlign w:val="center"/>
          </w:tcPr>
          <w:p w14:paraId="4530824D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0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71039857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fldChar w:fldCharType="begin"/>
            </w:r>
            <w:r w:rsidRPr="00B4304F">
              <w:rPr>
                <w:b/>
                <w:bCs/>
                <w:noProof/>
              </w:rPr>
              <w:instrText xml:space="preserve"> =SUM(ABOVE) </w:instrText>
            </w:r>
            <w:r w:rsidRPr="00B4304F">
              <w:rPr>
                <w:b/>
                <w:bCs/>
                <w:noProof/>
              </w:rPr>
              <w:fldChar w:fldCharType="separate"/>
            </w:r>
            <w:r w:rsidRPr="00B4304F">
              <w:rPr>
                <w:b/>
                <w:bCs/>
                <w:noProof/>
              </w:rPr>
              <w:t>15</w:t>
            </w:r>
            <w:r w:rsidRPr="00B4304F">
              <w:rPr>
                <w:b/>
                <w:bCs/>
                <w:noProof/>
              </w:rPr>
              <w:fldChar w:fldCharType="end"/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31F82FAD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0</w:t>
            </w:r>
          </w:p>
        </w:tc>
        <w:tc>
          <w:tcPr>
            <w:tcW w:w="309" w:type="pct"/>
            <w:tcBorders>
              <w:bottom w:val="single" w:sz="4" w:space="0" w:color="auto"/>
            </w:tcBorders>
            <w:shd w:val="clear" w:color="auto" w:fill="FFF1CC"/>
            <w:vAlign w:val="center"/>
          </w:tcPr>
          <w:p w14:paraId="1949D33F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0</w:t>
            </w:r>
          </w:p>
        </w:tc>
        <w:tc>
          <w:tcPr>
            <w:tcW w:w="332" w:type="pct"/>
            <w:tcBorders>
              <w:bottom w:val="single" w:sz="4" w:space="0" w:color="auto"/>
            </w:tcBorders>
            <w:shd w:val="clear" w:color="auto" w:fill="FFF1CC"/>
            <w:vAlign w:val="center"/>
          </w:tcPr>
          <w:p w14:paraId="4039D1BB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2</w:t>
            </w:r>
          </w:p>
        </w:tc>
        <w:tc>
          <w:tcPr>
            <w:tcW w:w="327" w:type="pct"/>
            <w:tcBorders>
              <w:bottom w:val="single" w:sz="4" w:space="0" w:color="auto"/>
            </w:tcBorders>
            <w:shd w:val="clear" w:color="auto" w:fill="E7E6E6"/>
            <w:vAlign w:val="center"/>
          </w:tcPr>
          <w:p w14:paraId="052FD578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0</w:t>
            </w:r>
          </w:p>
        </w:tc>
        <w:tc>
          <w:tcPr>
            <w:tcW w:w="303" w:type="pct"/>
            <w:tcBorders>
              <w:bottom w:val="single" w:sz="4" w:space="0" w:color="auto"/>
            </w:tcBorders>
            <w:shd w:val="clear" w:color="auto" w:fill="E7E6E6"/>
            <w:vAlign w:val="center"/>
          </w:tcPr>
          <w:p w14:paraId="171D0A9A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  <w:lang w:val="vi-VN"/>
              </w:rPr>
            </w:pPr>
            <w:r w:rsidRPr="00B4304F">
              <w:rPr>
                <w:b/>
                <w:bCs/>
                <w:noProof/>
                <w:lang w:val="vi-VN"/>
              </w:rPr>
              <w:t>1</w:t>
            </w:r>
          </w:p>
        </w:tc>
        <w:tc>
          <w:tcPr>
            <w:tcW w:w="408" w:type="pct"/>
            <w:vAlign w:val="center"/>
          </w:tcPr>
          <w:p w14:paraId="502C7DA7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</w:p>
        </w:tc>
      </w:tr>
      <w:tr w:rsidR="00377BD8" w:rsidRPr="00B4304F" w14:paraId="3F728EC3" w14:textId="77777777" w:rsidTr="008D3B23">
        <w:tc>
          <w:tcPr>
            <w:tcW w:w="2015" w:type="pct"/>
            <w:gridSpan w:val="3"/>
          </w:tcPr>
          <w:p w14:paraId="245FBD27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  <w:r w:rsidRPr="00B4304F">
              <w:rPr>
                <w:b/>
                <w:noProof/>
                <w:spacing w:val="-3"/>
              </w:rPr>
              <w:t>Tỉ</w:t>
            </w:r>
            <w:r w:rsidRPr="00B4304F">
              <w:rPr>
                <w:b/>
                <w:noProof/>
                <w:spacing w:val="-17"/>
              </w:rPr>
              <w:t xml:space="preserve"> </w:t>
            </w:r>
            <w:r w:rsidRPr="00B4304F">
              <w:rPr>
                <w:b/>
                <w:noProof/>
                <w:spacing w:val="-3"/>
              </w:rPr>
              <w:t>lệ</w:t>
            </w:r>
            <w:r w:rsidRPr="00B4304F">
              <w:rPr>
                <w:b/>
                <w:noProof/>
                <w:spacing w:val="-18"/>
              </w:rPr>
              <w:t xml:space="preserve"> </w:t>
            </w:r>
            <w:r w:rsidRPr="00B4304F">
              <w:rPr>
                <w:b/>
                <w:noProof/>
                <w:spacing w:val="-2"/>
              </w:rPr>
              <w:t>%</w:t>
            </w:r>
          </w:p>
        </w:tc>
        <w:tc>
          <w:tcPr>
            <w:tcW w:w="665" w:type="pct"/>
            <w:gridSpan w:val="2"/>
            <w:tcBorders>
              <w:bottom w:val="single" w:sz="4" w:space="0" w:color="auto"/>
            </w:tcBorders>
            <w:shd w:val="clear" w:color="auto" w:fill="E1EED9"/>
            <w:vAlign w:val="center"/>
          </w:tcPr>
          <w:p w14:paraId="07E84176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40%</w:t>
            </w:r>
          </w:p>
        </w:tc>
        <w:tc>
          <w:tcPr>
            <w:tcW w:w="640" w:type="pct"/>
            <w:gridSpan w:val="2"/>
            <w:tcBorders>
              <w:bottom w:val="single" w:sz="4" w:space="0" w:color="auto"/>
            </w:tcBorders>
            <w:shd w:val="clear" w:color="auto" w:fill="DEEAF6"/>
            <w:vAlign w:val="center"/>
          </w:tcPr>
          <w:p w14:paraId="7423F97F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30%</w:t>
            </w:r>
          </w:p>
        </w:tc>
        <w:tc>
          <w:tcPr>
            <w:tcW w:w="641" w:type="pct"/>
            <w:gridSpan w:val="2"/>
            <w:tcBorders>
              <w:bottom w:val="single" w:sz="4" w:space="0" w:color="auto"/>
            </w:tcBorders>
            <w:shd w:val="clear" w:color="auto" w:fill="FFF1CC"/>
            <w:vAlign w:val="center"/>
          </w:tcPr>
          <w:p w14:paraId="23276EBB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20%</w:t>
            </w:r>
          </w:p>
        </w:tc>
        <w:tc>
          <w:tcPr>
            <w:tcW w:w="630" w:type="pct"/>
            <w:gridSpan w:val="2"/>
            <w:tcBorders>
              <w:bottom w:val="single" w:sz="4" w:space="0" w:color="auto"/>
            </w:tcBorders>
            <w:shd w:val="clear" w:color="auto" w:fill="E7E6E6"/>
            <w:vAlign w:val="center"/>
          </w:tcPr>
          <w:p w14:paraId="3ACFBD7F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10%</w:t>
            </w:r>
          </w:p>
        </w:tc>
        <w:tc>
          <w:tcPr>
            <w:tcW w:w="408" w:type="pct"/>
            <w:vAlign w:val="center"/>
          </w:tcPr>
          <w:p w14:paraId="4EA58881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100%</w:t>
            </w:r>
          </w:p>
        </w:tc>
      </w:tr>
      <w:tr w:rsidR="00377BD8" w:rsidRPr="00B4304F" w14:paraId="691DF58F" w14:textId="77777777" w:rsidTr="008D3B23">
        <w:tc>
          <w:tcPr>
            <w:tcW w:w="2015" w:type="pct"/>
            <w:gridSpan w:val="3"/>
          </w:tcPr>
          <w:p w14:paraId="28DB96C6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  <w:r w:rsidRPr="00B4304F">
              <w:rPr>
                <w:b/>
                <w:noProof/>
                <w:spacing w:val="-6"/>
              </w:rPr>
              <w:t>Tỉ</w:t>
            </w:r>
            <w:r w:rsidRPr="00B4304F">
              <w:rPr>
                <w:b/>
                <w:noProof/>
                <w:spacing w:val="-17"/>
              </w:rPr>
              <w:t xml:space="preserve"> </w:t>
            </w:r>
            <w:r w:rsidRPr="00B4304F">
              <w:rPr>
                <w:b/>
                <w:noProof/>
                <w:spacing w:val="-6"/>
              </w:rPr>
              <w:t>lệ</w:t>
            </w:r>
            <w:r w:rsidRPr="00B4304F">
              <w:rPr>
                <w:b/>
                <w:noProof/>
                <w:spacing w:val="-15"/>
              </w:rPr>
              <w:t xml:space="preserve"> </w:t>
            </w:r>
            <w:r w:rsidRPr="00B4304F">
              <w:rPr>
                <w:b/>
                <w:noProof/>
                <w:spacing w:val="-6"/>
              </w:rPr>
              <w:t>chung</w:t>
            </w:r>
          </w:p>
        </w:tc>
        <w:tc>
          <w:tcPr>
            <w:tcW w:w="1305" w:type="pct"/>
            <w:gridSpan w:val="4"/>
            <w:shd w:val="clear" w:color="auto" w:fill="E1EED9"/>
            <w:vAlign w:val="center"/>
          </w:tcPr>
          <w:p w14:paraId="0B33EBCC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70%</w:t>
            </w:r>
          </w:p>
        </w:tc>
        <w:tc>
          <w:tcPr>
            <w:tcW w:w="1271" w:type="pct"/>
            <w:gridSpan w:val="4"/>
            <w:shd w:val="clear" w:color="auto" w:fill="FFF1CC"/>
            <w:vAlign w:val="center"/>
          </w:tcPr>
          <w:p w14:paraId="61E9979F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30%</w:t>
            </w:r>
          </w:p>
        </w:tc>
        <w:tc>
          <w:tcPr>
            <w:tcW w:w="408" w:type="pct"/>
            <w:vAlign w:val="center"/>
          </w:tcPr>
          <w:p w14:paraId="596A9689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100%</w:t>
            </w:r>
          </w:p>
        </w:tc>
      </w:tr>
    </w:tbl>
    <w:p w14:paraId="3D626F74" w14:textId="77777777" w:rsidR="00377BD8" w:rsidRPr="00B4304F" w:rsidRDefault="00377BD8" w:rsidP="00C01F09">
      <w:pPr>
        <w:jc w:val="center"/>
        <w:rPr>
          <w:b/>
          <w:color w:val="FF0000"/>
          <w:lang w:val="fr-FR"/>
        </w:rPr>
      </w:pPr>
    </w:p>
    <w:p w14:paraId="045A7C54" w14:textId="77777777" w:rsidR="00377BD8" w:rsidRPr="00B4304F" w:rsidRDefault="00377BD8" w:rsidP="00C01F09">
      <w:pPr>
        <w:pStyle w:val="Footer"/>
        <w:jc w:val="both"/>
        <w:rPr>
          <w:b/>
          <w:bCs/>
        </w:rPr>
      </w:pPr>
      <w:r w:rsidRPr="00B4304F">
        <w:rPr>
          <w:b/>
          <w:bCs/>
        </w:rPr>
        <w:t>Lưu ý:</w:t>
      </w:r>
    </w:p>
    <w:p w14:paraId="1E60450F" w14:textId="77777777" w:rsidR="00377BD8" w:rsidRPr="00B4304F" w:rsidRDefault="00377BD8" w:rsidP="00C01F09">
      <w:pPr>
        <w:pStyle w:val="Footer"/>
        <w:jc w:val="both"/>
      </w:pPr>
      <w:r w:rsidRPr="00B4304F">
        <w:t>- Các câu hỏi ở cấp độ nhận biết và thông hiểu là các câu hỏi trắc nghiệm khách quan 4 lựa chọn, trong đó có duy nhất 1 lựa chọn đúng.</w:t>
      </w:r>
    </w:p>
    <w:p w14:paraId="6E46202C" w14:textId="77777777" w:rsidR="00377BD8" w:rsidRPr="00B4304F" w:rsidRDefault="00377BD8" w:rsidP="00C01F09">
      <w:pPr>
        <w:pStyle w:val="Footer"/>
        <w:jc w:val="both"/>
      </w:pPr>
      <w:r w:rsidRPr="00B4304F">
        <w:t>- Các câu hỏi ở cấp độ vận dụng và vận dụng cao là các câu hỏi tự luận.</w:t>
      </w:r>
    </w:p>
    <w:p w14:paraId="134D1C04" w14:textId="77777777" w:rsidR="00377BD8" w:rsidRPr="00B4304F" w:rsidRDefault="00377BD8" w:rsidP="00C01F09">
      <w:pPr>
        <w:pStyle w:val="Footer"/>
        <w:jc w:val="both"/>
      </w:pPr>
      <w:r w:rsidRPr="00B4304F">
        <w:t>- Số điểm tính cho 1 câu trắc nghiệm là 0,20 điểm/câu; số điểm của câu tự luận được quy định trong hướng dẫn chấm nhưng phải tương ứng với tỉ lệ điểm được quy định trong ma trận.</w:t>
      </w:r>
    </w:p>
    <w:p w14:paraId="10388BD0" w14:textId="77777777" w:rsidR="00377BD8" w:rsidRPr="00B4304F" w:rsidRDefault="00377BD8" w:rsidP="00C01F09">
      <w:pPr>
        <w:rPr>
          <w:bCs/>
        </w:rPr>
      </w:pPr>
      <w:r w:rsidRPr="00B4304F">
        <w:rPr>
          <w:bCs/>
        </w:rPr>
        <w:t>- Trong nội dung kiến thức:  Học kì 1</w:t>
      </w:r>
    </w:p>
    <w:p w14:paraId="6458738A" w14:textId="77777777" w:rsidR="00377BD8" w:rsidRPr="00B4304F" w:rsidRDefault="00377BD8" w:rsidP="008F3844">
      <w:pPr>
        <w:jc w:val="center"/>
        <w:rPr>
          <w:rStyle w:val="fontstyle01"/>
          <w:rFonts w:ascii="Times New Roman" w:hAnsi="Times New Roman"/>
          <w:color w:val="FF0000"/>
          <w:sz w:val="24"/>
          <w:szCs w:val="24"/>
          <w:highlight w:val="yellow"/>
        </w:rPr>
      </w:pPr>
    </w:p>
    <w:p w14:paraId="30557230" w14:textId="77777777" w:rsidR="00377BD8" w:rsidRPr="00B4304F" w:rsidRDefault="00377BD8" w:rsidP="008D275D">
      <w:pPr>
        <w:jc w:val="center"/>
        <w:rPr>
          <w:b/>
        </w:rPr>
      </w:pPr>
      <w:r w:rsidRPr="00B4304F">
        <w:rPr>
          <w:b/>
        </w:rPr>
        <w:t>II – ĐẶC TẢ</w:t>
      </w:r>
      <w:r w:rsidRPr="00B4304F">
        <w:rPr>
          <w:b/>
          <w:spacing w:val="-3"/>
        </w:rPr>
        <w:t xml:space="preserve"> </w:t>
      </w:r>
      <w:r w:rsidRPr="00B4304F">
        <w:rPr>
          <w:b/>
        </w:rPr>
        <w:t>ĐỀ</w:t>
      </w:r>
      <w:r w:rsidRPr="00B4304F">
        <w:rPr>
          <w:b/>
          <w:spacing w:val="-2"/>
        </w:rPr>
        <w:t xml:space="preserve"> </w:t>
      </w:r>
      <w:r w:rsidRPr="00B4304F">
        <w:rPr>
          <w:b/>
        </w:rPr>
        <w:t>KIỂM</w:t>
      </w:r>
      <w:r w:rsidRPr="00B4304F">
        <w:rPr>
          <w:b/>
          <w:spacing w:val="-1"/>
        </w:rPr>
        <w:t xml:space="preserve"> </w:t>
      </w:r>
      <w:r w:rsidRPr="00B4304F">
        <w:rPr>
          <w:b/>
        </w:rPr>
        <w:t>TRA</w:t>
      </w:r>
      <w:r w:rsidRPr="00B4304F">
        <w:rPr>
          <w:b/>
          <w:spacing w:val="-3"/>
        </w:rPr>
        <w:t xml:space="preserve"> </w:t>
      </w:r>
      <w:r w:rsidRPr="00B4304F">
        <w:rPr>
          <w:b/>
        </w:rPr>
        <w:t>GIỮA</w:t>
      </w:r>
      <w:r w:rsidRPr="00B4304F">
        <w:rPr>
          <w:b/>
          <w:spacing w:val="1"/>
        </w:rPr>
        <w:t xml:space="preserve"> </w:t>
      </w:r>
      <w:r w:rsidRPr="00B4304F">
        <w:rPr>
          <w:b/>
        </w:rPr>
        <w:t>HỌC KÌ</w:t>
      </w:r>
      <w:r w:rsidRPr="00B4304F">
        <w:rPr>
          <w:b/>
          <w:spacing w:val="-3"/>
        </w:rPr>
        <w:t xml:space="preserve"> I</w:t>
      </w:r>
      <w:r w:rsidRPr="00B4304F">
        <w:rPr>
          <w:b/>
        </w:rPr>
        <w:t>I MÔN TOÁN</w:t>
      </w:r>
      <w:r w:rsidRPr="00B4304F">
        <w:rPr>
          <w:b/>
          <w:spacing w:val="-2"/>
        </w:rPr>
        <w:t xml:space="preserve"> </w:t>
      </w:r>
      <w:r w:rsidRPr="00B4304F">
        <w:rPr>
          <w:b/>
        </w:rPr>
        <w:t>–</w:t>
      </w:r>
      <w:r w:rsidRPr="00B4304F">
        <w:rPr>
          <w:b/>
          <w:spacing w:val="-1"/>
        </w:rPr>
        <w:t xml:space="preserve"> </w:t>
      </w:r>
      <w:r w:rsidRPr="00B4304F">
        <w:rPr>
          <w:b/>
        </w:rPr>
        <w:t>LỚP</w:t>
      </w:r>
      <w:r w:rsidRPr="00B4304F">
        <w:rPr>
          <w:b/>
          <w:spacing w:val="1"/>
        </w:rPr>
        <w:t xml:space="preserve"> </w:t>
      </w:r>
      <w:r w:rsidRPr="00B4304F">
        <w:rPr>
          <w:b/>
        </w:rPr>
        <w:t>11</w:t>
      </w:r>
    </w:p>
    <w:tbl>
      <w:tblPr>
        <w:tblW w:w="0" w:type="auto"/>
        <w:tblInd w:w="1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736"/>
        <w:gridCol w:w="1212"/>
        <w:gridCol w:w="1984"/>
        <w:gridCol w:w="5744"/>
        <w:gridCol w:w="841"/>
        <w:gridCol w:w="1077"/>
        <w:gridCol w:w="1134"/>
        <w:gridCol w:w="1134"/>
      </w:tblGrid>
      <w:tr w:rsidR="00377BD8" w:rsidRPr="00B4304F" w14:paraId="5756AF21" w14:textId="77777777" w:rsidTr="00C72FF9">
        <w:trPr>
          <w:trHeight w:val="625"/>
          <w:tblHeader/>
        </w:trPr>
        <w:tc>
          <w:tcPr>
            <w:tcW w:w="736" w:type="dxa"/>
            <w:vMerge w:val="restart"/>
            <w:shd w:val="clear" w:color="auto" w:fill="D5DCE4" w:themeFill="text2" w:themeFillTint="33"/>
          </w:tcPr>
          <w:p w14:paraId="590A7B58" w14:textId="77777777" w:rsidR="00377BD8" w:rsidRPr="00B4304F" w:rsidRDefault="00377BD8" w:rsidP="00C72FF9">
            <w:pPr>
              <w:pStyle w:val="TableParagraph"/>
              <w:rPr>
                <w:b/>
                <w:noProof/>
                <w:sz w:val="24"/>
                <w:szCs w:val="24"/>
              </w:rPr>
            </w:pPr>
          </w:p>
          <w:p w14:paraId="022ACBFE" w14:textId="77777777" w:rsidR="00377BD8" w:rsidRPr="00B4304F" w:rsidRDefault="00377BD8" w:rsidP="00C72FF9">
            <w:pPr>
              <w:pStyle w:val="TableParagraph"/>
              <w:ind w:left="256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TT</w:t>
            </w:r>
          </w:p>
        </w:tc>
        <w:tc>
          <w:tcPr>
            <w:tcW w:w="1212" w:type="dxa"/>
            <w:vMerge w:val="restart"/>
            <w:shd w:val="clear" w:color="auto" w:fill="D5DCE4" w:themeFill="text2" w:themeFillTint="33"/>
          </w:tcPr>
          <w:p w14:paraId="3EE08DC4" w14:textId="77777777" w:rsidR="00377BD8" w:rsidRPr="00B4304F" w:rsidRDefault="00377BD8" w:rsidP="00C72FF9">
            <w:pPr>
              <w:pStyle w:val="TableParagraph"/>
              <w:rPr>
                <w:b/>
                <w:noProof/>
                <w:sz w:val="24"/>
                <w:szCs w:val="24"/>
              </w:rPr>
            </w:pPr>
          </w:p>
          <w:p w14:paraId="47AB5E6A" w14:textId="77777777" w:rsidR="00377BD8" w:rsidRPr="00B4304F" w:rsidRDefault="00377BD8" w:rsidP="00C72FF9">
            <w:pPr>
              <w:pStyle w:val="TableParagraph"/>
              <w:ind w:left="221" w:right="106" w:hanging="80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pacing w:val="-7"/>
                <w:sz w:val="24"/>
                <w:szCs w:val="24"/>
              </w:rPr>
              <w:t>Chương/</w:t>
            </w:r>
            <w:r w:rsidRPr="00B4304F">
              <w:rPr>
                <w:b/>
                <w:noProof/>
                <w:spacing w:val="-57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5"/>
                <w:sz w:val="24"/>
                <w:szCs w:val="24"/>
              </w:rPr>
              <w:t>Chủ</w:t>
            </w:r>
            <w:r w:rsidRPr="00B4304F">
              <w:rPr>
                <w:b/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5"/>
                <w:sz w:val="24"/>
                <w:szCs w:val="24"/>
              </w:rPr>
              <w:t>đề</w:t>
            </w:r>
          </w:p>
        </w:tc>
        <w:tc>
          <w:tcPr>
            <w:tcW w:w="1984" w:type="dxa"/>
            <w:vMerge w:val="restart"/>
            <w:shd w:val="clear" w:color="auto" w:fill="D5DCE4" w:themeFill="text2" w:themeFillTint="33"/>
          </w:tcPr>
          <w:p w14:paraId="1451DA8F" w14:textId="77777777" w:rsidR="00377BD8" w:rsidRPr="00B4304F" w:rsidRDefault="00377BD8" w:rsidP="00C72FF9">
            <w:pPr>
              <w:pStyle w:val="TableParagraph"/>
              <w:rPr>
                <w:b/>
                <w:noProof/>
                <w:sz w:val="24"/>
                <w:szCs w:val="24"/>
              </w:rPr>
            </w:pPr>
          </w:p>
          <w:p w14:paraId="233A4F75" w14:textId="77777777" w:rsidR="00377BD8" w:rsidRPr="00B4304F" w:rsidRDefault="00377BD8" w:rsidP="00C72FF9">
            <w:pPr>
              <w:pStyle w:val="TableParagraph"/>
              <w:ind w:left="545" w:right="165" w:hanging="341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pacing w:val="-8"/>
                <w:sz w:val="24"/>
                <w:szCs w:val="24"/>
              </w:rPr>
              <w:t xml:space="preserve">Nội </w:t>
            </w:r>
            <w:r w:rsidRPr="00B4304F">
              <w:rPr>
                <w:b/>
                <w:noProof/>
                <w:spacing w:val="-7"/>
                <w:sz w:val="24"/>
                <w:szCs w:val="24"/>
              </w:rPr>
              <w:t>dung/Đơn vị</w:t>
            </w:r>
            <w:r w:rsidRPr="00B4304F">
              <w:rPr>
                <w:b/>
                <w:noProof/>
                <w:spacing w:val="-58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7"/>
                <w:sz w:val="24"/>
                <w:szCs w:val="24"/>
              </w:rPr>
              <w:t>kiến</w:t>
            </w:r>
            <w:r w:rsidRPr="00B4304F">
              <w:rPr>
                <w:b/>
                <w:noProof/>
                <w:spacing w:val="-14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6"/>
                <w:sz w:val="24"/>
                <w:szCs w:val="24"/>
              </w:rPr>
              <w:t>thức</w:t>
            </w:r>
          </w:p>
        </w:tc>
        <w:tc>
          <w:tcPr>
            <w:tcW w:w="5744" w:type="dxa"/>
            <w:vMerge w:val="restart"/>
            <w:shd w:val="clear" w:color="auto" w:fill="D5DCE4" w:themeFill="text2" w:themeFillTint="33"/>
          </w:tcPr>
          <w:p w14:paraId="0F06F521" w14:textId="77777777" w:rsidR="00377BD8" w:rsidRPr="00B4304F" w:rsidRDefault="00377BD8" w:rsidP="00C72FF9">
            <w:pPr>
              <w:pStyle w:val="TableParagraph"/>
              <w:rPr>
                <w:b/>
                <w:noProof/>
                <w:sz w:val="24"/>
                <w:szCs w:val="24"/>
              </w:rPr>
            </w:pPr>
          </w:p>
          <w:p w14:paraId="18F69A41" w14:textId="77777777" w:rsidR="00377BD8" w:rsidRPr="00B4304F" w:rsidRDefault="00377BD8" w:rsidP="00C72FF9">
            <w:pPr>
              <w:pStyle w:val="TableParagraph"/>
              <w:ind w:left="1798" w:right="1776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pacing w:val="-6"/>
                <w:sz w:val="24"/>
                <w:szCs w:val="24"/>
              </w:rPr>
              <w:t>Mức</w:t>
            </w:r>
            <w:r w:rsidRPr="00B4304F">
              <w:rPr>
                <w:b/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6"/>
                <w:sz w:val="24"/>
                <w:szCs w:val="24"/>
              </w:rPr>
              <w:t>độ</w:t>
            </w:r>
            <w:r w:rsidRPr="00B4304F">
              <w:rPr>
                <w:b/>
                <w:noProof/>
                <w:spacing w:val="-17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6"/>
                <w:sz w:val="24"/>
                <w:szCs w:val="24"/>
              </w:rPr>
              <w:t>đánh</w:t>
            </w:r>
            <w:r w:rsidRPr="00B4304F">
              <w:rPr>
                <w:b/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5"/>
                <w:sz w:val="24"/>
                <w:szCs w:val="24"/>
              </w:rPr>
              <w:t>giá</w:t>
            </w:r>
          </w:p>
        </w:tc>
        <w:tc>
          <w:tcPr>
            <w:tcW w:w="4186" w:type="dxa"/>
            <w:gridSpan w:val="4"/>
            <w:shd w:val="clear" w:color="auto" w:fill="D5DCE4" w:themeFill="text2" w:themeFillTint="33"/>
          </w:tcPr>
          <w:p w14:paraId="478869FB" w14:textId="77777777" w:rsidR="00377BD8" w:rsidRPr="00B4304F" w:rsidRDefault="00377BD8" w:rsidP="00C72FF9">
            <w:pPr>
              <w:pStyle w:val="TableParagraph"/>
              <w:ind w:left="802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pacing w:val="-6"/>
                <w:sz w:val="24"/>
                <w:szCs w:val="24"/>
              </w:rPr>
              <w:t>Số</w:t>
            </w:r>
            <w:r w:rsidRPr="00B4304F">
              <w:rPr>
                <w:b/>
                <w:noProof/>
                <w:spacing w:val="-15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6"/>
                <w:sz w:val="24"/>
                <w:szCs w:val="24"/>
              </w:rPr>
              <w:t>câu</w:t>
            </w:r>
            <w:r w:rsidRPr="00B4304F">
              <w:rPr>
                <w:b/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6"/>
                <w:sz w:val="24"/>
                <w:szCs w:val="24"/>
              </w:rPr>
              <w:t>hỏi</w:t>
            </w:r>
            <w:r w:rsidRPr="00B4304F">
              <w:rPr>
                <w:b/>
                <w:noProof/>
                <w:spacing w:val="-17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6"/>
                <w:sz w:val="24"/>
                <w:szCs w:val="24"/>
              </w:rPr>
              <w:t>theo</w:t>
            </w:r>
            <w:r w:rsidRPr="00B4304F">
              <w:rPr>
                <w:b/>
                <w:noProof/>
                <w:spacing w:val="-17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6"/>
                <w:sz w:val="24"/>
                <w:szCs w:val="24"/>
              </w:rPr>
              <w:t>mức</w:t>
            </w:r>
            <w:r w:rsidRPr="00B4304F">
              <w:rPr>
                <w:b/>
                <w:noProof/>
                <w:spacing w:val="-18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6"/>
                <w:sz w:val="24"/>
                <w:szCs w:val="24"/>
              </w:rPr>
              <w:t>độ</w:t>
            </w:r>
            <w:r w:rsidRPr="00B4304F">
              <w:rPr>
                <w:b/>
                <w:noProof/>
                <w:spacing w:val="-17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6"/>
                <w:sz w:val="24"/>
                <w:szCs w:val="24"/>
              </w:rPr>
              <w:t>nhận</w:t>
            </w:r>
            <w:r w:rsidRPr="00B4304F">
              <w:rPr>
                <w:b/>
                <w:noProof/>
                <w:spacing w:val="-14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5"/>
                <w:sz w:val="24"/>
                <w:szCs w:val="24"/>
              </w:rPr>
              <w:t>thức</w:t>
            </w:r>
          </w:p>
        </w:tc>
      </w:tr>
      <w:tr w:rsidR="00377BD8" w:rsidRPr="00B4304F" w14:paraId="0D7D5B7B" w14:textId="77777777" w:rsidTr="002C38BC">
        <w:trPr>
          <w:trHeight w:val="626"/>
          <w:tblHeader/>
        </w:trPr>
        <w:tc>
          <w:tcPr>
            <w:tcW w:w="736" w:type="dxa"/>
            <w:vMerge/>
            <w:tcBorders>
              <w:top w:val="nil"/>
            </w:tcBorders>
            <w:shd w:val="clear" w:color="auto" w:fill="D5DCE4" w:themeFill="text2" w:themeFillTint="33"/>
          </w:tcPr>
          <w:p w14:paraId="338962E0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vMerge/>
            <w:tcBorders>
              <w:top w:val="nil"/>
            </w:tcBorders>
            <w:shd w:val="clear" w:color="auto" w:fill="D5DCE4" w:themeFill="text2" w:themeFillTint="33"/>
          </w:tcPr>
          <w:p w14:paraId="38A2F5B4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vMerge/>
            <w:tcBorders>
              <w:top w:val="nil"/>
            </w:tcBorders>
            <w:shd w:val="clear" w:color="auto" w:fill="D5DCE4" w:themeFill="text2" w:themeFillTint="33"/>
          </w:tcPr>
          <w:p w14:paraId="5EB8DB6C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5744" w:type="dxa"/>
            <w:vMerge/>
            <w:tcBorders>
              <w:top w:val="nil"/>
              <w:bottom w:val="single" w:sz="4" w:space="0" w:color="000000"/>
            </w:tcBorders>
            <w:shd w:val="clear" w:color="auto" w:fill="D5DCE4" w:themeFill="text2" w:themeFillTint="33"/>
          </w:tcPr>
          <w:p w14:paraId="74C6A0B0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841" w:type="dxa"/>
            <w:tcBorders>
              <w:bottom w:val="single" w:sz="4" w:space="0" w:color="000000"/>
            </w:tcBorders>
            <w:shd w:val="clear" w:color="auto" w:fill="D5DCE4" w:themeFill="text2" w:themeFillTint="33"/>
          </w:tcPr>
          <w:p w14:paraId="030F73B5" w14:textId="77777777" w:rsidR="00377BD8" w:rsidRPr="00B4304F" w:rsidRDefault="00377BD8" w:rsidP="00C72FF9">
            <w:pPr>
              <w:pStyle w:val="TableParagraph"/>
              <w:ind w:left="224" w:right="58" w:hanging="142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pacing w:val="-6"/>
                <w:sz w:val="24"/>
                <w:szCs w:val="24"/>
              </w:rPr>
              <w:t xml:space="preserve">Nhận </w:t>
            </w:r>
            <w:r w:rsidRPr="00B4304F">
              <w:rPr>
                <w:b/>
                <w:noProof/>
                <w:spacing w:val="-57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z w:val="24"/>
                <w:szCs w:val="24"/>
              </w:rPr>
              <w:t>biêt</w:t>
            </w:r>
          </w:p>
        </w:tc>
        <w:tc>
          <w:tcPr>
            <w:tcW w:w="1077" w:type="dxa"/>
            <w:tcBorders>
              <w:bottom w:val="single" w:sz="4" w:space="0" w:color="000000"/>
            </w:tcBorders>
            <w:shd w:val="clear" w:color="auto" w:fill="D5DCE4" w:themeFill="text2" w:themeFillTint="33"/>
          </w:tcPr>
          <w:p w14:paraId="02D68C4C" w14:textId="77777777" w:rsidR="00377BD8" w:rsidRPr="00B4304F" w:rsidRDefault="00377BD8" w:rsidP="00C72FF9">
            <w:pPr>
              <w:pStyle w:val="TableParagraph"/>
              <w:ind w:left="224" w:right="58" w:hanging="142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pacing w:val="-6"/>
                <w:sz w:val="24"/>
                <w:szCs w:val="24"/>
              </w:rPr>
              <w:t>Thông</w:t>
            </w:r>
            <w:r w:rsidRPr="00B4304F">
              <w:rPr>
                <w:b/>
                <w:noProof/>
                <w:sz w:val="24"/>
                <w:szCs w:val="24"/>
              </w:rPr>
              <w:t xml:space="preserve"> hiểu</w:t>
            </w:r>
          </w:p>
        </w:tc>
        <w:tc>
          <w:tcPr>
            <w:tcW w:w="1134" w:type="dxa"/>
            <w:tcBorders>
              <w:bottom w:val="single" w:sz="4" w:space="0" w:color="000000"/>
            </w:tcBorders>
            <w:shd w:val="clear" w:color="auto" w:fill="D5DCE4" w:themeFill="text2" w:themeFillTint="33"/>
          </w:tcPr>
          <w:p w14:paraId="7BD0F329" w14:textId="77777777" w:rsidR="00377BD8" w:rsidRPr="00B4304F" w:rsidRDefault="00377BD8" w:rsidP="00C72FF9">
            <w:pPr>
              <w:pStyle w:val="TableParagraph"/>
              <w:ind w:left="224" w:right="58" w:hanging="142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pacing w:val="-7"/>
                <w:sz w:val="24"/>
                <w:szCs w:val="24"/>
              </w:rPr>
              <w:t>Vận</w:t>
            </w:r>
            <w:r w:rsidRPr="00B4304F">
              <w:rPr>
                <w:b/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7"/>
                <w:sz w:val="24"/>
                <w:szCs w:val="24"/>
              </w:rPr>
              <w:t>dụng</w:t>
            </w:r>
          </w:p>
        </w:tc>
        <w:tc>
          <w:tcPr>
            <w:tcW w:w="1134" w:type="dxa"/>
            <w:tcBorders>
              <w:bottom w:val="single" w:sz="4" w:space="0" w:color="000000"/>
            </w:tcBorders>
            <w:shd w:val="clear" w:color="auto" w:fill="D5DCE4" w:themeFill="text2" w:themeFillTint="33"/>
          </w:tcPr>
          <w:p w14:paraId="1A0D5B89" w14:textId="77777777" w:rsidR="00377BD8" w:rsidRPr="00B4304F" w:rsidRDefault="00377BD8" w:rsidP="00C72FF9">
            <w:pPr>
              <w:pStyle w:val="TableParagraph"/>
              <w:ind w:left="224" w:right="58" w:hanging="142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pacing w:val="-8"/>
                <w:sz w:val="24"/>
                <w:szCs w:val="24"/>
              </w:rPr>
              <w:t>Vận dụng</w:t>
            </w:r>
            <w:r w:rsidRPr="00B4304F">
              <w:rPr>
                <w:b/>
                <w:noProof/>
                <w:spacing w:val="-57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z w:val="24"/>
                <w:szCs w:val="24"/>
              </w:rPr>
              <w:t>cao</w:t>
            </w:r>
          </w:p>
        </w:tc>
      </w:tr>
      <w:tr w:rsidR="00377BD8" w:rsidRPr="00B4304F" w14:paraId="12EF75F8" w14:textId="77777777" w:rsidTr="002C38BC">
        <w:trPr>
          <w:trHeight w:val="1098"/>
        </w:trPr>
        <w:tc>
          <w:tcPr>
            <w:tcW w:w="736" w:type="dxa"/>
            <w:vMerge w:val="restart"/>
            <w:vAlign w:val="center"/>
          </w:tcPr>
          <w:p w14:paraId="1D2B46D1" w14:textId="77777777" w:rsidR="00377BD8" w:rsidRPr="00B4304F" w:rsidRDefault="00377BD8" w:rsidP="00C72FF9">
            <w:pPr>
              <w:pStyle w:val="TableParagraph"/>
              <w:ind w:left="19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1</w:t>
            </w:r>
          </w:p>
        </w:tc>
        <w:tc>
          <w:tcPr>
            <w:tcW w:w="1212" w:type="dxa"/>
            <w:vMerge w:val="restart"/>
          </w:tcPr>
          <w:p w14:paraId="20487E32" w14:textId="77777777" w:rsidR="00377BD8" w:rsidRPr="00B4304F" w:rsidRDefault="00377BD8" w:rsidP="00C72FF9">
            <w:pPr>
              <w:pStyle w:val="TableParagraph"/>
              <w:ind w:left="108" w:right="396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 xml:space="preserve">Hàm số mũ và hàm </w:t>
            </w:r>
            <w:r w:rsidRPr="00B4304F">
              <w:rPr>
                <w:b/>
                <w:noProof/>
                <w:sz w:val="24"/>
                <w:szCs w:val="24"/>
              </w:rPr>
              <w:lastRenderedPageBreak/>
              <w:t>số lôgarit</w:t>
            </w:r>
          </w:p>
        </w:tc>
        <w:tc>
          <w:tcPr>
            <w:tcW w:w="1984" w:type="dxa"/>
            <w:vMerge w:val="restart"/>
          </w:tcPr>
          <w:p w14:paraId="181DF578" w14:textId="77777777" w:rsidR="00377BD8" w:rsidRPr="00B4304F" w:rsidRDefault="00377BD8" w:rsidP="00C72FF9">
            <w:pPr>
              <w:pStyle w:val="TableParagraph"/>
              <w:tabs>
                <w:tab w:val="left" w:pos="1404"/>
              </w:tabs>
              <w:ind w:left="108" w:right="91"/>
              <w:jc w:val="both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i/>
                <w:noProof/>
                <w:sz w:val="24"/>
                <w:szCs w:val="24"/>
              </w:rPr>
              <w:lastRenderedPageBreak/>
              <w:t xml:space="preserve">Phép tính luỹ thừa với số mũ nguyên, số mũ hữu tỉ, số mũ </w:t>
            </w:r>
            <w:r w:rsidRPr="00B4304F">
              <w:rPr>
                <w:b/>
                <w:i/>
                <w:noProof/>
                <w:sz w:val="24"/>
                <w:szCs w:val="24"/>
              </w:rPr>
              <w:lastRenderedPageBreak/>
              <w:t>thực. Các tính chất</w:t>
            </w:r>
          </w:p>
        </w:tc>
        <w:tc>
          <w:tcPr>
            <w:tcW w:w="5744" w:type="dxa"/>
            <w:tcBorders>
              <w:bottom w:val="nil"/>
            </w:tcBorders>
            <w:vAlign w:val="center"/>
          </w:tcPr>
          <w:p w14:paraId="505EC400" w14:textId="77777777" w:rsidR="00377BD8" w:rsidRPr="00B4304F" w:rsidRDefault="00377BD8" w:rsidP="00A71AF6">
            <w:pPr>
              <w:rPr>
                <w:b/>
                <w:bCs/>
                <w:lang w:val="vi-VN" w:eastAsia="en-GB"/>
              </w:rPr>
            </w:pPr>
            <w:r w:rsidRPr="00B4304F">
              <w:rPr>
                <w:b/>
                <w:bCs/>
                <w:lang w:val="vi-VN" w:eastAsia="en-GB"/>
              </w:rPr>
              <w:lastRenderedPageBreak/>
              <w:t>Nhận biết:</w:t>
            </w:r>
          </w:p>
          <w:p w14:paraId="5E9211CF" w14:textId="77777777" w:rsidR="00377BD8" w:rsidRPr="00B4304F" w:rsidRDefault="00377BD8" w:rsidP="00A71AF6">
            <w:pPr>
              <w:pStyle w:val="TableParagraph"/>
              <w:spacing w:before="53"/>
              <w:ind w:left="106"/>
              <w:rPr>
                <w:sz w:val="24"/>
                <w:szCs w:val="24"/>
                <w:lang w:val="vi-VN"/>
              </w:rPr>
            </w:pPr>
            <w:r w:rsidRPr="00B4304F">
              <w:rPr>
                <w:sz w:val="24"/>
                <w:szCs w:val="24"/>
                <w:lang w:val="vi-VN"/>
              </w:rPr>
              <w:t>– Nhận biết được khái niệm luỹ thừa với số mũ hữu tỉ của một số thực dương.</w:t>
            </w:r>
          </w:p>
          <w:p w14:paraId="24C21BED" w14:textId="77777777" w:rsidR="00377BD8" w:rsidRPr="00B4304F" w:rsidRDefault="00377BD8" w:rsidP="00A71AF6">
            <w:pPr>
              <w:pStyle w:val="TableParagraph"/>
              <w:spacing w:before="18"/>
              <w:rPr>
                <w:sz w:val="24"/>
                <w:szCs w:val="24"/>
                <w:lang w:val="vi-VN"/>
              </w:rPr>
            </w:pPr>
            <w:r w:rsidRPr="00B4304F">
              <w:rPr>
                <w:sz w:val="24"/>
                <w:szCs w:val="24"/>
                <w:lang w:val="vi-VN"/>
              </w:rPr>
              <w:t xml:space="preserve"> –  Biết các tính chất của phép tính luỹ thừa với số mũ thực.</w:t>
            </w:r>
          </w:p>
        </w:tc>
        <w:tc>
          <w:tcPr>
            <w:tcW w:w="841" w:type="dxa"/>
            <w:tcBorders>
              <w:bottom w:val="nil"/>
            </w:tcBorders>
            <w:vAlign w:val="center"/>
          </w:tcPr>
          <w:p w14:paraId="45B611E3" w14:textId="77777777" w:rsidR="00377BD8" w:rsidRPr="00B4304F" w:rsidRDefault="00377BD8" w:rsidP="00C72FF9">
            <w:pPr>
              <w:pStyle w:val="TableParagraph"/>
              <w:ind w:left="24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1</w:t>
            </w:r>
          </w:p>
          <w:p w14:paraId="74D9138B" w14:textId="77777777" w:rsidR="00377BD8" w:rsidRPr="00B4304F" w:rsidRDefault="00377BD8" w:rsidP="00C72FF9">
            <w:pPr>
              <w:pStyle w:val="TableParagraph"/>
              <w:ind w:left="24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2</w:t>
            </w:r>
          </w:p>
        </w:tc>
        <w:tc>
          <w:tcPr>
            <w:tcW w:w="1077" w:type="dxa"/>
            <w:tcBorders>
              <w:bottom w:val="nil"/>
            </w:tcBorders>
            <w:vAlign w:val="center"/>
          </w:tcPr>
          <w:p w14:paraId="46CFB2C8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290A8317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1353DA6E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39C4D575" w14:textId="77777777" w:rsidTr="002C38BC">
        <w:trPr>
          <w:trHeight w:val="1072"/>
        </w:trPr>
        <w:tc>
          <w:tcPr>
            <w:tcW w:w="736" w:type="dxa"/>
            <w:vMerge/>
            <w:tcBorders>
              <w:top w:val="nil"/>
            </w:tcBorders>
          </w:tcPr>
          <w:p w14:paraId="078D73EE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vMerge/>
            <w:tcBorders>
              <w:top w:val="nil"/>
            </w:tcBorders>
          </w:tcPr>
          <w:p w14:paraId="58A513DA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vMerge/>
            <w:tcBorders>
              <w:top w:val="nil"/>
            </w:tcBorders>
          </w:tcPr>
          <w:p w14:paraId="4FF77A58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5744" w:type="dxa"/>
            <w:tcBorders>
              <w:top w:val="nil"/>
              <w:bottom w:val="nil"/>
            </w:tcBorders>
            <w:vAlign w:val="center"/>
          </w:tcPr>
          <w:p w14:paraId="641D6E3D" w14:textId="77777777" w:rsidR="00377BD8" w:rsidRPr="00B4304F" w:rsidRDefault="00377BD8" w:rsidP="00A71AF6">
            <w:pPr>
              <w:rPr>
                <w:b/>
                <w:bCs/>
                <w:lang w:val="vi-VN" w:eastAsia="en-GB"/>
              </w:rPr>
            </w:pPr>
            <w:r w:rsidRPr="00B4304F">
              <w:rPr>
                <w:b/>
                <w:bCs/>
                <w:lang w:val="vi-VN" w:eastAsia="en-GB"/>
              </w:rPr>
              <w:t>Thông hiểu:</w:t>
            </w:r>
          </w:p>
          <w:p w14:paraId="581B060E" w14:textId="77777777" w:rsidR="00377BD8" w:rsidRPr="00B4304F" w:rsidRDefault="00377BD8" w:rsidP="00A71AF6">
            <w:pPr>
              <w:pStyle w:val="TableParagraph"/>
              <w:ind w:left="110"/>
              <w:jc w:val="both"/>
              <w:rPr>
                <w:b/>
                <w:i/>
                <w:noProof/>
                <w:spacing w:val="-8"/>
                <w:sz w:val="24"/>
                <w:szCs w:val="24"/>
                <w:lang w:val="vi-VN"/>
              </w:rPr>
            </w:pPr>
            <w:r w:rsidRPr="00B4304F">
              <w:rPr>
                <w:sz w:val="24"/>
                <w:szCs w:val="24"/>
                <w:lang w:val="vi-VN"/>
              </w:rPr>
              <w:t xml:space="preserve">– </w:t>
            </w:r>
            <w:r w:rsidRPr="00B4304F">
              <w:rPr>
                <w:noProof/>
                <w:sz w:val="24"/>
                <w:szCs w:val="24"/>
                <w:lang w:val="vi-VN"/>
              </w:rPr>
              <w:t>Giải</w:t>
            </w:r>
            <w:r w:rsidRPr="00B4304F">
              <w:rPr>
                <w:noProof/>
                <w:spacing w:val="44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z w:val="24"/>
                <w:szCs w:val="24"/>
                <w:lang w:val="vi-VN"/>
              </w:rPr>
              <w:t>thích</w:t>
            </w:r>
            <w:r w:rsidRPr="00B4304F">
              <w:rPr>
                <w:noProof/>
                <w:spacing w:val="47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z w:val="24"/>
                <w:szCs w:val="24"/>
                <w:lang w:val="vi-VN"/>
              </w:rPr>
              <w:t>được</w:t>
            </w:r>
            <w:r w:rsidRPr="00B4304F">
              <w:rPr>
                <w:noProof/>
                <w:spacing w:val="45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z w:val="24"/>
                <w:szCs w:val="24"/>
                <w:lang w:val="vi-VN"/>
              </w:rPr>
              <w:t>các</w:t>
            </w:r>
            <w:r w:rsidRPr="00B4304F">
              <w:rPr>
                <w:noProof/>
                <w:spacing w:val="46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z w:val="24"/>
                <w:szCs w:val="24"/>
                <w:lang w:val="vi-VN"/>
              </w:rPr>
              <w:t>tính</w:t>
            </w:r>
            <w:r w:rsidRPr="00B4304F">
              <w:rPr>
                <w:noProof/>
                <w:spacing w:val="47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z w:val="24"/>
                <w:szCs w:val="24"/>
                <w:lang w:val="vi-VN"/>
              </w:rPr>
              <w:t>chất</w:t>
            </w:r>
            <w:r w:rsidRPr="00B4304F">
              <w:rPr>
                <w:noProof/>
                <w:spacing w:val="47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z w:val="24"/>
                <w:szCs w:val="24"/>
                <w:lang w:val="vi-VN"/>
              </w:rPr>
              <w:t>của</w:t>
            </w:r>
            <w:r w:rsidRPr="00B4304F">
              <w:rPr>
                <w:noProof/>
                <w:spacing w:val="44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z w:val="24"/>
                <w:szCs w:val="24"/>
                <w:lang w:val="vi-VN"/>
              </w:rPr>
              <w:t>phép</w:t>
            </w:r>
            <w:r w:rsidRPr="00B4304F">
              <w:rPr>
                <w:noProof/>
                <w:spacing w:val="47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z w:val="24"/>
                <w:szCs w:val="24"/>
                <w:lang w:val="vi-VN"/>
              </w:rPr>
              <w:t>tính</w:t>
            </w:r>
            <w:r w:rsidRPr="00B4304F">
              <w:rPr>
                <w:noProof/>
                <w:spacing w:val="44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z w:val="24"/>
                <w:szCs w:val="24"/>
                <w:lang w:val="vi-VN"/>
              </w:rPr>
              <w:t>luỹ</w:t>
            </w:r>
            <w:r w:rsidRPr="00B4304F">
              <w:rPr>
                <w:noProof/>
                <w:spacing w:val="45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z w:val="24"/>
                <w:szCs w:val="24"/>
                <w:lang w:val="vi-VN"/>
              </w:rPr>
              <w:t>thừa</w:t>
            </w:r>
            <w:r w:rsidRPr="00B4304F">
              <w:rPr>
                <w:noProof/>
                <w:spacing w:val="46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pacing w:val="-2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z w:val="24"/>
                <w:szCs w:val="24"/>
                <w:lang w:val="vi-VN"/>
              </w:rPr>
              <w:t>với</w:t>
            </w:r>
            <w:r w:rsidRPr="00B4304F">
              <w:rPr>
                <w:noProof/>
                <w:spacing w:val="1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z w:val="24"/>
                <w:szCs w:val="24"/>
                <w:lang w:val="vi-VN"/>
              </w:rPr>
              <w:t>số mũ</w:t>
            </w:r>
            <w:r w:rsidRPr="00B4304F">
              <w:rPr>
                <w:noProof/>
                <w:spacing w:val="1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z w:val="24"/>
                <w:szCs w:val="24"/>
                <w:lang w:val="vi-VN"/>
              </w:rPr>
              <w:t>hữu</w:t>
            </w:r>
            <w:r w:rsidRPr="00B4304F">
              <w:rPr>
                <w:noProof/>
                <w:spacing w:val="1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z w:val="24"/>
                <w:szCs w:val="24"/>
                <w:lang w:val="vi-VN"/>
              </w:rPr>
              <w:t>tỉ.</w:t>
            </w:r>
          </w:p>
        </w:tc>
        <w:tc>
          <w:tcPr>
            <w:tcW w:w="841" w:type="dxa"/>
            <w:tcBorders>
              <w:top w:val="nil"/>
              <w:bottom w:val="nil"/>
            </w:tcBorders>
            <w:vAlign w:val="center"/>
          </w:tcPr>
          <w:p w14:paraId="1FC43682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</w:p>
        </w:tc>
        <w:tc>
          <w:tcPr>
            <w:tcW w:w="1077" w:type="dxa"/>
            <w:tcBorders>
              <w:top w:val="nil"/>
              <w:bottom w:val="nil"/>
            </w:tcBorders>
            <w:vAlign w:val="center"/>
          </w:tcPr>
          <w:p w14:paraId="456BD086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3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542B8077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23EC42A1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17D30E3B" w14:textId="77777777" w:rsidTr="002C38BC">
        <w:trPr>
          <w:trHeight w:val="70"/>
        </w:trPr>
        <w:tc>
          <w:tcPr>
            <w:tcW w:w="736" w:type="dxa"/>
            <w:vMerge/>
            <w:tcBorders>
              <w:top w:val="nil"/>
              <w:bottom w:val="nil"/>
            </w:tcBorders>
          </w:tcPr>
          <w:p w14:paraId="4F3DC178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vMerge/>
            <w:tcBorders>
              <w:top w:val="nil"/>
              <w:bottom w:val="nil"/>
            </w:tcBorders>
          </w:tcPr>
          <w:p w14:paraId="0F33FBE1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vMerge/>
            <w:tcBorders>
              <w:top w:val="nil"/>
              <w:bottom w:val="single" w:sz="4" w:space="0" w:color="auto"/>
            </w:tcBorders>
          </w:tcPr>
          <w:p w14:paraId="58528DB3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5744" w:type="dxa"/>
            <w:tcBorders>
              <w:top w:val="nil"/>
              <w:bottom w:val="single" w:sz="4" w:space="0" w:color="000000"/>
            </w:tcBorders>
            <w:vAlign w:val="center"/>
          </w:tcPr>
          <w:p w14:paraId="7212F73F" w14:textId="77777777" w:rsidR="00377BD8" w:rsidRPr="00B4304F" w:rsidRDefault="00377BD8" w:rsidP="00C72FF9">
            <w:pPr>
              <w:pStyle w:val="TableParagraph"/>
              <w:jc w:val="both"/>
              <w:rPr>
                <w:noProof/>
                <w:sz w:val="24"/>
                <w:szCs w:val="24"/>
              </w:rPr>
            </w:pPr>
          </w:p>
        </w:tc>
        <w:tc>
          <w:tcPr>
            <w:tcW w:w="841" w:type="dxa"/>
            <w:tcBorders>
              <w:top w:val="nil"/>
              <w:bottom w:val="single" w:sz="4" w:space="0" w:color="000000"/>
            </w:tcBorders>
            <w:vAlign w:val="center"/>
          </w:tcPr>
          <w:p w14:paraId="5CA42951" w14:textId="77777777" w:rsidR="00377BD8" w:rsidRPr="00B4304F" w:rsidRDefault="00377BD8" w:rsidP="00937DBA">
            <w:pPr>
              <w:pStyle w:val="TableParagraph"/>
              <w:rPr>
                <w:noProof/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nil"/>
              <w:bottom w:val="single" w:sz="4" w:space="0" w:color="000000"/>
            </w:tcBorders>
            <w:vAlign w:val="center"/>
          </w:tcPr>
          <w:p w14:paraId="20D1E4F7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2F4997B8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354E4C54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0E148A83" w14:textId="77777777" w:rsidTr="002C38BC">
        <w:trPr>
          <w:trHeight w:val="930"/>
        </w:trPr>
        <w:tc>
          <w:tcPr>
            <w:tcW w:w="736" w:type="dxa"/>
            <w:tcBorders>
              <w:top w:val="nil"/>
              <w:bottom w:val="nil"/>
            </w:tcBorders>
          </w:tcPr>
          <w:p w14:paraId="16D5AD80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1E6DC698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14:paraId="74686672" w14:textId="77777777" w:rsidR="00377BD8" w:rsidRPr="00B4304F" w:rsidRDefault="00377BD8" w:rsidP="00C72FF9">
            <w:pPr>
              <w:widowControl w:val="0"/>
              <w:rPr>
                <w:b/>
                <w:noProof/>
              </w:rPr>
            </w:pPr>
            <w:r w:rsidRPr="00B4304F">
              <w:rPr>
                <w:b/>
                <w:i/>
                <w:noProof/>
              </w:rPr>
              <w:t>Phép tính lôgarit (logarithm). Các tính chất.</w:t>
            </w:r>
          </w:p>
        </w:tc>
        <w:tc>
          <w:tcPr>
            <w:tcW w:w="5744" w:type="dxa"/>
            <w:tcBorders>
              <w:bottom w:val="nil"/>
            </w:tcBorders>
            <w:vAlign w:val="center"/>
          </w:tcPr>
          <w:p w14:paraId="642F0A37" w14:textId="77777777" w:rsidR="00377BD8" w:rsidRPr="00B4304F" w:rsidRDefault="00377BD8" w:rsidP="008D6F3F">
            <w:pPr>
              <w:rPr>
                <w:b/>
                <w:bCs/>
                <w:lang w:val="vi-VN" w:eastAsia="en-GB"/>
              </w:rPr>
            </w:pPr>
            <w:r w:rsidRPr="00B4304F">
              <w:rPr>
                <w:b/>
                <w:bCs/>
                <w:lang w:val="en-GB" w:eastAsia="en-GB"/>
              </w:rPr>
              <w:t>Nhận biết</w:t>
            </w:r>
          </w:p>
          <w:p w14:paraId="7BA7C1E9" w14:textId="77777777" w:rsidR="00377BD8" w:rsidRPr="00B4304F" w:rsidRDefault="00377BD8" w:rsidP="008D6F3F">
            <w:pPr>
              <w:pStyle w:val="TableParagraph"/>
              <w:spacing w:before="27" w:line="370" w:lineRule="atLeast"/>
              <w:ind w:left="104"/>
              <w:rPr>
                <w:sz w:val="24"/>
                <w:szCs w:val="24"/>
                <w:lang w:val="vi-VN"/>
              </w:rPr>
            </w:pPr>
            <w:r w:rsidRPr="00B4304F">
              <w:rPr>
                <w:sz w:val="24"/>
                <w:szCs w:val="24"/>
                <w:lang w:val="vi-VN"/>
              </w:rPr>
              <w:t xml:space="preserve">– Nhận biết được khái niệm lôgarit cơ số </w:t>
            </w:r>
            <w:r w:rsidRPr="00B4304F">
              <w:rPr>
                <w:i/>
                <w:sz w:val="24"/>
                <w:szCs w:val="24"/>
                <w:lang w:val="vi-VN"/>
              </w:rPr>
              <w:t xml:space="preserve">a </w:t>
            </w:r>
            <w:r w:rsidRPr="00B4304F">
              <w:rPr>
                <w:sz w:val="24"/>
                <w:szCs w:val="24"/>
                <w:lang w:val="vi-VN"/>
              </w:rPr>
              <w:t>(</w:t>
            </w:r>
            <w:r w:rsidRPr="00B4304F">
              <w:rPr>
                <w:i/>
                <w:sz w:val="24"/>
                <w:szCs w:val="24"/>
                <w:lang w:val="vi-VN"/>
              </w:rPr>
              <w:t xml:space="preserve">a </w:t>
            </w:r>
            <w:r w:rsidRPr="00B4304F">
              <w:rPr>
                <w:sz w:val="24"/>
                <w:szCs w:val="24"/>
                <w:lang w:val="vi-VN"/>
              </w:rPr>
              <w:t xml:space="preserve">&gt; 0, </w:t>
            </w:r>
            <w:r w:rsidRPr="00B4304F">
              <w:rPr>
                <w:i/>
                <w:sz w:val="24"/>
                <w:szCs w:val="24"/>
                <w:lang w:val="vi-VN"/>
              </w:rPr>
              <w:t xml:space="preserve">a </w:t>
            </w:r>
            <w:r w:rsidRPr="00B4304F">
              <w:rPr>
                <w:i/>
                <w:position w:val="-4"/>
                <w:sz w:val="24"/>
                <w:szCs w:val="24"/>
                <w:lang w:val="vi-VN"/>
              </w:rPr>
              <w:object w:dxaOrig="220" w:dyaOrig="220" w14:anchorId="5985B572">
                <v:shape id="_x0000_i1026" type="#_x0000_t75" style="width:11.25pt;height:11.25pt" o:ole="">
                  <v:imagedata r:id="rId8" o:title=""/>
                </v:shape>
                <o:OLEObject Type="Embed" ProgID="Equation.DSMT4" ShapeID="_x0000_i1026" DrawAspect="Content" ObjectID="_1764394030" r:id="rId10"/>
              </w:object>
            </w:r>
            <w:r w:rsidRPr="00B4304F">
              <w:rPr>
                <w:sz w:val="24"/>
                <w:szCs w:val="24"/>
                <w:lang w:val="vi-VN"/>
              </w:rPr>
              <w:t xml:space="preserve"> 1) của một số thực dương.</w:t>
            </w:r>
          </w:p>
          <w:p w14:paraId="6DC6F0FE" w14:textId="77777777" w:rsidR="00377BD8" w:rsidRPr="00B4304F" w:rsidRDefault="00377BD8" w:rsidP="004E7FCE">
            <w:pPr>
              <w:pStyle w:val="TableParagraph"/>
              <w:spacing w:before="43"/>
              <w:ind w:left="104"/>
              <w:rPr>
                <w:sz w:val="24"/>
                <w:szCs w:val="24"/>
                <w:lang w:val="vi-VN"/>
              </w:rPr>
            </w:pPr>
            <w:r w:rsidRPr="00B4304F">
              <w:rPr>
                <w:sz w:val="24"/>
                <w:szCs w:val="24"/>
                <w:lang w:val="vi-VN"/>
              </w:rPr>
              <w:t>–Biết được các tính chất của phép tính lôgarit.</w:t>
            </w:r>
          </w:p>
        </w:tc>
        <w:tc>
          <w:tcPr>
            <w:tcW w:w="841" w:type="dxa"/>
            <w:tcBorders>
              <w:bottom w:val="nil"/>
            </w:tcBorders>
            <w:vAlign w:val="center"/>
          </w:tcPr>
          <w:p w14:paraId="0418291A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4</w:t>
            </w:r>
          </w:p>
          <w:p w14:paraId="2DED826B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5</w:t>
            </w:r>
          </w:p>
        </w:tc>
        <w:tc>
          <w:tcPr>
            <w:tcW w:w="1077" w:type="dxa"/>
            <w:tcBorders>
              <w:bottom w:val="nil"/>
            </w:tcBorders>
            <w:vAlign w:val="center"/>
          </w:tcPr>
          <w:p w14:paraId="0BB110A6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22D8789D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6597DD60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23C5687E" w14:textId="77777777" w:rsidTr="002C38BC">
        <w:trPr>
          <w:trHeight w:val="1072"/>
        </w:trPr>
        <w:tc>
          <w:tcPr>
            <w:tcW w:w="736" w:type="dxa"/>
            <w:tcBorders>
              <w:top w:val="nil"/>
              <w:bottom w:val="nil"/>
            </w:tcBorders>
          </w:tcPr>
          <w:p w14:paraId="451286E0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72CD1D8F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nil"/>
              <w:bottom w:val="nil"/>
            </w:tcBorders>
          </w:tcPr>
          <w:p w14:paraId="41F3DD27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5744" w:type="dxa"/>
            <w:tcBorders>
              <w:top w:val="nil"/>
              <w:bottom w:val="single" w:sz="4" w:space="0" w:color="000000"/>
            </w:tcBorders>
            <w:vAlign w:val="center"/>
          </w:tcPr>
          <w:p w14:paraId="4377F1B7" w14:textId="77777777" w:rsidR="00377BD8" w:rsidRPr="00B4304F" w:rsidRDefault="00377BD8" w:rsidP="008D6F3F">
            <w:pPr>
              <w:rPr>
                <w:b/>
                <w:bCs/>
                <w:lang w:val="en-GB" w:eastAsia="en-GB"/>
              </w:rPr>
            </w:pPr>
            <w:r w:rsidRPr="00B4304F">
              <w:rPr>
                <w:b/>
                <w:bCs/>
                <w:lang w:val="en-GB" w:eastAsia="en-GB"/>
              </w:rPr>
              <w:t>Thông hiểu</w:t>
            </w:r>
          </w:p>
          <w:p w14:paraId="6B80DD6F" w14:textId="77777777" w:rsidR="00377BD8" w:rsidRPr="00B4304F" w:rsidRDefault="00377BD8" w:rsidP="008D6F3F">
            <w:pPr>
              <w:pStyle w:val="TableParagraph"/>
              <w:ind w:left="105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sz w:val="24"/>
                <w:szCs w:val="24"/>
              </w:rPr>
              <w:t xml:space="preserve">– Biết sử dụng tính chất của phép tính lôgarit trong tính toán các biểu thức số và rút gọn các biểu thức chứa biến </w:t>
            </w:r>
            <w:r w:rsidRPr="00B4304F">
              <w:rPr>
                <w:sz w:val="24"/>
                <w:szCs w:val="24"/>
                <w:lang w:val="vi-VN"/>
              </w:rPr>
              <w:t>.</w:t>
            </w:r>
          </w:p>
        </w:tc>
        <w:tc>
          <w:tcPr>
            <w:tcW w:w="841" w:type="dxa"/>
            <w:tcBorders>
              <w:top w:val="nil"/>
              <w:bottom w:val="single" w:sz="4" w:space="0" w:color="000000"/>
            </w:tcBorders>
            <w:vAlign w:val="center"/>
          </w:tcPr>
          <w:p w14:paraId="49BBD100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nil"/>
              <w:bottom w:val="single" w:sz="4" w:space="0" w:color="000000"/>
            </w:tcBorders>
            <w:vAlign w:val="center"/>
          </w:tcPr>
          <w:p w14:paraId="454DD992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6</w:t>
            </w: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56A09772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69DECF59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32D2F2D8" w14:textId="77777777" w:rsidTr="002C38BC">
        <w:trPr>
          <w:trHeight w:val="777"/>
        </w:trPr>
        <w:tc>
          <w:tcPr>
            <w:tcW w:w="736" w:type="dxa"/>
            <w:tcBorders>
              <w:top w:val="nil"/>
              <w:bottom w:val="nil"/>
            </w:tcBorders>
          </w:tcPr>
          <w:p w14:paraId="67467779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156244A9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14:paraId="75F0C9DA" w14:textId="77777777" w:rsidR="00377BD8" w:rsidRPr="00B4304F" w:rsidRDefault="00377BD8" w:rsidP="00C72FF9">
            <w:pPr>
              <w:widowControl w:val="0"/>
              <w:rPr>
                <w:b/>
                <w:noProof/>
              </w:rPr>
            </w:pPr>
            <w:r w:rsidRPr="00B4304F">
              <w:rPr>
                <w:b/>
                <w:i/>
                <w:noProof/>
              </w:rPr>
              <w:t>Hàm số mũ. Hàm số lôgarit</w:t>
            </w:r>
          </w:p>
        </w:tc>
        <w:tc>
          <w:tcPr>
            <w:tcW w:w="5744" w:type="dxa"/>
            <w:tcBorders>
              <w:bottom w:val="nil"/>
            </w:tcBorders>
            <w:vAlign w:val="center"/>
          </w:tcPr>
          <w:p w14:paraId="317CB4D2" w14:textId="77777777" w:rsidR="00377BD8" w:rsidRPr="00B4304F" w:rsidRDefault="00377BD8" w:rsidP="00C72FF9">
            <w:pPr>
              <w:pStyle w:val="TableParagraph"/>
              <w:ind w:left="105"/>
              <w:jc w:val="both"/>
              <w:rPr>
                <w:b/>
                <w:i/>
                <w:noProof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5"/>
                <w:sz w:val="24"/>
                <w:szCs w:val="24"/>
              </w:rPr>
              <w:t>Nhận</w:t>
            </w:r>
            <w:r w:rsidRPr="00B4304F">
              <w:rPr>
                <w:b/>
                <w:i/>
                <w:noProof/>
                <w:spacing w:val="-18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5"/>
                <w:sz w:val="24"/>
                <w:szCs w:val="24"/>
              </w:rPr>
              <w:t>biết:</w:t>
            </w:r>
          </w:p>
          <w:p w14:paraId="1831A340" w14:textId="77777777" w:rsidR="00377BD8" w:rsidRPr="00B4304F" w:rsidRDefault="00377BD8" w:rsidP="00FD4134">
            <w:pPr>
              <w:pStyle w:val="TableParagraph"/>
              <w:ind w:left="110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–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hận biết được</w:t>
            </w:r>
            <w:r w:rsidRPr="00B4304F">
              <w:rPr>
                <w:noProof/>
                <w:spacing w:val="-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àm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số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mũ</w:t>
            </w:r>
            <w:r w:rsidRPr="00B4304F">
              <w:rPr>
                <w:noProof/>
                <w:spacing w:val="-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và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àm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số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lôgarit.</w:t>
            </w:r>
          </w:p>
        </w:tc>
        <w:tc>
          <w:tcPr>
            <w:tcW w:w="841" w:type="dxa"/>
            <w:tcBorders>
              <w:bottom w:val="nil"/>
            </w:tcBorders>
            <w:vAlign w:val="center"/>
          </w:tcPr>
          <w:p w14:paraId="43508240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7</w:t>
            </w:r>
          </w:p>
          <w:p w14:paraId="02A1AD57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8</w:t>
            </w:r>
          </w:p>
        </w:tc>
        <w:tc>
          <w:tcPr>
            <w:tcW w:w="1077" w:type="dxa"/>
            <w:tcBorders>
              <w:bottom w:val="nil"/>
            </w:tcBorders>
            <w:vAlign w:val="center"/>
          </w:tcPr>
          <w:p w14:paraId="0F839F27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477D45A8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2BE60823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1C015D9D" w14:textId="77777777" w:rsidTr="002C38BC">
        <w:trPr>
          <w:trHeight w:val="794"/>
        </w:trPr>
        <w:tc>
          <w:tcPr>
            <w:tcW w:w="736" w:type="dxa"/>
            <w:tcBorders>
              <w:top w:val="nil"/>
              <w:bottom w:val="nil"/>
            </w:tcBorders>
          </w:tcPr>
          <w:p w14:paraId="61BB10EC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6085205F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nil"/>
              <w:bottom w:val="nil"/>
            </w:tcBorders>
          </w:tcPr>
          <w:p w14:paraId="6E37D944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5744" w:type="dxa"/>
            <w:tcBorders>
              <w:top w:val="nil"/>
              <w:bottom w:val="single" w:sz="4" w:space="0" w:color="000000"/>
            </w:tcBorders>
          </w:tcPr>
          <w:p w14:paraId="6F96F019" w14:textId="77777777" w:rsidR="00377BD8" w:rsidRPr="00B4304F" w:rsidRDefault="00377BD8" w:rsidP="00C72FF9">
            <w:pPr>
              <w:pStyle w:val="TableParagraph"/>
              <w:ind w:left="110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7"/>
                <w:sz w:val="24"/>
                <w:szCs w:val="24"/>
              </w:rPr>
              <w:t>Thông</w:t>
            </w:r>
            <w:r w:rsidRPr="00B4304F">
              <w:rPr>
                <w:b/>
                <w:i/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7"/>
                <w:sz w:val="24"/>
                <w:szCs w:val="24"/>
              </w:rPr>
              <w:t>hiểu:</w:t>
            </w:r>
          </w:p>
          <w:p w14:paraId="0C85EC97" w14:textId="77777777" w:rsidR="00377BD8" w:rsidRPr="00B4304F" w:rsidRDefault="00377BD8" w:rsidP="00C72FF9">
            <w:pPr>
              <w:pStyle w:val="TableParagraph"/>
              <w:ind w:left="110"/>
              <w:jc w:val="both"/>
              <w:rPr>
                <w:b/>
                <w:i/>
                <w:noProof/>
                <w:spacing w:val="-6"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–</w:t>
            </w:r>
            <w:r w:rsidRPr="00B4304F">
              <w:rPr>
                <w:noProof/>
                <w:spacing w:val="1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iải</w:t>
            </w:r>
            <w:r w:rsidRPr="00B4304F">
              <w:rPr>
                <w:noProof/>
                <w:spacing w:val="1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hích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ác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ính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hất</w:t>
            </w:r>
            <w:r w:rsidRPr="00B4304F">
              <w:rPr>
                <w:noProof/>
                <w:spacing w:val="1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ủa</w:t>
            </w:r>
            <w:r w:rsidRPr="00B4304F">
              <w:rPr>
                <w:noProof/>
                <w:spacing w:val="10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àm</w:t>
            </w:r>
            <w:r w:rsidRPr="00B4304F">
              <w:rPr>
                <w:noProof/>
                <w:spacing w:val="1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số</w:t>
            </w:r>
            <w:r w:rsidRPr="00B4304F">
              <w:rPr>
                <w:noProof/>
                <w:spacing w:val="1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mũ,</w:t>
            </w:r>
            <w:r w:rsidRPr="00B4304F">
              <w:rPr>
                <w:noProof/>
                <w:spacing w:val="1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àm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số</w:t>
            </w:r>
            <w:r w:rsidRPr="00B4304F">
              <w:rPr>
                <w:noProof/>
                <w:spacing w:val="1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lôgarit</w:t>
            </w:r>
            <w:r w:rsidRPr="00B4304F">
              <w:rPr>
                <w:noProof/>
                <w:spacing w:val="1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 xml:space="preserve">thông </w:t>
            </w:r>
            <w:r w:rsidRPr="00B4304F">
              <w:rPr>
                <w:noProof/>
                <w:spacing w:val="-67"/>
                <w:sz w:val="24"/>
                <w:szCs w:val="24"/>
              </w:rPr>
              <w:t xml:space="preserve">              </w:t>
            </w:r>
            <w:r w:rsidRPr="00B4304F">
              <w:rPr>
                <w:noProof/>
                <w:sz w:val="24"/>
                <w:szCs w:val="24"/>
              </w:rPr>
              <w:t>qua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ồ thị của chúng.</w:t>
            </w:r>
          </w:p>
        </w:tc>
        <w:tc>
          <w:tcPr>
            <w:tcW w:w="841" w:type="dxa"/>
            <w:tcBorders>
              <w:top w:val="nil"/>
              <w:bottom w:val="single" w:sz="4" w:space="0" w:color="000000"/>
            </w:tcBorders>
            <w:vAlign w:val="center"/>
          </w:tcPr>
          <w:p w14:paraId="08D219ED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nil"/>
              <w:bottom w:val="single" w:sz="4" w:space="0" w:color="000000"/>
            </w:tcBorders>
            <w:vAlign w:val="center"/>
          </w:tcPr>
          <w:p w14:paraId="7F394DFE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9</w:t>
            </w:r>
          </w:p>
          <w:p w14:paraId="5472129E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10</w:t>
            </w: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37410F4A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55F46632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6F9DBFA5" w14:textId="77777777" w:rsidTr="002C38BC">
        <w:trPr>
          <w:trHeight w:val="1072"/>
        </w:trPr>
        <w:tc>
          <w:tcPr>
            <w:tcW w:w="736" w:type="dxa"/>
            <w:tcBorders>
              <w:top w:val="nil"/>
              <w:bottom w:val="nil"/>
            </w:tcBorders>
          </w:tcPr>
          <w:p w14:paraId="7B711484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3C2D0CE8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14:paraId="2754EAFD" w14:textId="77777777" w:rsidR="00377BD8" w:rsidRPr="00B4304F" w:rsidRDefault="00377BD8" w:rsidP="00C72FF9">
            <w:pPr>
              <w:widowControl w:val="0"/>
              <w:rPr>
                <w:b/>
                <w:noProof/>
              </w:rPr>
            </w:pPr>
            <w:r w:rsidRPr="00B4304F">
              <w:rPr>
                <w:b/>
                <w:i/>
                <w:noProof/>
              </w:rPr>
              <w:t>Phương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trình,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bất</w:t>
            </w:r>
            <w:r w:rsidRPr="00B4304F">
              <w:rPr>
                <w:b/>
                <w:i/>
                <w:noProof/>
                <w:spacing w:val="-67"/>
              </w:rPr>
              <w:t xml:space="preserve"> </w:t>
            </w:r>
            <w:r w:rsidRPr="00B4304F">
              <w:rPr>
                <w:b/>
                <w:i/>
                <w:noProof/>
              </w:rPr>
              <w:t>phương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trình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mũ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và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lôgarit</w:t>
            </w:r>
          </w:p>
        </w:tc>
        <w:tc>
          <w:tcPr>
            <w:tcW w:w="5744" w:type="dxa"/>
            <w:tcBorders>
              <w:bottom w:val="nil"/>
            </w:tcBorders>
            <w:vAlign w:val="center"/>
          </w:tcPr>
          <w:p w14:paraId="7FC7A30E" w14:textId="77777777" w:rsidR="00377BD8" w:rsidRPr="00B4304F" w:rsidRDefault="00377BD8" w:rsidP="00F70950">
            <w:pPr>
              <w:rPr>
                <w:b/>
                <w:bCs/>
                <w:lang w:val="vi-VN" w:eastAsia="en-GB"/>
              </w:rPr>
            </w:pPr>
            <w:r w:rsidRPr="00B4304F">
              <w:rPr>
                <w:b/>
                <w:bCs/>
                <w:lang w:val="vi-VN" w:eastAsia="en-GB"/>
              </w:rPr>
              <w:t>Nhận biết:</w:t>
            </w:r>
          </w:p>
          <w:p w14:paraId="28C7444D" w14:textId="77777777" w:rsidR="00377BD8" w:rsidRPr="00B4304F" w:rsidRDefault="00377BD8" w:rsidP="00F70950">
            <w:pPr>
              <w:spacing w:line="276" w:lineRule="auto"/>
              <w:jc w:val="both"/>
              <w:rPr>
                <w:lang w:val="vi-VN"/>
              </w:rPr>
            </w:pPr>
            <w:r w:rsidRPr="00B4304F">
              <w:rPr>
                <w:b/>
                <w:bCs/>
                <w:lang w:val="vi-VN"/>
              </w:rPr>
              <w:t>-</w:t>
            </w:r>
            <w:r w:rsidRPr="00B4304F">
              <w:rPr>
                <w:lang w:val="vi-VN"/>
              </w:rPr>
              <w:t xml:space="preserve"> Biết công thức nghiệm của phương trình mũ, lôgarit cơ bản..</w:t>
            </w:r>
          </w:p>
          <w:p w14:paraId="7F940D51" w14:textId="77777777" w:rsidR="00377BD8" w:rsidRPr="00B4304F" w:rsidRDefault="00377BD8" w:rsidP="00F70950">
            <w:pPr>
              <w:pStyle w:val="TableParagraph"/>
              <w:jc w:val="both"/>
              <w:rPr>
                <w:b/>
                <w:i/>
                <w:noProof/>
                <w:sz w:val="24"/>
                <w:szCs w:val="24"/>
                <w:lang w:val="vi-VN"/>
              </w:rPr>
            </w:pPr>
            <w:r w:rsidRPr="00B4304F">
              <w:rPr>
                <w:b/>
                <w:i/>
                <w:noProof/>
                <w:spacing w:val="-7"/>
                <w:sz w:val="24"/>
                <w:szCs w:val="24"/>
                <w:lang w:val="vi-VN"/>
              </w:rPr>
              <w:t>Thông</w:t>
            </w:r>
            <w:r w:rsidRPr="00B4304F">
              <w:rPr>
                <w:b/>
                <w:i/>
                <w:noProof/>
                <w:spacing w:val="-16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b/>
                <w:i/>
                <w:noProof/>
                <w:spacing w:val="-7"/>
                <w:sz w:val="24"/>
                <w:szCs w:val="24"/>
                <w:lang w:val="vi-VN"/>
              </w:rPr>
              <w:t>hiểu:</w:t>
            </w:r>
          </w:p>
          <w:p w14:paraId="6DCFEA56" w14:textId="77777777" w:rsidR="00377BD8" w:rsidRPr="00B4304F" w:rsidRDefault="00377BD8" w:rsidP="00C72FF9">
            <w:pPr>
              <w:pStyle w:val="TableParagraph"/>
              <w:tabs>
                <w:tab w:val="left" w:pos="303"/>
              </w:tabs>
              <w:jc w:val="both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 xml:space="preserve"> – </w:t>
            </w:r>
            <w:r w:rsidRPr="00B4304F">
              <w:rPr>
                <w:noProof/>
                <w:spacing w:val="-1"/>
                <w:sz w:val="24"/>
                <w:szCs w:val="24"/>
                <w:lang w:val="vi-VN"/>
              </w:rPr>
              <w:t>Giải</w:t>
            </w:r>
            <w:r w:rsidRPr="00B4304F">
              <w:rPr>
                <w:noProof/>
                <w:spacing w:val="-14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pacing w:val="-1"/>
                <w:sz w:val="24"/>
                <w:szCs w:val="24"/>
                <w:lang w:val="vi-VN"/>
              </w:rPr>
              <w:t>được</w:t>
            </w:r>
            <w:r w:rsidRPr="00B4304F">
              <w:rPr>
                <w:noProof/>
                <w:spacing w:val="-15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pacing w:val="-1"/>
                <w:sz w:val="24"/>
                <w:szCs w:val="24"/>
                <w:lang w:val="vi-VN"/>
              </w:rPr>
              <w:t>phương</w:t>
            </w:r>
            <w:r w:rsidRPr="00B4304F">
              <w:rPr>
                <w:noProof/>
                <w:spacing w:val="-17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pacing w:val="-1"/>
                <w:sz w:val="24"/>
                <w:szCs w:val="24"/>
                <w:lang w:val="vi-VN"/>
              </w:rPr>
              <w:t>trình mũ,</w:t>
            </w:r>
            <w:r w:rsidRPr="00B4304F">
              <w:rPr>
                <w:noProof/>
                <w:spacing w:val="-16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pacing w:val="-1"/>
                <w:sz w:val="24"/>
                <w:szCs w:val="24"/>
                <w:lang w:val="vi-VN"/>
              </w:rPr>
              <w:t xml:space="preserve">phương trình </w:t>
            </w:r>
            <w:r w:rsidRPr="00B4304F">
              <w:rPr>
                <w:noProof/>
                <w:sz w:val="24"/>
                <w:szCs w:val="24"/>
                <w:lang w:val="vi-VN"/>
              </w:rPr>
              <w:t>lôgarit</w:t>
            </w:r>
            <w:r w:rsidRPr="00B4304F">
              <w:rPr>
                <w:noProof/>
                <w:spacing w:val="-10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z w:val="24"/>
                <w:szCs w:val="24"/>
                <w:lang w:val="vi-VN"/>
              </w:rPr>
              <w:t>ở</w:t>
            </w:r>
            <w:r w:rsidRPr="00B4304F">
              <w:rPr>
                <w:noProof/>
                <w:spacing w:val="-16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z w:val="24"/>
                <w:szCs w:val="24"/>
                <w:lang w:val="vi-VN"/>
              </w:rPr>
              <w:t>dạng</w:t>
            </w:r>
            <w:r w:rsidRPr="00B4304F">
              <w:rPr>
                <w:noProof/>
                <w:spacing w:val="-14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z w:val="24"/>
                <w:szCs w:val="24"/>
                <w:lang w:val="vi-VN"/>
              </w:rPr>
              <w:t>đơn</w:t>
            </w:r>
            <w:r w:rsidRPr="00B4304F">
              <w:rPr>
                <w:noProof/>
                <w:spacing w:val="-14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z w:val="24"/>
                <w:szCs w:val="24"/>
                <w:lang w:val="vi-VN"/>
              </w:rPr>
              <w:t>giản</w:t>
            </w:r>
          </w:p>
        </w:tc>
        <w:tc>
          <w:tcPr>
            <w:tcW w:w="841" w:type="dxa"/>
            <w:tcBorders>
              <w:bottom w:val="nil"/>
            </w:tcBorders>
            <w:vAlign w:val="center"/>
          </w:tcPr>
          <w:p w14:paraId="5C5DE6A4" w14:textId="77777777" w:rsidR="00377BD8" w:rsidRPr="00B4304F" w:rsidRDefault="00377BD8" w:rsidP="00C3661D">
            <w:pPr>
              <w:pStyle w:val="TableParagraph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11</w:t>
            </w:r>
          </w:p>
          <w:p w14:paraId="19661618" w14:textId="77777777" w:rsidR="00377BD8" w:rsidRPr="00B4304F" w:rsidRDefault="00377BD8" w:rsidP="00C3661D">
            <w:pPr>
              <w:pStyle w:val="TableParagraph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12</w:t>
            </w:r>
          </w:p>
        </w:tc>
        <w:tc>
          <w:tcPr>
            <w:tcW w:w="1077" w:type="dxa"/>
            <w:tcBorders>
              <w:bottom w:val="nil"/>
            </w:tcBorders>
            <w:vAlign w:val="center"/>
          </w:tcPr>
          <w:p w14:paraId="7C6A5B80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13</w:t>
            </w:r>
          </w:p>
          <w:p w14:paraId="174533F7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14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54E744F3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474CFD49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2E374315" w14:textId="77777777" w:rsidTr="002C38BC">
        <w:trPr>
          <w:trHeight w:val="421"/>
        </w:trPr>
        <w:tc>
          <w:tcPr>
            <w:tcW w:w="736" w:type="dxa"/>
            <w:tcBorders>
              <w:top w:val="nil"/>
              <w:bottom w:val="single" w:sz="4" w:space="0" w:color="auto"/>
            </w:tcBorders>
          </w:tcPr>
          <w:p w14:paraId="11CE0CE3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single" w:sz="4" w:space="0" w:color="auto"/>
            </w:tcBorders>
          </w:tcPr>
          <w:p w14:paraId="28D12254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nil"/>
              <w:bottom w:val="single" w:sz="4" w:space="0" w:color="auto"/>
            </w:tcBorders>
          </w:tcPr>
          <w:p w14:paraId="7A1EBD64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5744" w:type="dxa"/>
            <w:tcBorders>
              <w:top w:val="nil"/>
            </w:tcBorders>
            <w:vAlign w:val="center"/>
          </w:tcPr>
          <w:p w14:paraId="08548D1C" w14:textId="77777777" w:rsidR="00377BD8" w:rsidRPr="00B4304F" w:rsidRDefault="00377BD8" w:rsidP="00C72FF9">
            <w:pPr>
              <w:pStyle w:val="TableParagraph"/>
              <w:ind w:left="105"/>
              <w:jc w:val="both"/>
              <w:rPr>
                <w:b/>
                <w:i/>
                <w:noProof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6"/>
                <w:sz w:val="24"/>
                <w:szCs w:val="24"/>
              </w:rPr>
              <w:t>Vận</w:t>
            </w:r>
            <w:r w:rsidRPr="00B4304F">
              <w:rPr>
                <w:b/>
                <w:i/>
                <w:noProof/>
                <w:spacing w:val="-18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6"/>
                <w:sz w:val="24"/>
                <w:szCs w:val="24"/>
              </w:rPr>
              <w:t>dụng</w:t>
            </w:r>
            <w:r w:rsidRPr="00B4304F">
              <w:rPr>
                <w:b/>
                <w:i/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6"/>
                <w:sz w:val="24"/>
                <w:szCs w:val="24"/>
              </w:rPr>
              <w:t>cao:</w:t>
            </w:r>
          </w:p>
          <w:p w14:paraId="2EB60E51" w14:textId="77777777" w:rsidR="00377BD8" w:rsidRPr="00B4304F" w:rsidRDefault="00377BD8" w:rsidP="00C72FF9">
            <w:pPr>
              <w:pStyle w:val="TableParagraph"/>
              <w:ind w:left="110"/>
              <w:jc w:val="both"/>
              <w:rPr>
                <w:b/>
                <w:i/>
                <w:noProof/>
                <w:spacing w:val="-6"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</w:rPr>
              <w:t>–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iải quyết được một số vấn đề có liên quan đến môn học khác hoặc</w:t>
            </w:r>
            <w:r w:rsidRPr="00B4304F">
              <w:rPr>
                <w:noProof/>
                <w:spacing w:val="-6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 xml:space="preserve">có liên quan đến thực tiễn gắn với phương </w:t>
            </w:r>
            <w:r w:rsidRPr="00B4304F">
              <w:rPr>
                <w:noProof/>
                <w:sz w:val="24"/>
                <w:szCs w:val="24"/>
                <w:lang w:val="vi-VN"/>
              </w:rPr>
              <w:t>trình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 xml:space="preserve">lôgarit </w:t>
            </w:r>
            <w:r w:rsidRPr="00B4304F">
              <w:rPr>
                <w:noProof/>
                <w:sz w:val="24"/>
                <w:szCs w:val="24"/>
                <w:lang w:val="vi-VN"/>
              </w:rPr>
              <w:t>.</w:t>
            </w:r>
          </w:p>
        </w:tc>
        <w:tc>
          <w:tcPr>
            <w:tcW w:w="841" w:type="dxa"/>
            <w:tcBorders>
              <w:top w:val="nil"/>
            </w:tcBorders>
            <w:vAlign w:val="center"/>
          </w:tcPr>
          <w:p w14:paraId="194FF42C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nil"/>
            </w:tcBorders>
            <w:vAlign w:val="center"/>
          </w:tcPr>
          <w:p w14:paraId="2B56FF0C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</w:tcBorders>
            <w:vAlign w:val="center"/>
          </w:tcPr>
          <w:p w14:paraId="438338A4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</w:tcBorders>
            <w:vAlign w:val="center"/>
          </w:tcPr>
          <w:p w14:paraId="1C20B7C8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TL 3</w:t>
            </w:r>
          </w:p>
        </w:tc>
      </w:tr>
      <w:tr w:rsidR="00377BD8" w:rsidRPr="00B4304F" w14:paraId="70A4BD5A" w14:textId="77777777" w:rsidTr="002C38BC">
        <w:trPr>
          <w:trHeight w:val="1587"/>
        </w:trPr>
        <w:tc>
          <w:tcPr>
            <w:tcW w:w="736" w:type="dxa"/>
            <w:tcBorders>
              <w:top w:val="single" w:sz="4" w:space="0" w:color="auto"/>
              <w:bottom w:val="nil"/>
            </w:tcBorders>
            <w:vAlign w:val="center"/>
          </w:tcPr>
          <w:p w14:paraId="191544CA" w14:textId="77777777" w:rsidR="00377BD8" w:rsidRPr="00B4304F" w:rsidRDefault="00377BD8" w:rsidP="00C72FF9">
            <w:pPr>
              <w:widowControl w:val="0"/>
              <w:jc w:val="center"/>
              <w:rPr>
                <w:b/>
                <w:noProof/>
              </w:rPr>
            </w:pPr>
            <w:r w:rsidRPr="00B4304F">
              <w:rPr>
                <w:b/>
                <w:noProof/>
              </w:rPr>
              <w:lastRenderedPageBreak/>
              <w:t>2</w:t>
            </w:r>
          </w:p>
        </w:tc>
        <w:tc>
          <w:tcPr>
            <w:tcW w:w="1212" w:type="dxa"/>
            <w:tcBorders>
              <w:top w:val="single" w:sz="4" w:space="0" w:color="auto"/>
              <w:bottom w:val="nil"/>
            </w:tcBorders>
          </w:tcPr>
          <w:p w14:paraId="5FFCA9C9" w14:textId="77777777" w:rsidR="00377BD8" w:rsidRPr="00B4304F" w:rsidRDefault="00377BD8" w:rsidP="00C72FF9">
            <w:pPr>
              <w:widowControl w:val="0"/>
              <w:jc w:val="center"/>
              <w:rPr>
                <w:b/>
                <w:noProof/>
                <w:spacing w:val="-67"/>
              </w:rPr>
            </w:pPr>
            <w:r w:rsidRPr="00B4304F">
              <w:rPr>
                <w:b/>
                <w:noProof/>
              </w:rPr>
              <w:t>Quan</w:t>
            </w:r>
            <w:r w:rsidRPr="00B4304F">
              <w:rPr>
                <w:b/>
                <w:noProof/>
                <w:spacing w:val="1"/>
              </w:rPr>
              <w:t xml:space="preserve"> </w:t>
            </w:r>
            <w:r w:rsidRPr="00B4304F">
              <w:rPr>
                <w:b/>
                <w:noProof/>
              </w:rPr>
              <w:t>hệ</w:t>
            </w:r>
            <w:r w:rsidRPr="00B4304F">
              <w:rPr>
                <w:b/>
                <w:noProof/>
                <w:spacing w:val="1"/>
              </w:rPr>
              <w:t xml:space="preserve"> </w:t>
            </w:r>
            <w:r w:rsidRPr="00B4304F">
              <w:rPr>
                <w:b/>
                <w:noProof/>
              </w:rPr>
              <w:t>vuông góc</w:t>
            </w:r>
            <w:r w:rsidRPr="00B4304F">
              <w:rPr>
                <w:b/>
                <w:noProof/>
                <w:spacing w:val="1"/>
              </w:rPr>
              <w:t xml:space="preserve"> </w:t>
            </w:r>
            <w:r w:rsidRPr="00B4304F">
              <w:rPr>
                <w:b/>
                <w:noProof/>
              </w:rPr>
              <w:t xml:space="preserve">trong không </w:t>
            </w:r>
            <w:r w:rsidRPr="00B4304F">
              <w:rPr>
                <w:b/>
                <w:noProof/>
                <w:spacing w:val="-67"/>
              </w:rPr>
              <w:t xml:space="preserve"> </w:t>
            </w:r>
            <w:r w:rsidRPr="00B4304F">
              <w:rPr>
                <w:b/>
                <w:noProof/>
              </w:rPr>
              <w:t>gian.</w:t>
            </w:r>
            <w:r w:rsidRPr="00B4304F">
              <w:rPr>
                <w:b/>
                <w:noProof/>
                <w:spacing w:val="66"/>
              </w:rPr>
              <w:t xml:space="preserve"> </w:t>
            </w:r>
            <w:r w:rsidRPr="00B4304F">
              <w:rPr>
                <w:b/>
                <w:noProof/>
              </w:rPr>
              <w:t>Phép</w:t>
            </w:r>
            <w:r w:rsidRPr="00B4304F">
              <w:rPr>
                <w:b/>
                <w:noProof/>
                <w:spacing w:val="67"/>
              </w:rPr>
              <w:t xml:space="preserve"> </w:t>
            </w:r>
            <w:r w:rsidRPr="00B4304F">
              <w:rPr>
                <w:b/>
                <w:noProof/>
              </w:rPr>
              <w:t>chiếu vuông</w:t>
            </w:r>
            <w:r w:rsidRPr="00B4304F">
              <w:rPr>
                <w:b/>
                <w:noProof/>
                <w:spacing w:val="-4"/>
              </w:rPr>
              <w:t xml:space="preserve"> </w:t>
            </w:r>
            <w:r w:rsidRPr="00B4304F">
              <w:rPr>
                <w:b/>
                <w:noProof/>
              </w:rPr>
              <w:t>góc</w:t>
            </w: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14:paraId="7B0A6AE5" w14:textId="77777777" w:rsidR="00377BD8" w:rsidRPr="00B4304F" w:rsidRDefault="00377BD8" w:rsidP="00C72FF9">
            <w:pPr>
              <w:widowControl w:val="0"/>
              <w:rPr>
                <w:b/>
                <w:noProof/>
              </w:rPr>
            </w:pPr>
            <w:r w:rsidRPr="00B4304F">
              <w:rPr>
                <w:b/>
                <w:i/>
                <w:noProof/>
              </w:rPr>
              <w:t>Góc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giữa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hai đường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thẳng. Hai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đường thẳng vuông góc</w:t>
            </w:r>
          </w:p>
        </w:tc>
        <w:tc>
          <w:tcPr>
            <w:tcW w:w="5744" w:type="dxa"/>
            <w:tcBorders>
              <w:bottom w:val="single" w:sz="4" w:space="0" w:color="000000"/>
            </w:tcBorders>
            <w:vAlign w:val="center"/>
          </w:tcPr>
          <w:p w14:paraId="59B3BC17" w14:textId="77777777" w:rsidR="00377BD8" w:rsidRPr="00B4304F" w:rsidRDefault="00377BD8" w:rsidP="00C72FF9">
            <w:pPr>
              <w:pStyle w:val="TableParagraph"/>
              <w:ind w:left="105"/>
              <w:jc w:val="both"/>
              <w:rPr>
                <w:b/>
                <w:i/>
                <w:noProof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5"/>
                <w:sz w:val="24"/>
                <w:szCs w:val="24"/>
              </w:rPr>
              <w:t>Nhận</w:t>
            </w:r>
            <w:r w:rsidRPr="00B4304F">
              <w:rPr>
                <w:b/>
                <w:i/>
                <w:noProof/>
                <w:spacing w:val="-18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5"/>
                <w:sz w:val="24"/>
                <w:szCs w:val="24"/>
              </w:rPr>
              <w:t>biết:</w:t>
            </w:r>
          </w:p>
          <w:p w14:paraId="5F43A395" w14:textId="77777777" w:rsidR="00377BD8" w:rsidRPr="00B4304F" w:rsidRDefault="00377BD8" w:rsidP="00C72FF9">
            <w:pPr>
              <w:pStyle w:val="TableParagraph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 xml:space="preserve"> –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hận</w:t>
            </w:r>
            <w:r w:rsidRPr="00B4304F">
              <w:rPr>
                <w:noProof/>
                <w:spacing w:val="2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biết</w:t>
            </w:r>
            <w:r w:rsidRPr="00B4304F">
              <w:rPr>
                <w:noProof/>
                <w:spacing w:val="2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2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khái</w:t>
            </w:r>
            <w:r w:rsidRPr="00B4304F">
              <w:rPr>
                <w:noProof/>
                <w:spacing w:val="30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iệm</w:t>
            </w:r>
            <w:r w:rsidRPr="00B4304F">
              <w:rPr>
                <w:noProof/>
                <w:spacing w:val="28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óc</w:t>
            </w:r>
            <w:r w:rsidRPr="00B4304F">
              <w:rPr>
                <w:noProof/>
                <w:spacing w:val="2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iữa</w:t>
            </w:r>
            <w:r w:rsidRPr="00B4304F">
              <w:rPr>
                <w:noProof/>
                <w:spacing w:val="2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ai</w:t>
            </w:r>
            <w:r w:rsidRPr="00B4304F">
              <w:rPr>
                <w:noProof/>
                <w:spacing w:val="28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ờng</w:t>
            </w:r>
            <w:r w:rsidRPr="00B4304F">
              <w:rPr>
                <w:noProof/>
                <w:spacing w:val="2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hẳng</w:t>
            </w:r>
            <w:r w:rsidRPr="00B4304F">
              <w:rPr>
                <w:noProof/>
                <w:spacing w:val="3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rong</w:t>
            </w:r>
            <w:r w:rsidRPr="00B4304F">
              <w:rPr>
                <w:noProof/>
                <w:spacing w:val="2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không gian.</w:t>
            </w:r>
          </w:p>
          <w:p w14:paraId="40E7742E" w14:textId="77777777" w:rsidR="00377BD8" w:rsidRPr="00B4304F" w:rsidRDefault="00377BD8" w:rsidP="00C72FF9">
            <w:pPr>
              <w:pStyle w:val="TableParagraph"/>
              <w:tabs>
                <w:tab w:val="left" w:pos="317"/>
              </w:tabs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 xml:space="preserve"> –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hận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biết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-5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ai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ờng thẳng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vuông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óc</w:t>
            </w:r>
            <w:r w:rsidRPr="00B4304F">
              <w:rPr>
                <w:noProof/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rong</w:t>
            </w:r>
            <w:r w:rsidRPr="00B4304F">
              <w:rPr>
                <w:noProof/>
                <w:spacing w:val="-5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không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ian.</w:t>
            </w:r>
          </w:p>
          <w:p w14:paraId="0A60D584" w14:textId="77777777" w:rsidR="00377BD8" w:rsidRPr="00B4304F" w:rsidRDefault="00377BD8" w:rsidP="008944CF">
            <w:pPr>
              <w:rPr>
                <w:b/>
                <w:bCs/>
                <w:lang w:val="vi-VN" w:eastAsia="en-GB"/>
              </w:rPr>
            </w:pPr>
            <w:r w:rsidRPr="00B4304F">
              <w:rPr>
                <w:b/>
                <w:bCs/>
                <w:lang w:val="vi-VN" w:eastAsia="en-GB"/>
              </w:rPr>
              <w:t>Vận dụng:</w:t>
            </w:r>
          </w:p>
          <w:p w14:paraId="3FEBE366" w14:textId="77777777" w:rsidR="00377BD8" w:rsidRPr="00B4304F" w:rsidRDefault="00377BD8" w:rsidP="008944CF">
            <w:pPr>
              <w:pStyle w:val="TableParagraph"/>
              <w:tabs>
                <w:tab w:val="left" w:pos="317"/>
              </w:tabs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sz w:val="24"/>
                <w:szCs w:val="24"/>
                <w:lang w:val="vi-VN"/>
              </w:rPr>
              <w:t>– Chứng minh được hai đường thẳng vuông góc trong không gian trong một số trường hợp đơn giản.</w:t>
            </w:r>
          </w:p>
        </w:tc>
        <w:tc>
          <w:tcPr>
            <w:tcW w:w="841" w:type="dxa"/>
            <w:tcBorders>
              <w:bottom w:val="single" w:sz="4" w:space="0" w:color="000000"/>
            </w:tcBorders>
            <w:vAlign w:val="center"/>
          </w:tcPr>
          <w:p w14:paraId="577F8D9B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15</w:t>
            </w:r>
          </w:p>
          <w:p w14:paraId="53684D12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16</w:t>
            </w:r>
          </w:p>
        </w:tc>
        <w:tc>
          <w:tcPr>
            <w:tcW w:w="1077" w:type="dxa"/>
            <w:tcBorders>
              <w:bottom w:val="single" w:sz="4" w:space="0" w:color="000000"/>
            </w:tcBorders>
            <w:vAlign w:val="center"/>
          </w:tcPr>
          <w:p w14:paraId="63619C9B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</w:p>
        </w:tc>
        <w:tc>
          <w:tcPr>
            <w:tcW w:w="1134" w:type="dxa"/>
            <w:tcBorders>
              <w:bottom w:val="single" w:sz="4" w:space="0" w:color="000000"/>
            </w:tcBorders>
            <w:vAlign w:val="center"/>
          </w:tcPr>
          <w:p w14:paraId="32C1C3D2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TL2b</w:t>
            </w:r>
          </w:p>
        </w:tc>
        <w:tc>
          <w:tcPr>
            <w:tcW w:w="1134" w:type="dxa"/>
            <w:tcBorders>
              <w:bottom w:val="single" w:sz="4" w:space="0" w:color="000000"/>
            </w:tcBorders>
            <w:vAlign w:val="center"/>
          </w:tcPr>
          <w:p w14:paraId="4E821D24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03E72933" w14:textId="77777777" w:rsidTr="002C38BC">
        <w:trPr>
          <w:trHeight w:val="930"/>
        </w:trPr>
        <w:tc>
          <w:tcPr>
            <w:tcW w:w="736" w:type="dxa"/>
            <w:tcBorders>
              <w:top w:val="nil"/>
              <w:bottom w:val="nil"/>
            </w:tcBorders>
          </w:tcPr>
          <w:p w14:paraId="7B010646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715AB0E0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14:paraId="3F406E8C" w14:textId="77777777" w:rsidR="00377BD8" w:rsidRPr="00B4304F" w:rsidRDefault="00377BD8" w:rsidP="00C72FF9">
            <w:pPr>
              <w:widowControl w:val="0"/>
              <w:rPr>
                <w:b/>
                <w:noProof/>
              </w:rPr>
            </w:pPr>
            <w:r w:rsidRPr="00B4304F">
              <w:rPr>
                <w:b/>
                <w:i/>
                <w:noProof/>
              </w:rPr>
              <w:t>Đường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thẳng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vuông góc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với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mặt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phẳng. Định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lí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ba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đường vuông góc. Phép chiếu vuông góc.</w:t>
            </w:r>
          </w:p>
        </w:tc>
        <w:tc>
          <w:tcPr>
            <w:tcW w:w="5744" w:type="dxa"/>
            <w:tcBorders>
              <w:bottom w:val="nil"/>
            </w:tcBorders>
            <w:vAlign w:val="center"/>
          </w:tcPr>
          <w:p w14:paraId="25DDBD5D" w14:textId="77777777" w:rsidR="00377BD8" w:rsidRPr="00B4304F" w:rsidRDefault="00377BD8" w:rsidP="00B14BFE">
            <w:pPr>
              <w:pStyle w:val="TableParagraph"/>
              <w:spacing w:before="60"/>
              <w:ind w:left="105"/>
              <w:rPr>
                <w:b/>
                <w:i/>
                <w:sz w:val="28"/>
              </w:rPr>
            </w:pPr>
            <w:r w:rsidRPr="00B4304F">
              <w:rPr>
                <w:b/>
                <w:i/>
                <w:spacing w:val="-5"/>
                <w:sz w:val="28"/>
              </w:rPr>
              <w:t>Nhận</w:t>
            </w:r>
            <w:r w:rsidRPr="00B4304F">
              <w:rPr>
                <w:b/>
                <w:i/>
                <w:spacing w:val="-18"/>
                <w:sz w:val="28"/>
              </w:rPr>
              <w:t xml:space="preserve"> </w:t>
            </w:r>
            <w:r w:rsidRPr="00B4304F">
              <w:rPr>
                <w:b/>
                <w:i/>
                <w:spacing w:val="-5"/>
                <w:sz w:val="28"/>
              </w:rPr>
              <w:t>biết:</w:t>
            </w:r>
          </w:p>
          <w:p w14:paraId="46B65DB8" w14:textId="77777777" w:rsidR="00377BD8" w:rsidRPr="00B4304F" w:rsidRDefault="00377BD8" w:rsidP="00236532">
            <w:pPr>
              <w:pStyle w:val="TableParagraph"/>
              <w:numPr>
                <w:ilvl w:val="0"/>
                <w:numId w:val="1"/>
              </w:numPr>
              <w:tabs>
                <w:tab w:val="left" w:pos="317"/>
              </w:tabs>
              <w:spacing w:before="110"/>
              <w:ind w:left="317"/>
              <w:rPr>
                <w:sz w:val="24"/>
                <w:szCs w:val="24"/>
              </w:rPr>
            </w:pPr>
            <w:r w:rsidRPr="00B4304F">
              <w:rPr>
                <w:sz w:val="24"/>
                <w:szCs w:val="24"/>
              </w:rPr>
              <w:t>Nhận biết được</w:t>
            </w:r>
            <w:r w:rsidRPr="00B4304F">
              <w:rPr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đường</w:t>
            </w:r>
            <w:r w:rsidRPr="00B4304F">
              <w:rPr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thẳng</w:t>
            </w:r>
            <w:r w:rsidRPr="00B4304F">
              <w:rPr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vuông</w:t>
            </w:r>
            <w:r w:rsidRPr="00B4304F">
              <w:rPr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góc</w:t>
            </w:r>
            <w:r w:rsidRPr="00B4304F">
              <w:rPr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với mặt</w:t>
            </w:r>
            <w:r w:rsidRPr="00B4304F">
              <w:rPr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phẳng.</w:t>
            </w:r>
          </w:p>
          <w:p w14:paraId="5D3639E1" w14:textId="77777777" w:rsidR="00377BD8" w:rsidRPr="00B4304F" w:rsidRDefault="00377BD8" w:rsidP="00236532">
            <w:pPr>
              <w:pStyle w:val="TableParagraph"/>
              <w:numPr>
                <w:ilvl w:val="0"/>
                <w:numId w:val="1"/>
              </w:numPr>
              <w:tabs>
                <w:tab w:val="left" w:pos="320"/>
              </w:tabs>
              <w:spacing w:before="107"/>
              <w:ind w:left="317"/>
              <w:rPr>
                <w:sz w:val="28"/>
              </w:rPr>
            </w:pPr>
            <w:r w:rsidRPr="00B4304F">
              <w:rPr>
                <w:sz w:val="24"/>
                <w:szCs w:val="24"/>
              </w:rPr>
              <w:t>Nhận biết</w:t>
            </w:r>
            <w:r w:rsidRPr="00B4304F">
              <w:rPr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được</w:t>
            </w:r>
            <w:r w:rsidRPr="00B4304F">
              <w:rPr>
                <w:spacing w:val="-3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khái niệm</w:t>
            </w:r>
            <w:r w:rsidRPr="00B4304F">
              <w:rPr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phép chiếu</w:t>
            </w:r>
            <w:r w:rsidRPr="00B4304F">
              <w:rPr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vuông góc.</w:t>
            </w:r>
          </w:p>
        </w:tc>
        <w:tc>
          <w:tcPr>
            <w:tcW w:w="841" w:type="dxa"/>
            <w:tcBorders>
              <w:bottom w:val="nil"/>
            </w:tcBorders>
            <w:vAlign w:val="center"/>
          </w:tcPr>
          <w:p w14:paraId="04574502" w14:textId="77777777" w:rsidR="00377BD8" w:rsidRPr="00B4304F" w:rsidRDefault="00377BD8" w:rsidP="00063E33">
            <w:pPr>
              <w:pStyle w:val="TableParagraph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17</w:t>
            </w:r>
          </w:p>
          <w:p w14:paraId="22FF1028" w14:textId="77777777" w:rsidR="00377BD8" w:rsidRPr="00B4304F" w:rsidRDefault="00377BD8" w:rsidP="00063E33">
            <w:pPr>
              <w:pStyle w:val="TableParagraph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18</w:t>
            </w:r>
          </w:p>
          <w:p w14:paraId="2E1B8B60" w14:textId="77777777" w:rsidR="00377BD8" w:rsidRPr="00B4304F" w:rsidRDefault="00377BD8" w:rsidP="00063E33">
            <w:pPr>
              <w:pStyle w:val="TableParagraph"/>
              <w:rPr>
                <w:noProof/>
                <w:sz w:val="24"/>
                <w:szCs w:val="24"/>
                <w:lang w:val="vi-VN"/>
              </w:rPr>
            </w:pPr>
          </w:p>
        </w:tc>
        <w:tc>
          <w:tcPr>
            <w:tcW w:w="1077" w:type="dxa"/>
            <w:tcBorders>
              <w:bottom w:val="nil"/>
            </w:tcBorders>
            <w:vAlign w:val="center"/>
          </w:tcPr>
          <w:p w14:paraId="71BEA83B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3A48CEC7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TL1a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16317F23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7D6D6CFB" w14:textId="77777777" w:rsidTr="002C38BC">
        <w:trPr>
          <w:trHeight w:val="279"/>
        </w:trPr>
        <w:tc>
          <w:tcPr>
            <w:tcW w:w="736" w:type="dxa"/>
            <w:tcBorders>
              <w:top w:val="nil"/>
              <w:bottom w:val="nil"/>
            </w:tcBorders>
          </w:tcPr>
          <w:p w14:paraId="562447F1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48E8CE27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nil"/>
              <w:bottom w:val="nil"/>
            </w:tcBorders>
          </w:tcPr>
          <w:p w14:paraId="263993B3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5744" w:type="dxa"/>
            <w:tcBorders>
              <w:top w:val="nil"/>
              <w:bottom w:val="single" w:sz="4" w:space="0" w:color="000000"/>
            </w:tcBorders>
            <w:vAlign w:val="center"/>
          </w:tcPr>
          <w:p w14:paraId="09E3F23A" w14:textId="77777777" w:rsidR="00377BD8" w:rsidRPr="00B4304F" w:rsidRDefault="00377BD8" w:rsidP="00D36140">
            <w:pPr>
              <w:rPr>
                <w:b/>
                <w:bCs/>
                <w:lang w:val="en-GB" w:eastAsia="en-GB"/>
              </w:rPr>
            </w:pPr>
            <w:r w:rsidRPr="00B4304F">
              <w:rPr>
                <w:b/>
                <w:bCs/>
                <w:lang w:val="en-GB" w:eastAsia="en-GB"/>
              </w:rPr>
              <w:t>Thông hiểu:</w:t>
            </w:r>
          </w:p>
          <w:p w14:paraId="08D05764" w14:textId="77777777" w:rsidR="00377BD8" w:rsidRPr="00B4304F" w:rsidRDefault="00377BD8" w:rsidP="00236532">
            <w:pPr>
              <w:pStyle w:val="TableParagraph"/>
              <w:numPr>
                <w:ilvl w:val="0"/>
                <w:numId w:val="1"/>
              </w:numPr>
              <w:tabs>
                <w:tab w:val="left" w:pos="317"/>
              </w:tabs>
              <w:spacing w:before="108"/>
              <w:ind w:left="317"/>
              <w:rPr>
                <w:sz w:val="24"/>
                <w:szCs w:val="24"/>
              </w:rPr>
            </w:pPr>
            <w:r w:rsidRPr="00B4304F">
              <w:rPr>
                <w:sz w:val="24"/>
                <w:szCs w:val="24"/>
              </w:rPr>
              <w:t>Xác</w:t>
            </w:r>
            <w:r w:rsidRPr="00B4304F">
              <w:rPr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định</w:t>
            </w:r>
            <w:r w:rsidRPr="00B4304F">
              <w:rPr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được</w:t>
            </w:r>
            <w:r w:rsidRPr="00B4304F">
              <w:rPr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điều</w:t>
            </w:r>
            <w:r w:rsidRPr="00B4304F">
              <w:rPr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kiện</w:t>
            </w:r>
            <w:r w:rsidRPr="00B4304F">
              <w:rPr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để</w:t>
            </w:r>
            <w:r w:rsidRPr="00B4304F">
              <w:rPr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đường thẳng</w:t>
            </w:r>
            <w:r w:rsidRPr="00B4304F">
              <w:rPr>
                <w:spacing w:val="-5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vuông</w:t>
            </w:r>
            <w:r w:rsidRPr="00B4304F">
              <w:rPr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góc</w:t>
            </w:r>
            <w:r w:rsidRPr="00B4304F">
              <w:rPr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với mặt</w:t>
            </w:r>
            <w:r w:rsidRPr="00B4304F">
              <w:rPr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phẳng.</w:t>
            </w:r>
          </w:p>
          <w:p w14:paraId="3BB55345" w14:textId="77777777" w:rsidR="00377BD8" w:rsidRPr="00B4304F" w:rsidRDefault="00377BD8" w:rsidP="003E2406">
            <w:pPr>
              <w:rPr>
                <w:sz w:val="28"/>
                <w:lang w:val="vi-VN"/>
              </w:rPr>
            </w:pPr>
            <w:r w:rsidRPr="00B4304F">
              <w:rPr>
                <w:spacing w:val="-1"/>
                <w:lang w:val="vi-VN"/>
              </w:rPr>
              <w:t xml:space="preserve">- </w:t>
            </w:r>
            <w:r w:rsidRPr="00B4304F">
              <w:rPr>
                <w:spacing w:val="-1"/>
              </w:rPr>
              <w:t>Xác</w:t>
            </w:r>
            <w:r w:rsidRPr="00B4304F">
              <w:rPr>
                <w:spacing w:val="-18"/>
              </w:rPr>
              <w:t xml:space="preserve"> </w:t>
            </w:r>
            <w:r w:rsidRPr="00B4304F">
              <w:rPr>
                <w:spacing w:val="-1"/>
              </w:rPr>
              <w:t>định</w:t>
            </w:r>
            <w:r w:rsidRPr="00B4304F">
              <w:rPr>
                <w:spacing w:val="-17"/>
              </w:rPr>
              <w:t xml:space="preserve"> </w:t>
            </w:r>
            <w:r w:rsidRPr="00B4304F">
              <w:rPr>
                <w:spacing w:val="-1"/>
              </w:rPr>
              <w:t>được</w:t>
            </w:r>
            <w:r w:rsidRPr="00B4304F">
              <w:rPr>
                <w:spacing w:val="-18"/>
              </w:rPr>
              <w:t xml:space="preserve"> </w:t>
            </w:r>
            <w:r w:rsidRPr="00B4304F">
              <w:t>hình</w:t>
            </w:r>
            <w:r w:rsidRPr="00B4304F">
              <w:rPr>
                <w:spacing w:val="-19"/>
              </w:rPr>
              <w:t xml:space="preserve"> </w:t>
            </w:r>
            <w:r w:rsidRPr="00B4304F">
              <w:t>chiếu</w:t>
            </w:r>
            <w:r w:rsidRPr="00B4304F">
              <w:rPr>
                <w:spacing w:val="-19"/>
              </w:rPr>
              <w:t xml:space="preserve"> </w:t>
            </w:r>
            <w:r w:rsidRPr="00B4304F">
              <w:t>vuông</w:t>
            </w:r>
            <w:r w:rsidRPr="00B4304F">
              <w:rPr>
                <w:spacing w:val="-19"/>
              </w:rPr>
              <w:t xml:space="preserve"> </w:t>
            </w:r>
            <w:r w:rsidRPr="00B4304F">
              <w:t>góc</w:t>
            </w:r>
            <w:r w:rsidRPr="00B4304F">
              <w:rPr>
                <w:spacing w:val="-18"/>
              </w:rPr>
              <w:t xml:space="preserve"> </w:t>
            </w:r>
            <w:r w:rsidRPr="00B4304F">
              <w:t>của</w:t>
            </w:r>
            <w:r w:rsidRPr="00B4304F">
              <w:rPr>
                <w:spacing w:val="-18"/>
              </w:rPr>
              <w:t xml:space="preserve"> </w:t>
            </w:r>
            <w:r w:rsidRPr="00B4304F">
              <w:t>một</w:t>
            </w:r>
            <w:r w:rsidRPr="00B4304F">
              <w:rPr>
                <w:spacing w:val="-19"/>
                <w:sz w:val="28"/>
              </w:rPr>
              <w:t xml:space="preserve"> </w:t>
            </w:r>
            <w:r w:rsidRPr="00B4304F">
              <w:rPr>
                <w:sz w:val="28"/>
              </w:rPr>
              <w:t>điểm</w:t>
            </w:r>
            <w:r w:rsidRPr="00B4304F">
              <w:rPr>
                <w:sz w:val="28"/>
                <w:lang w:val="vi-VN"/>
              </w:rPr>
              <w:t>.</w:t>
            </w:r>
          </w:p>
          <w:p w14:paraId="364863E5" w14:textId="77777777" w:rsidR="00377BD8" w:rsidRPr="00B4304F" w:rsidRDefault="00377BD8" w:rsidP="003E2406">
            <w:pPr>
              <w:rPr>
                <w:b/>
                <w:bCs/>
                <w:lang w:val="vi-VN" w:eastAsia="en-GB"/>
              </w:rPr>
            </w:pPr>
            <w:r w:rsidRPr="00B4304F">
              <w:rPr>
                <w:b/>
                <w:bCs/>
                <w:lang w:val="vi-VN" w:eastAsia="en-GB"/>
              </w:rPr>
              <w:t>Vận dụng:</w:t>
            </w:r>
          </w:p>
          <w:p w14:paraId="122D1C44" w14:textId="77777777" w:rsidR="00377BD8" w:rsidRPr="00B4304F" w:rsidRDefault="00377BD8" w:rsidP="00D36140">
            <w:pPr>
              <w:rPr>
                <w:lang w:val="vi-VN"/>
              </w:rPr>
            </w:pPr>
            <w:r w:rsidRPr="00B4304F">
              <w:rPr>
                <w:lang w:val="vi-VN"/>
              </w:rPr>
              <w:t>- Vận dụng kiến thức về quan hệ vuông góc giữa đường thẳng với mặt phẳng.</w:t>
            </w:r>
          </w:p>
        </w:tc>
        <w:tc>
          <w:tcPr>
            <w:tcW w:w="841" w:type="dxa"/>
            <w:tcBorders>
              <w:top w:val="nil"/>
              <w:bottom w:val="single" w:sz="4" w:space="0" w:color="000000"/>
            </w:tcBorders>
            <w:vAlign w:val="center"/>
          </w:tcPr>
          <w:p w14:paraId="67A20889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</w:p>
        </w:tc>
        <w:tc>
          <w:tcPr>
            <w:tcW w:w="1077" w:type="dxa"/>
            <w:tcBorders>
              <w:top w:val="nil"/>
              <w:bottom w:val="single" w:sz="4" w:space="0" w:color="000000"/>
            </w:tcBorders>
            <w:vAlign w:val="center"/>
          </w:tcPr>
          <w:p w14:paraId="4E2E5393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19</w:t>
            </w:r>
          </w:p>
          <w:p w14:paraId="62490624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20</w:t>
            </w:r>
          </w:p>
          <w:p w14:paraId="267D87D1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21</w:t>
            </w: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38D0369E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26CC0F23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1CBD8A9A" w14:textId="77777777" w:rsidTr="002C38BC">
        <w:trPr>
          <w:trHeight w:val="930"/>
        </w:trPr>
        <w:tc>
          <w:tcPr>
            <w:tcW w:w="736" w:type="dxa"/>
            <w:tcBorders>
              <w:top w:val="nil"/>
              <w:bottom w:val="nil"/>
            </w:tcBorders>
          </w:tcPr>
          <w:p w14:paraId="69FACD05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55983220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vMerge w:val="restart"/>
            <w:tcBorders>
              <w:top w:val="single" w:sz="4" w:space="0" w:color="auto"/>
            </w:tcBorders>
          </w:tcPr>
          <w:p w14:paraId="4AC7D263" w14:textId="77777777" w:rsidR="00377BD8" w:rsidRPr="00B4304F" w:rsidRDefault="00377BD8" w:rsidP="00C72FF9">
            <w:pPr>
              <w:widowControl w:val="0"/>
              <w:rPr>
                <w:b/>
                <w:noProof/>
              </w:rPr>
            </w:pPr>
            <w:r w:rsidRPr="00B4304F">
              <w:rPr>
                <w:b/>
                <w:i/>
                <w:noProof/>
              </w:rPr>
              <w:t xml:space="preserve">Hai  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 xml:space="preserve">mặt  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phẳng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vuông góc. Hình lăng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trụ đứng, lăng trụ đều, hình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hộp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đứng,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hình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hộp chữ nhật, hình lập</w:t>
            </w:r>
            <w:r w:rsidRPr="00B4304F">
              <w:rPr>
                <w:b/>
                <w:i/>
                <w:noProof/>
                <w:spacing w:val="-67"/>
              </w:rPr>
              <w:t xml:space="preserve"> </w:t>
            </w:r>
            <w:r w:rsidRPr="00B4304F">
              <w:rPr>
                <w:b/>
                <w:i/>
                <w:noProof/>
              </w:rPr>
              <w:t>phương,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hình</w:t>
            </w:r>
            <w:r w:rsidRPr="00B4304F">
              <w:rPr>
                <w:b/>
                <w:i/>
                <w:noProof/>
                <w:spacing w:val="71"/>
              </w:rPr>
              <w:t xml:space="preserve"> </w:t>
            </w:r>
            <w:r w:rsidRPr="00B4304F">
              <w:rPr>
                <w:b/>
                <w:i/>
                <w:noProof/>
              </w:rPr>
              <w:t>chóp đều.</w:t>
            </w:r>
          </w:p>
        </w:tc>
        <w:tc>
          <w:tcPr>
            <w:tcW w:w="5744" w:type="dxa"/>
            <w:tcBorders>
              <w:bottom w:val="nil"/>
            </w:tcBorders>
            <w:vAlign w:val="center"/>
          </w:tcPr>
          <w:p w14:paraId="6EDEF4DB" w14:textId="77777777" w:rsidR="00377BD8" w:rsidRPr="00B4304F" w:rsidRDefault="00377BD8" w:rsidP="00C72FF9">
            <w:pPr>
              <w:pStyle w:val="TableParagraph"/>
              <w:ind w:left="105"/>
              <w:jc w:val="both"/>
              <w:rPr>
                <w:b/>
                <w:i/>
                <w:noProof/>
                <w:sz w:val="24"/>
              </w:rPr>
            </w:pPr>
            <w:r w:rsidRPr="00B4304F">
              <w:rPr>
                <w:b/>
                <w:i/>
                <w:noProof/>
                <w:spacing w:val="-5"/>
                <w:sz w:val="24"/>
              </w:rPr>
              <w:t>Nhận</w:t>
            </w:r>
            <w:r w:rsidRPr="00B4304F">
              <w:rPr>
                <w:b/>
                <w:i/>
                <w:noProof/>
                <w:spacing w:val="-18"/>
                <w:sz w:val="24"/>
              </w:rPr>
              <w:t xml:space="preserve"> </w:t>
            </w:r>
            <w:r w:rsidRPr="00B4304F">
              <w:rPr>
                <w:b/>
                <w:i/>
                <w:noProof/>
                <w:spacing w:val="-5"/>
                <w:sz w:val="24"/>
              </w:rPr>
              <w:t>biết:</w:t>
            </w:r>
          </w:p>
          <w:p w14:paraId="7A646E0A" w14:textId="77777777" w:rsidR="00377BD8" w:rsidRPr="00B4304F" w:rsidRDefault="00377BD8" w:rsidP="00B415C3">
            <w:pPr>
              <w:pStyle w:val="TableParagraph"/>
              <w:ind w:left="105"/>
              <w:jc w:val="both"/>
              <w:rPr>
                <w:noProof/>
                <w:sz w:val="24"/>
              </w:rPr>
            </w:pPr>
            <w:r w:rsidRPr="00B4304F">
              <w:rPr>
                <w:noProof/>
                <w:sz w:val="24"/>
                <w:szCs w:val="24"/>
              </w:rPr>
              <w:t>–</w:t>
            </w:r>
            <w:r w:rsidRPr="00B4304F">
              <w:rPr>
                <w:noProof/>
                <w:spacing w:val="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</w:rPr>
              <w:t>Nhận</w:t>
            </w:r>
            <w:r w:rsidRPr="00B4304F">
              <w:rPr>
                <w:noProof/>
                <w:spacing w:val="-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biết được</w:t>
            </w:r>
            <w:r w:rsidRPr="00B4304F">
              <w:rPr>
                <w:noProof/>
                <w:spacing w:val="-5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hai</w:t>
            </w:r>
            <w:r w:rsidRPr="00B4304F">
              <w:rPr>
                <w:noProof/>
                <w:spacing w:val="-4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mặt</w:t>
            </w:r>
            <w:r w:rsidRPr="00B4304F">
              <w:rPr>
                <w:noProof/>
                <w:spacing w:val="-4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phẳng</w:t>
            </w:r>
            <w:r w:rsidRPr="00B4304F">
              <w:rPr>
                <w:noProof/>
                <w:spacing w:val="-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vuông góc</w:t>
            </w:r>
            <w:r w:rsidRPr="00B4304F">
              <w:rPr>
                <w:noProof/>
                <w:spacing w:val="-4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trong</w:t>
            </w:r>
            <w:r w:rsidRPr="00B4304F">
              <w:rPr>
                <w:noProof/>
                <w:spacing w:val="-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không gian.</w:t>
            </w:r>
          </w:p>
        </w:tc>
        <w:tc>
          <w:tcPr>
            <w:tcW w:w="841" w:type="dxa"/>
            <w:tcBorders>
              <w:bottom w:val="nil"/>
            </w:tcBorders>
            <w:vAlign w:val="center"/>
          </w:tcPr>
          <w:p w14:paraId="79DE78D4" w14:textId="77777777" w:rsidR="00377BD8" w:rsidRPr="00B4304F" w:rsidRDefault="00377BD8" w:rsidP="00063E33">
            <w:pPr>
              <w:pStyle w:val="TableParagraph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22</w:t>
            </w:r>
          </w:p>
          <w:p w14:paraId="66CE5F50" w14:textId="77777777" w:rsidR="00377BD8" w:rsidRPr="00B4304F" w:rsidRDefault="00377BD8" w:rsidP="000019AD">
            <w:pPr>
              <w:pStyle w:val="TableParagraph"/>
              <w:ind w:right="160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23</w:t>
            </w:r>
          </w:p>
          <w:p w14:paraId="162B7B79" w14:textId="77777777" w:rsidR="00377BD8" w:rsidRPr="00B4304F" w:rsidRDefault="00377BD8" w:rsidP="00063E33">
            <w:pPr>
              <w:pStyle w:val="TableParagraph"/>
              <w:rPr>
                <w:noProof/>
                <w:sz w:val="24"/>
                <w:szCs w:val="24"/>
                <w:lang w:val="vi-VN"/>
              </w:rPr>
            </w:pPr>
          </w:p>
        </w:tc>
        <w:tc>
          <w:tcPr>
            <w:tcW w:w="1077" w:type="dxa"/>
            <w:tcBorders>
              <w:bottom w:val="nil"/>
            </w:tcBorders>
            <w:vAlign w:val="center"/>
          </w:tcPr>
          <w:p w14:paraId="1D2C8AA7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50CFFD43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5633CFF3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36C943D7" w14:textId="77777777" w:rsidTr="002C38BC">
        <w:trPr>
          <w:trHeight w:val="930"/>
        </w:trPr>
        <w:tc>
          <w:tcPr>
            <w:tcW w:w="736" w:type="dxa"/>
            <w:tcBorders>
              <w:top w:val="nil"/>
              <w:bottom w:val="nil"/>
            </w:tcBorders>
          </w:tcPr>
          <w:p w14:paraId="2E7AE9F2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3C6DC500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vMerge/>
            <w:tcBorders>
              <w:bottom w:val="nil"/>
            </w:tcBorders>
          </w:tcPr>
          <w:p w14:paraId="5A2B73E7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5744" w:type="dxa"/>
            <w:tcBorders>
              <w:top w:val="nil"/>
              <w:bottom w:val="single" w:sz="4" w:space="0" w:color="000000"/>
            </w:tcBorders>
            <w:vAlign w:val="center"/>
          </w:tcPr>
          <w:p w14:paraId="500A5C21" w14:textId="77777777" w:rsidR="00377BD8" w:rsidRPr="00B4304F" w:rsidRDefault="00377BD8" w:rsidP="00C72FF9">
            <w:pPr>
              <w:pStyle w:val="TableParagraph"/>
              <w:ind w:left="105"/>
              <w:jc w:val="both"/>
              <w:rPr>
                <w:b/>
                <w:i/>
                <w:noProof/>
                <w:sz w:val="24"/>
              </w:rPr>
            </w:pPr>
            <w:r w:rsidRPr="00B4304F">
              <w:rPr>
                <w:b/>
                <w:i/>
                <w:noProof/>
                <w:spacing w:val="-8"/>
                <w:sz w:val="24"/>
              </w:rPr>
              <w:t>Thông</w:t>
            </w:r>
            <w:r w:rsidRPr="00B4304F">
              <w:rPr>
                <w:b/>
                <w:i/>
                <w:noProof/>
                <w:spacing w:val="-16"/>
                <w:sz w:val="24"/>
              </w:rPr>
              <w:t xml:space="preserve"> </w:t>
            </w:r>
            <w:r w:rsidRPr="00B4304F">
              <w:rPr>
                <w:b/>
                <w:i/>
                <w:noProof/>
                <w:spacing w:val="-8"/>
                <w:sz w:val="24"/>
              </w:rPr>
              <w:t>hiểu:</w:t>
            </w:r>
          </w:p>
          <w:p w14:paraId="387D3774" w14:textId="77777777" w:rsidR="00377BD8" w:rsidRPr="00B4304F" w:rsidRDefault="00377BD8" w:rsidP="00C72FF9">
            <w:pPr>
              <w:pStyle w:val="TableParagraph"/>
              <w:tabs>
                <w:tab w:val="left" w:pos="317"/>
              </w:tabs>
              <w:jc w:val="both"/>
              <w:rPr>
                <w:noProof/>
                <w:sz w:val="24"/>
              </w:rPr>
            </w:pPr>
            <w:r w:rsidRPr="00B4304F">
              <w:rPr>
                <w:noProof/>
                <w:sz w:val="24"/>
                <w:szCs w:val="24"/>
              </w:rPr>
              <w:t xml:space="preserve"> –</w:t>
            </w:r>
            <w:r w:rsidRPr="00B4304F">
              <w:rPr>
                <w:noProof/>
                <w:spacing w:val="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</w:rPr>
              <w:t>Xác</w:t>
            </w:r>
            <w:r w:rsidRPr="00B4304F">
              <w:rPr>
                <w:noProof/>
                <w:spacing w:val="-2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định</w:t>
            </w:r>
            <w:r w:rsidRPr="00B4304F">
              <w:rPr>
                <w:noProof/>
                <w:spacing w:val="-4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được</w:t>
            </w:r>
            <w:r w:rsidRPr="00B4304F">
              <w:rPr>
                <w:noProof/>
                <w:spacing w:val="-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điều</w:t>
            </w:r>
            <w:r w:rsidRPr="00B4304F">
              <w:rPr>
                <w:noProof/>
                <w:spacing w:val="-3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kiện để</w:t>
            </w:r>
            <w:r w:rsidRPr="00B4304F">
              <w:rPr>
                <w:noProof/>
                <w:spacing w:val="-2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hai</w:t>
            </w:r>
            <w:r w:rsidRPr="00B4304F">
              <w:rPr>
                <w:noProof/>
                <w:spacing w:val="-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mặt phẳng vuông</w:t>
            </w:r>
            <w:r w:rsidRPr="00B4304F">
              <w:rPr>
                <w:noProof/>
                <w:spacing w:val="-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góc.</w:t>
            </w:r>
          </w:p>
          <w:p w14:paraId="36C53256" w14:textId="77777777" w:rsidR="00377BD8" w:rsidRPr="00B4304F" w:rsidRDefault="00377BD8" w:rsidP="00C72FF9">
            <w:pPr>
              <w:pStyle w:val="TableParagraph"/>
              <w:tabs>
                <w:tab w:val="left" w:pos="310"/>
              </w:tabs>
              <w:jc w:val="both"/>
              <w:rPr>
                <w:noProof/>
                <w:sz w:val="24"/>
              </w:rPr>
            </w:pPr>
            <w:r w:rsidRPr="00B4304F">
              <w:rPr>
                <w:noProof/>
                <w:sz w:val="24"/>
                <w:szCs w:val="24"/>
              </w:rPr>
              <w:t xml:space="preserve"> – </w:t>
            </w:r>
            <w:r w:rsidRPr="00B4304F">
              <w:rPr>
                <w:noProof/>
                <w:sz w:val="24"/>
              </w:rPr>
              <w:t>Giải</w:t>
            </w:r>
            <w:r w:rsidRPr="00B4304F">
              <w:rPr>
                <w:noProof/>
                <w:spacing w:val="-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thích</w:t>
            </w:r>
            <w:r w:rsidRPr="00B4304F">
              <w:rPr>
                <w:noProof/>
                <w:spacing w:val="-4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được</w:t>
            </w:r>
            <w:r w:rsidRPr="00B4304F">
              <w:rPr>
                <w:noProof/>
                <w:spacing w:val="-2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tính chất</w:t>
            </w:r>
            <w:r w:rsidRPr="00B4304F">
              <w:rPr>
                <w:noProof/>
                <w:spacing w:val="-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cơ</w:t>
            </w:r>
            <w:r w:rsidRPr="00B4304F">
              <w:rPr>
                <w:noProof/>
                <w:spacing w:val="-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bản về</w:t>
            </w:r>
            <w:r w:rsidRPr="00B4304F">
              <w:rPr>
                <w:noProof/>
                <w:spacing w:val="-3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hai</w:t>
            </w:r>
            <w:r w:rsidRPr="00B4304F">
              <w:rPr>
                <w:noProof/>
                <w:spacing w:val="-4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mặt</w:t>
            </w:r>
            <w:r w:rsidRPr="00B4304F">
              <w:rPr>
                <w:noProof/>
                <w:spacing w:val="-5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phẳng</w:t>
            </w:r>
            <w:r w:rsidRPr="00B4304F">
              <w:rPr>
                <w:noProof/>
                <w:spacing w:val="-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vuông góc.</w:t>
            </w:r>
          </w:p>
          <w:p w14:paraId="4628D4E0" w14:textId="77777777" w:rsidR="00377BD8" w:rsidRPr="00B4304F" w:rsidRDefault="00377BD8" w:rsidP="00DF368F">
            <w:pPr>
              <w:pStyle w:val="TableParagraph"/>
              <w:tabs>
                <w:tab w:val="left" w:pos="303"/>
              </w:tabs>
              <w:jc w:val="both"/>
              <w:rPr>
                <w:b/>
                <w:i/>
                <w:noProof/>
                <w:spacing w:val="-6"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 xml:space="preserve"> – </w:t>
            </w:r>
            <w:r w:rsidRPr="00B4304F">
              <w:rPr>
                <w:noProof/>
                <w:sz w:val="24"/>
              </w:rPr>
              <w:t>Giải</w:t>
            </w:r>
            <w:r w:rsidRPr="00B4304F">
              <w:rPr>
                <w:noProof/>
                <w:spacing w:val="-8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thích</w:t>
            </w:r>
            <w:r w:rsidRPr="00B4304F">
              <w:rPr>
                <w:noProof/>
                <w:spacing w:val="-1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được</w:t>
            </w:r>
            <w:r w:rsidRPr="00B4304F">
              <w:rPr>
                <w:noProof/>
                <w:spacing w:val="-9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tính</w:t>
            </w:r>
            <w:r w:rsidRPr="00B4304F">
              <w:rPr>
                <w:noProof/>
                <w:spacing w:val="-9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chất</w:t>
            </w:r>
            <w:r w:rsidRPr="00B4304F">
              <w:rPr>
                <w:noProof/>
                <w:spacing w:val="-1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cơ</w:t>
            </w:r>
            <w:r w:rsidRPr="00B4304F">
              <w:rPr>
                <w:noProof/>
                <w:spacing w:val="-9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bản</w:t>
            </w:r>
            <w:r w:rsidRPr="00B4304F">
              <w:rPr>
                <w:noProof/>
                <w:spacing w:val="-8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của</w:t>
            </w:r>
            <w:r w:rsidRPr="00B4304F">
              <w:rPr>
                <w:noProof/>
                <w:spacing w:val="-10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hình</w:t>
            </w:r>
            <w:r w:rsidRPr="00B4304F">
              <w:rPr>
                <w:noProof/>
                <w:spacing w:val="-1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lăng</w:t>
            </w:r>
            <w:r w:rsidRPr="00B4304F">
              <w:rPr>
                <w:noProof/>
                <w:spacing w:val="-1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trụ</w:t>
            </w:r>
            <w:r w:rsidRPr="00B4304F">
              <w:rPr>
                <w:noProof/>
                <w:spacing w:val="-9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đứng</w:t>
            </w:r>
            <w:r w:rsidRPr="00B4304F">
              <w:rPr>
                <w:noProof/>
                <w:sz w:val="24"/>
                <w:lang w:val="vi-VN"/>
              </w:rPr>
              <w:t>.</w:t>
            </w:r>
            <w:r w:rsidRPr="00B4304F">
              <w:rPr>
                <w:b/>
                <w:i/>
                <w:noProof/>
                <w:spacing w:val="-6"/>
                <w:sz w:val="24"/>
                <w:szCs w:val="24"/>
              </w:rPr>
              <w:t xml:space="preserve"> </w:t>
            </w:r>
          </w:p>
        </w:tc>
        <w:tc>
          <w:tcPr>
            <w:tcW w:w="841" w:type="dxa"/>
            <w:tcBorders>
              <w:top w:val="nil"/>
              <w:bottom w:val="single" w:sz="4" w:space="0" w:color="000000"/>
            </w:tcBorders>
            <w:vAlign w:val="center"/>
          </w:tcPr>
          <w:p w14:paraId="277B61BB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nil"/>
              <w:bottom w:val="single" w:sz="4" w:space="0" w:color="000000"/>
            </w:tcBorders>
            <w:vAlign w:val="center"/>
          </w:tcPr>
          <w:p w14:paraId="4360F9EE" w14:textId="77777777" w:rsidR="00377BD8" w:rsidRPr="00B4304F" w:rsidRDefault="00377BD8" w:rsidP="00224104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24</w:t>
            </w:r>
          </w:p>
          <w:p w14:paraId="7A6105BC" w14:textId="77777777" w:rsidR="00377BD8" w:rsidRPr="00B4304F" w:rsidRDefault="00377BD8" w:rsidP="00224104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25</w:t>
            </w: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7725FB2C" w14:textId="77777777" w:rsidR="00377BD8" w:rsidRPr="00B4304F" w:rsidRDefault="00377BD8" w:rsidP="00DF368F">
            <w:pPr>
              <w:pStyle w:val="TableParagraph"/>
              <w:rPr>
                <w:noProof/>
                <w:sz w:val="24"/>
                <w:szCs w:val="24"/>
                <w:lang w:val="vi-VN"/>
              </w:rPr>
            </w:pP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0721CD2F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45C49E6A" w14:textId="77777777" w:rsidTr="002C38BC">
        <w:trPr>
          <w:trHeight w:val="930"/>
        </w:trPr>
        <w:tc>
          <w:tcPr>
            <w:tcW w:w="736" w:type="dxa"/>
            <w:tcBorders>
              <w:top w:val="nil"/>
              <w:bottom w:val="nil"/>
            </w:tcBorders>
          </w:tcPr>
          <w:p w14:paraId="623C58AF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402319A6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14:paraId="1D9BDA9C" w14:textId="77777777" w:rsidR="00377BD8" w:rsidRPr="00B4304F" w:rsidRDefault="00377BD8" w:rsidP="00C72FF9">
            <w:pPr>
              <w:widowControl w:val="0"/>
              <w:rPr>
                <w:b/>
                <w:noProof/>
              </w:rPr>
            </w:pPr>
            <w:r w:rsidRPr="00B4304F">
              <w:rPr>
                <w:b/>
                <w:i/>
                <w:noProof/>
              </w:rPr>
              <w:t xml:space="preserve">Khoảng cách </w:t>
            </w:r>
            <w:r w:rsidRPr="00B4304F">
              <w:rPr>
                <w:b/>
                <w:i/>
                <w:noProof/>
                <w:spacing w:val="-1"/>
              </w:rPr>
              <w:t xml:space="preserve">trong </w:t>
            </w:r>
            <w:r w:rsidRPr="00B4304F">
              <w:rPr>
                <w:b/>
                <w:i/>
                <w:noProof/>
              </w:rPr>
              <w:t>không gian</w:t>
            </w:r>
          </w:p>
        </w:tc>
        <w:tc>
          <w:tcPr>
            <w:tcW w:w="5744" w:type="dxa"/>
            <w:tcBorders>
              <w:bottom w:val="nil"/>
            </w:tcBorders>
            <w:vAlign w:val="center"/>
          </w:tcPr>
          <w:p w14:paraId="7F1E5C53" w14:textId="77777777" w:rsidR="00377BD8" w:rsidRPr="00B4304F" w:rsidRDefault="00377BD8" w:rsidP="00C72FF9">
            <w:pPr>
              <w:pStyle w:val="TableParagraph"/>
              <w:ind w:left="105"/>
              <w:jc w:val="both"/>
              <w:rPr>
                <w:b/>
                <w:i/>
                <w:noProof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6"/>
                <w:sz w:val="24"/>
                <w:szCs w:val="24"/>
              </w:rPr>
              <w:t>Nhận</w:t>
            </w:r>
            <w:r w:rsidRPr="00B4304F">
              <w:rPr>
                <w:b/>
                <w:i/>
                <w:noProof/>
                <w:spacing w:val="-18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6"/>
                <w:sz w:val="24"/>
                <w:szCs w:val="24"/>
              </w:rPr>
              <w:t>biết:</w:t>
            </w:r>
          </w:p>
          <w:p w14:paraId="4AC8CB32" w14:textId="77777777" w:rsidR="00377BD8" w:rsidRPr="00B4304F" w:rsidRDefault="00377BD8" w:rsidP="00236532">
            <w:pPr>
              <w:pStyle w:val="TableParagraph"/>
              <w:numPr>
                <w:ilvl w:val="0"/>
                <w:numId w:val="5"/>
              </w:numPr>
              <w:tabs>
                <w:tab w:val="left" w:pos="332"/>
              </w:tabs>
              <w:ind w:right="97" w:firstLine="0"/>
              <w:jc w:val="both"/>
              <w:rPr>
                <w:b/>
                <w:i/>
                <w:noProof/>
                <w:spacing w:val="-6"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Nhận</w:t>
            </w:r>
            <w:r w:rsidRPr="00B4304F">
              <w:rPr>
                <w:noProof/>
                <w:spacing w:val="1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biết</w:t>
            </w:r>
            <w:r w:rsidRPr="00B4304F">
              <w:rPr>
                <w:noProof/>
                <w:spacing w:val="1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ờng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vuông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óc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hung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ủa</w:t>
            </w:r>
            <w:r w:rsidRPr="00B4304F">
              <w:rPr>
                <w:noProof/>
                <w:spacing w:val="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ai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ờng</w:t>
            </w:r>
            <w:r w:rsidRPr="00B4304F">
              <w:rPr>
                <w:noProof/>
                <w:spacing w:val="1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hẳng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 xml:space="preserve">chéo </w:t>
            </w:r>
            <w:r w:rsidRPr="00B4304F">
              <w:rPr>
                <w:noProof/>
                <w:spacing w:val="-6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hau.</w:t>
            </w:r>
          </w:p>
        </w:tc>
        <w:tc>
          <w:tcPr>
            <w:tcW w:w="841" w:type="dxa"/>
            <w:tcBorders>
              <w:bottom w:val="nil"/>
            </w:tcBorders>
            <w:vAlign w:val="center"/>
          </w:tcPr>
          <w:p w14:paraId="14281E80" w14:textId="77777777" w:rsidR="00377BD8" w:rsidRPr="00B4304F" w:rsidRDefault="00377BD8" w:rsidP="009657EC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</w:p>
        </w:tc>
        <w:tc>
          <w:tcPr>
            <w:tcW w:w="1077" w:type="dxa"/>
            <w:tcBorders>
              <w:bottom w:val="nil"/>
            </w:tcBorders>
            <w:vAlign w:val="center"/>
          </w:tcPr>
          <w:p w14:paraId="6226C61A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048AB6BB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5890CAE5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39CE63C9" w14:textId="77777777" w:rsidTr="002C38BC">
        <w:trPr>
          <w:trHeight w:val="930"/>
        </w:trPr>
        <w:tc>
          <w:tcPr>
            <w:tcW w:w="736" w:type="dxa"/>
            <w:tcBorders>
              <w:top w:val="nil"/>
              <w:bottom w:val="nil"/>
            </w:tcBorders>
          </w:tcPr>
          <w:p w14:paraId="22FE1F94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0A0E26CB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nil"/>
              <w:bottom w:val="nil"/>
            </w:tcBorders>
          </w:tcPr>
          <w:p w14:paraId="5BF2EBCC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5744" w:type="dxa"/>
            <w:tcBorders>
              <w:top w:val="nil"/>
              <w:bottom w:val="single" w:sz="4" w:space="0" w:color="000000"/>
            </w:tcBorders>
            <w:vAlign w:val="center"/>
          </w:tcPr>
          <w:p w14:paraId="114CD7D7" w14:textId="77777777" w:rsidR="00377BD8" w:rsidRPr="00B4304F" w:rsidRDefault="00377BD8" w:rsidP="00C72FF9">
            <w:pPr>
              <w:pStyle w:val="TableParagraph"/>
              <w:ind w:left="105"/>
              <w:jc w:val="both"/>
              <w:rPr>
                <w:b/>
                <w:i/>
                <w:noProof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8"/>
                <w:sz w:val="24"/>
                <w:szCs w:val="24"/>
              </w:rPr>
              <w:t>Thông</w:t>
            </w:r>
            <w:r w:rsidRPr="00B4304F">
              <w:rPr>
                <w:b/>
                <w:i/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8"/>
                <w:sz w:val="24"/>
                <w:szCs w:val="24"/>
              </w:rPr>
              <w:t>hiểu:</w:t>
            </w:r>
          </w:p>
          <w:p w14:paraId="4C0107B4" w14:textId="77777777" w:rsidR="00377BD8" w:rsidRPr="00B4304F" w:rsidRDefault="00377BD8" w:rsidP="00236532">
            <w:pPr>
              <w:pStyle w:val="TableParagraph"/>
              <w:numPr>
                <w:ilvl w:val="0"/>
                <w:numId w:val="5"/>
              </w:numPr>
              <w:tabs>
                <w:tab w:val="left" w:pos="332"/>
              </w:tabs>
              <w:ind w:right="97" w:firstLine="0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Xác</w:t>
            </w:r>
            <w:r w:rsidRPr="00B4304F">
              <w:rPr>
                <w:noProof/>
                <w:spacing w:val="40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ịnh</w:t>
            </w:r>
            <w:r w:rsidRPr="00B4304F">
              <w:rPr>
                <w:noProof/>
                <w:spacing w:val="4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40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khoảng</w:t>
            </w:r>
            <w:r w:rsidRPr="00B4304F">
              <w:rPr>
                <w:noProof/>
                <w:spacing w:val="4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ách</w:t>
            </w:r>
            <w:r w:rsidRPr="00B4304F">
              <w:rPr>
                <w:noProof/>
                <w:spacing w:val="4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ừ</w:t>
            </w:r>
            <w:r w:rsidRPr="00B4304F">
              <w:rPr>
                <w:noProof/>
                <w:spacing w:val="4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một</w:t>
            </w:r>
            <w:r w:rsidRPr="00B4304F">
              <w:rPr>
                <w:noProof/>
                <w:spacing w:val="4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iểm</w:t>
            </w:r>
            <w:r w:rsidRPr="00B4304F">
              <w:rPr>
                <w:noProof/>
                <w:spacing w:val="4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ến</w:t>
            </w:r>
            <w:r w:rsidRPr="00B4304F">
              <w:rPr>
                <w:noProof/>
                <w:spacing w:val="4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một</w:t>
            </w:r>
            <w:r w:rsidRPr="00B4304F">
              <w:rPr>
                <w:noProof/>
                <w:spacing w:val="4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ờng</w:t>
            </w:r>
            <w:r w:rsidRPr="00B4304F">
              <w:rPr>
                <w:noProof/>
                <w:spacing w:val="4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hẳng</w:t>
            </w:r>
          </w:p>
          <w:p w14:paraId="5E9171DC" w14:textId="77777777" w:rsidR="00377BD8" w:rsidRPr="00B4304F" w:rsidRDefault="00377BD8" w:rsidP="00DF368F">
            <w:pPr>
              <w:widowControl w:val="0"/>
              <w:autoSpaceDE w:val="0"/>
              <w:autoSpaceDN w:val="0"/>
              <w:spacing w:before="43"/>
              <w:ind w:left="105"/>
              <w:rPr>
                <w:lang w:val="vi-VN"/>
              </w:rPr>
            </w:pPr>
          </w:p>
        </w:tc>
        <w:tc>
          <w:tcPr>
            <w:tcW w:w="841" w:type="dxa"/>
            <w:tcBorders>
              <w:top w:val="nil"/>
              <w:bottom w:val="single" w:sz="4" w:space="0" w:color="000000"/>
            </w:tcBorders>
            <w:vAlign w:val="center"/>
          </w:tcPr>
          <w:p w14:paraId="0CC9ED3A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26</w:t>
            </w:r>
          </w:p>
        </w:tc>
        <w:tc>
          <w:tcPr>
            <w:tcW w:w="1077" w:type="dxa"/>
            <w:tcBorders>
              <w:top w:val="nil"/>
              <w:bottom w:val="single" w:sz="4" w:space="0" w:color="000000"/>
            </w:tcBorders>
            <w:vAlign w:val="center"/>
          </w:tcPr>
          <w:p w14:paraId="399E778D" w14:textId="77777777" w:rsidR="00377BD8" w:rsidRPr="00B4304F" w:rsidRDefault="00377BD8" w:rsidP="001E6C95">
            <w:pPr>
              <w:pStyle w:val="TableParagraph"/>
              <w:ind w:right="160"/>
              <w:rPr>
                <w:noProof/>
                <w:sz w:val="24"/>
                <w:szCs w:val="24"/>
                <w:lang w:val="vi-VN"/>
              </w:rPr>
            </w:pPr>
          </w:p>
          <w:p w14:paraId="0F5D3FE1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27</w:t>
            </w: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0768648C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  <w:p w14:paraId="4AE5FF1D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  <w:p w14:paraId="7478D479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  <w:p w14:paraId="5A7C1719" w14:textId="77777777" w:rsidR="00377BD8" w:rsidRPr="00B4304F" w:rsidRDefault="00377BD8" w:rsidP="002664AA">
            <w:pPr>
              <w:pStyle w:val="TableParagraph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658EFEB5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598D6DD4" w14:textId="77777777" w:rsidTr="002C38BC">
        <w:trPr>
          <w:trHeight w:val="930"/>
        </w:trPr>
        <w:tc>
          <w:tcPr>
            <w:tcW w:w="736" w:type="dxa"/>
            <w:tcBorders>
              <w:top w:val="nil"/>
              <w:bottom w:val="nil"/>
            </w:tcBorders>
          </w:tcPr>
          <w:p w14:paraId="3DD6DD6D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76F97C68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14:paraId="5C268B81" w14:textId="77777777" w:rsidR="00377BD8" w:rsidRPr="00B4304F" w:rsidRDefault="00377BD8" w:rsidP="00C72FF9">
            <w:pPr>
              <w:widowControl w:val="0"/>
              <w:rPr>
                <w:b/>
                <w:noProof/>
              </w:rPr>
            </w:pPr>
            <w:r w:rsidRPr="00B4304F">
              <w:rPr>
                <w:b/>
                <w:i/>
                <w:noProof/>
              </w:rPr>
              <w:t xml:space="preserve">Góc giữa đường thẳng </w:t>
            </w:r>
            <w:r w:rsidRPr="00B4304F">
              <w:rPr>
                <w:b/>
                <w:i/>
                <w:noProof/>
                <w:spacing w:val="-67"/>
              </w:rPr>
              <w:t xml:space="preserve"> </w:t>
            </w:r>
            <w:r w:rsidRPr="00B4304F">
              <w:rPr>
                <w:b/>
                <w:i/>
                <w:noProof/>
              </w:rPr>
              <w:t>và mặt phẳng. Góc nhị diện và góc phẳng nhị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diện</w:t>
            </w:r>
          </w:p>
        </w:tc>
        <w:tc>
          <w:tcPr>
            <w:tcW w:w="5744" w:type="dxa"/>
            <w:tcBorders>
              <w:bottom w:val="nil"/>
            </w:tcBorders>
            <w:vAlign w:val="center"/>
          </w:tcPr>
          <w:p w14:paraId="4DC2B917" w14:textId="77777777" w:rsidR="00377BD8" w:rsidRPr="00B4304F" w:rsidRDefault="00377BD8" w:rsidP="00C72FF9">
            <w:pPr>
              <w:pStyle w:val="TableParagraph"/>
              <w:ind w:left="105"/>
              <w:jc w:val="both"/>
              <w:rPr>
                <w:b/>
                <w:i/>
                <w:noProof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5"/>
                <w:sz w:val="24"/>
                <w:szCs w:val="24"/>
              </w:rPr>
              <w:t>Nhận</w:t>
            </w:r>
            <w:r w:rsidRPr="00B4304F">
              <w:rPr>
                <w:b/>
                <w:i/>
                <w:noProof/>
                <w:spacing w:val="-18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5"/>
                <w:sz w:val="24"/>
                <w:szCs w:val="24"/>
              </w:rPr>
              <w:t>biết:</w:t>
            </w:r>
          </w:p>
          <w:p w14:paraId="42439068" w14:textId="77777777" w:rsidR="00377BD8" w:rsidRPr="00B4304F" w:rsidRDefault="00377BD8" w:rsidP="00236532">
            <w:pPr>
              <w:pStyle w:val="TableParagraph"/>
              <w:numPr>
                <w:ilvl w:val="0"/>
                <w:numId w:val="3"/>
              </w:numPr>
              <w:tabs>
                <w:tab w:val="left" w:pos="317"/>
              </w:tabs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Nhận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biết được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khái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iệm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óc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iữa</w:t>
            </w:r>
            <w:r w:rsidRPr="00B4304F">
              <w:rPr>
                <w:noProof/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ờng thẳng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và</w:t>
            </w:r>
            <w:r w:rsidRPr="00B4304F">
              <w:rPr>
                <w:noProof/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mặt phẳng.</w:t>
            </w:r>
          </w:p>
          <w:p w14:paraId="3507B295" w14:textId="77777777" w:rsidR="00377BD8" w:rsidRPr="00B4304F" w:rsidRDefault="00377BD8" w:rsidP="00236532">
            <w:pPr>
              <w:pStyle w:val="TableParagraph"/>
              <w:numPr>
                <w:ilvl w:val="0"/>
                <w:numId w:val="3"/>
              </w:numPr>
              <w:tabs>
                <w:tab w:val="left" w:pos="317"/>
              </w:tabs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Nhận biết</w:t>
            </w:r>
            <w:r w:rsidRPr="00B4304F">
              <w:rPr>
                <w:noProof/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khái</w:t>
            </w:r>
            <w:r w:rsidRPr="00B4304F">
              <w:rPr>
                <w:noProof/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iệm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óc</w:t>
            </w:r>
            <w:r w:rsidRPr="00B4304F">
              <w:rPr>
                <w:noProof/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hị</w:t>
            </w:r>
            <w:r w:rsidRPr="00B4304F">
              <w:rPr>
                <w:noProof/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diện</w:t>
            </w:r>
            <w:r w:rsidRPr="00B4304F">
              <w:rPr>
                <w:noProof/>
                <w:sz w:val="24"/>
                <w:szCs w:val="24"/>
                <w:lang w:val="vi-VN"/>
              </w:rPr>
              <w:t>.</w:t>
            </w:r>
          </w:p>
        </w:tc>
        <w:tc>
          <w:tcPr>
            <w:tcW w:w="841" w:type="dxa"/>
            <w:tcBorders>
              <w:bottom w:val="nil"/>
            </w:tcBorders>
            <w:vAlign w:val="center"/>
          </w:tcPr>
          <w:p w14:paraId="035ADEF1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28</w:t>
            </w:r>
          </w:p>
          <w:p w14:paraId="50276ABD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29</w:t>
            </w:r>
          </w:p>
          <w:p w14:paraId="1336AE6D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30</w:t>
            </w:r>
          </w:p>
        </w:tc>
        <w:tc>
          <w:tcPr>
            <w:tcW w:w="1077" w:type="dxa"/>
            <w:tcBorders>
              <w:bottom w:val="nil"/>
            </w:tcBorders>
            <w:vAlign w:val="center"/>
          </w:tcPr>
          <w:p w14:paraId="33CE564D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0DD1A57D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3EC653E6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4F5C8DA2" w14:textId="77777777" w:rsidTr="002C38BC">
        <w:trPr>
          <w:trHeight w:val="930"/>
        </w:trPr>
        <w:tc>
          <w:tcPr>
            <w:tcW w:w="736" w:type="dxa"/>
            <w:tcBorders>
              <w:top w:val="nil"/>
              <w:bottom w:val="nil"/>
            </w:tcBorders>
          </w:tcPr>
          <w:p w14:paraId="21BB3E9A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275D5298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nil"/>
              <w:bottom w:val="nil"/>
            </w:tcBorders>
          </w:tcPr>
          <w:p w14:paraId="423650FC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5744" w:type="dxa"/>
            <w:tcBorders>
              <w:top w:val="nil"/>
              <w:bottom w:val="nil"/>
            </w:tcBorders>
            <w:vAlign w:val="center"/>
          </w:tcPr>
          <w:p w14:paraId="38CD9D21" w14:textId="77777777" w:rsidR="00377BD8" w:rsidRPr="00B4304F" w:rsidRDefault="00377BD8" w:rsidP="00C72FF9">
            <w:pPr>
              <w:pStyle w:val="TableParagraph"/>
              <w:ind w:left="105"/>
              <w:jc w:val="both"/>
              <w:rPr>
                <w:b/>
                <w:i/>
                <w:noProof/>
                <w:spacing w:val="-8"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8"/>
                <w:sz w:val="24"/>
                <w:szCs w:val="24"/>
              </w:rPr>
              <w:t>Thông</w:t>
            </w:r>
            <w:r w:rsidRPr="00B4304F">
              <w:rPr>
                <w:b/>
                <w:i/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8"/>
                <w:sz w:val="24"/>
                <w:szCs w:val="24"/>
              </w:rPr>
              <w:t>hiểu:</w:t>
            </w:r>
          </w:p>
          <w:p w14:paraId="4311BCB3" w14:textId="77777777" w:rsidR="00377BD8" w:rsidRPr="00B4304F" w:rsidRDefault="00377BD8" w:rsidP="00FD32C0">
            <w:pPr>
              <w:pStyle w:val="TableParagraph"/>
              <w:ind w:left="105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–</w:t>
            </w:r>
            <w:r w:rsidRPr="00B4304F">
              <w:rPr>
                <w:noProof/>
                <w:spacing w:val="3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Xác</w:t>
            </w:r>
            <w:r w:rsidRPr="00B4304F">
              <w:rPr>
                <w:noProof/>
                <w:spacing w:val="3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ịnh</w:t>
            </w:r>
            <w:r w:rsidRPr="00B4304F">
              <w:rPr>
                <w:noProof/>
                <w:spacing w:val="36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3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óc</w:t>
            </w:r>
            <w:r w:rsidRPr="00B4304F">
              <w:rPr>
                <w:noProof/>
                <w:spacing w:val="36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iữa</w:t>
            </w:r>
            <w:r w:rsidRPr="00B4304F">
              <w:rPr>
                <w:noProof/>
                <w:spacing w:val="35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ờng</w:t>
            </w:r>
            <w:r w:rsidRPr="00B4304F">
              <w:rPr>
                <w:noProof/>
                <w:spacing w:val="3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hẳng</w:t>
            </w:r>
            <w:r w:rsidRPr="00B4304F">
              <w:rPr>
                <w:noProof/>
                <w:spacing w:val="35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và</w:t>
            </w:r>
            <w:r w:rsidRPr="00B4304F">
              <w:rPr>
                <w:noProof/>
                <w:spacing w:val="35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mặt</w:t>
            </w:r>
            <w:r w:rsidRPr="00B4304F">
              <w:rPr>
                <w:noProof/>
                <w:spacing w:val="35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phẳng</w:t>
            </w:r>
            <w:r w:rsidRPr="00B4304F">
              <w:rPr>
                <w:noProof/>
                <w:spacing w:val="3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rong</w:t>
            </w:r>
            <w:r w:rsidRPr="00B4304F">
              <w:rPr>
                <w:noProof/>
                <w:spacing w:val="35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hững</w:t>
            </w:r>
            <w:r w:rsidRPr="00B4304F">
              <w:rPr>
                <w:noProof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rường</w:t>
            </w:r>
            <w:r w:rsidRPr="00B4304F">
              <w:rPr>
                <w:noProof/>
                <w:spacing w:val="10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ợp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ơn</w:t>
            </w:r>
            <w:r w:rsidRPr="00B4304F">
              <w:rPr>
                <w:noProof/>
                <w:spacing w:val="1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iản</w:t>
            </w:r>
            <w:r w:rsidRPr="00B4304F">
              <w:rPr>
                <w:noProof/>
                <w:sz w:val="24"/>
                <w:szCs w:val="24"/>
                <w:lang w:val="vi-VN"/>
              </w:rPr>
              <w:t>.</w:t>
            </w:r>
            <w:r w:rsidRPr="00B4304F">
              <w:rPr>
                <w:noProof/>
                <w:spacing w:val="11"/>
                <w:sz w:val="24"/>
                <w:szCs w:val="24"/>
              </w:rPr>
              <w:t xml:space="preserve"> </w:t>
            </w:r>
          </w:p>
          <w:p w14:paraId="1A810455" w14:textId="77777777" w:rsidR="00377BD8" w:rsidRPr="00B4304F" w:rsidRDefault="00377BD8" w:rsidP="00C33E10">
            <w:pPr>
              <w:pStyle w:val="TableParagraph"/>
              <w:ind w:left="105"/>
              <w:jc w:val="both"/>
              <w:rPr>
                <w:b/>
                <w:i/>
                <w:noProof/>
                <w:spacing w:val="-6"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</w:rPr>
              <w:t>–</w:t>
            </w:r>
            <w:r w:rsidRPr="00B4304F">
              <w:rPr>
                <w:noProof/>
                <w:spacing w:val="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Xác</w:t>
            </w:r>
            <w:r w:rsidRPr="00B4304F">
              <w:rPr>
                <w:noProof/>
                <w:spacing w:val="8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ịnh</w:t>
            </w:r>
            <w:r w:rsidRPr="00B4304F">
              <w:rPr>
                <w:noProof/>
                <w:spacing w:val="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số</w:t>
            </w:r>
            <w:r w:rsidRPr="00B4304F">
              <w:rPr>
                <w:noProof/>
                <w:spacing w:val="10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o</w:t>
            </w:r>
            <w:r w:rsidRPr="00B4304F">
              <w:rPr>
                <w:noProof/>
                <w:spacing w:val="8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óc</w:t>
            </w:r>
            <w:r w:rsidRPr="00B4304F">
              <w:rPr>
                <w:noProof/>
                <w:spacing w:val="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hị</w:t>
            </w:r>
            <w:r w:rsidRPr="00B4304F">
              <w:rPr>
                <w:noProof/>
                <w:spacing w:val="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diện</w:t>
            </w:r>
            <w:r w:rsidRPr="00B4304F">
              <w:rPr>
                <w:noProof/>
                <w:sz w:val="24"/>
                <w:szCs w:val="24"/>
                <w:lang w:val="vi-VN"/>
              </w:rPr>
              <w:t>.</w:t>
            </w:r>
          </w:p>
        </w:tc>
        <w:tc>
          <w:tcPr>
            <w:tcW w:w="841" w:type="dxa"/>
            <w:tcBorders>
              <w:top w:val="nil"/>
              <w:bottom w:val="nil"/>
            </w:tcBorders>
            <w:vAlign w:val="center"/>
          </w:tcPr>
          <w:p w14:paraId="628FFA88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nil"/>
              <w:bottom w:val="nil"/>
            </w:tcBorders>
            <w:vAlign w:val="center"/>
          </w:tcPr>
          <w:p w14:paraId="488B2273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31</w:t>
            </w:r>
          </w:p>
          <w:p w14:paraId="1CB576F6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32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78A18565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67875F36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44C3A4D9" w14:textId="77777777" w:rsidTr="002C38BC">
        <w:trPr>
          <w:trHeight w:val="58"/>
        </w:trPr>
        <w:tc>
          <w:tcPr>
            <w:tcW w:w="736" w:type="dxa"/>
            <w:tcBorders>
              <w:top w:val="nil"/>
              <w:bottom w:val="nil"/>
            </w:tcBorders>
          </w:tcPr>
          <w:p w14:paraId="2CB252B9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501C5900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14:paraId="6A8F2E03" w14:textId="77777777" w:rsidR="00377BD8" w:rsidRPr="00B4304F" w:rsidRDefault="00377BD8" w:rsidP="00C72FF9">
            <w:pPr>
              <w:widowControl w:val="0"/>
              <w:jc w:val="both"/>
              <w:rPr>
                <w:b/>
                <w:noProof/>
              </w:rPr>
            </w:pPr>
            <w:r w:rsidRPr="00B4304F">
              <w:rPr>
                <w:b/>
                <w:i/>
                <w:noProof/>
              </w:rPr>
              <w:t>Hình</w:t>
            </w:r>
            <w:r w:rsidRPr="00B4304F">
              <w:rPr>
                <w:b/>
                <w:i/>
                <w:noProof/>
                <w:spacing w:val="47"/>
              </w:rPr>
              <w:t xml:space="preserve"> </w:t>
            </w:r>
            <w:r w:rsidRPr="00B4304F">
              <w:rPr>
                <w:b/>
                <w:i/>
                <w:noProof/>
              </w:rPr>
              <w:t>chóp</w:t>
            </w:r>
            <w:r w:rsidRPr="00B4304F">
              <w:rPr>
                <w:b/>
                <w:i/>
                <w:noProof/>
                <w:spacing w:val="47"/>
              </w:rPr>
              <w:t xml:space="preserve"> </w:t>
            </w:r>
            <w:r w:rsidRPr="00B4304F">
              <w:rPr>
                <w:b/>
                <w:i/>
                <w:noProof/>
              </w:rPr>
              <w:t>cụt</w:t>
            </w:r>
            <w:r w:rsidRPr="00B4304F">
              <w:rPr>
                <w:b/>
                <w:i/>
                <w:noProof/>
                <w:spacing w:val="47"/>
              </w:rPr>
              <w:t xml:space="preserve"> </w:t>
            </w:r>
            <w:r w:rsidRPr="00B4304F">
              <w:rPr>
                <w:b/>
                <w:i/>
                <w:noProof/>
              </w:rPr>
              <w:t>đều</w:t>
            </w:r>
            <w:r w:rsidRPr="00B4304F">
              <w:rPr>
                <w:b/>
                <w:i/>
                <w:noProof/>
                <w:spacing w:val="48"/>
              </w:rPr>
              <w:t xml:space="preserve"> </w:t>
            </w:r>
            <w:r w:rsidRPr="00B4304F">
              <w:rPr>
                <w:b/>
                <w:i/>
                <w:noProof/>
              </w:rPr>
              <w:t>và thể</w:t>
            </w:r>
            <w:r w:rsidRPr="00B4304F">
              <w:rPr>
                <w:b/>
                <w:i/>
                <w:noProof/>
                <w:spacing w:val="-3"/>
              </w:rPr>
              <w:t xml:space="preserve"> </w:t>
            </w:r>
            <w:r w:rsidRPr="00B4304F">
              <w:rPr>
                <w:b/>
                <w:i/>
                <w:noProof/>
              </w:rPr>
              <w:t>tích</w:t>
            </w:r>
          </w:p>
        </w:tc>
        <w:tc>
          <w:tcPr>
            <w:tcW w:w="5744" w:type="dxa"/>
            <w:tcBorders>
              <w:top w:val="single" w:sz="4" w:space="0" w:color="000000"/>
              <w:bottom w:val="nil"/>
            </w:tcBorders>
            <w:vAlign w:val="center"/>
          </w:tcPr>
          <w:p w14:paraId="11E52134" w14:textId="77777777" w:rsidR="00377BD8" w:rsidRPr="00B4304F" w:rsidRDefault="00377BD8" w:rsidP="00C72FF9">
            <w:pPr>
              <w:pStyle w:val="TableParagraph"/>
              <w:ind w:left="105"/>
              <w:jc w:val="both"/>
              <w:rPr>
                <w:b/>
                <w:i/>
                <w:noProof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5"/>
                <w:sz w:val="24"/>
                <w:szCs w:val="24"/>
              </w:rPr>
              <w:t>Nhận</w:t>
            </w:r>
            <w:r w:rsidRPr="00B4304F">
              <w:rPr>
                <w:b/>
                <w:i/>
                <w:noProof/>
                <w:spacing w:val="-18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5"/>
                <w:sz w:val="24"/>
                <w:szCs w:val="24"/>
              </w:rPr>
              <w:t>biết:</w:t>
            </w:r>
          </w:p>
          <w:p w14:paraId="1E3781E3" w14:textId="77777777" w:rsidR="00377BD8" w:rsidRPr="00B4304F" w:rsidRDefault="00377BD8" w:rsidP="00236532">
            <w:pPr>
              <w:pStyle w:val="TableParagraph"/>
              <w:numPr>
                <w:ilvl w:val="0"/>
                <w:numId w:val="2"/>
              </w:numPr>
              <w:tabs>
                <w:tab w:val="left" w:pos="317"/>
              </w:tabs>
              <w:ind w:left="317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Nhận biết được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ình chóp cụt</w:t>
            </w:r>
            <w:r w:rsidRPr="00B4304F">
              <w:rPr>
                <w:noProof/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ều</w:t>
            </w:r>
            <w:r w:rsidRPr="00B4304F">
              <w:rPr>
                <w:noProof/>
                <w:sz w:val="24"/>
                <w:szCs w:val="24"/>
                <w:lang w:val="vi-VN"/>
              </w:rPr>
              <w:t>.</w:t>
            </w:r>
          </w:p>
          <w:p w14:paraId="527EAB91" w14:textId="77777777" w:rsidR="00377BD8" w:rsidRPr="00B4304F" w:rsidRDefault="00377BD8" w:rsidP="00236532">
            <w:pPr>
              <w:pStyle w:val="TableParagraph"/>
              <w:numPr>
                <w:ilvl w:val="0"/>
                <w:numId w:val="2"/>
              </w:numPr>
              <w:tabs>
                <w:tab w:val="left" w:pos="317"/>
              </w:tabs>
              <w:ind w:left="317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Thể tích khối lăng trụ.</w:t>
            </w:r>
          </w:p>
          <w:p w14:paraId="6088CC2A" w14:textId="77777777" w:rsidR="00377BD8" w:rsidRPr="00B4304F" w:rsidRDefault="00377BD8" w:rsidP="00E05670">
            <w:pPr>
              <w:pStyle w:val="TableParagraph"/>
              <w:ind w:left="105"/>
              <w:jc w:val="both"/>
              <w:rPr>
                <w:b/>
                <w:i/>
                <w:noProof/>
                <w:spacing w:val="-8"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8"/>
                <w:sz w:val="24"/>
                <w:szCs w:val="24"/>
              </w:rPr>
              <w:t>Thông</w:t>
            </w:r>
            <w:r w:rsidRPr="00B4304F">
              <w:rPr>
                <w:b/>
                <w:i/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8"/>
                <w:sz w:val="24"/>
                <w:szCs w:val="24"/>
              </w:rPr>
              <w:t>hiểu:</w:t>
            </w:r>
          </w:p>
          <w:p w14:paraId="7B0D5613" w14:textId="77777777" w:rsidR="00377BD8" w:rsidRPr="00B4304F" w:rsidRDefault="00377BD8" w:rsidP="00E05670">
            <w:pPr>
              <w:pStyle w:val="TableParagraph"/>
              <w:ind w:left="105"/>
              <w:jc w:val="both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</w:rPr>
              <w:t>–</w:t>
            </w:r>
            <w:r w:rsidRPr="00B4304F">
              <w:rPr>
                <w:noProof/>
                <w:spacing w:val="3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  <w:lang w:val="vi-VN"/>
              </w:rPr>
              <w:t>Tính thể tích hình hộp chữ nhật.</w:t>
            </w:r>
          </w:p>
          <w:p w14:paraId="49AC098B" w14:textId="77777777" w:rsidR="00377BD8" w:rsidRPr="00B4304F" w:rsidRDefault="00377BD8" w:rsidP="00E05670">
            <w:pPr>
              <w:pStyle w:val="TableParagraph"/>
              <w:ind w:left="105"/>
              <w:jc w:val="both"/>
              <w:rPr>
                <w:b/>
                <w:i/>
                <w:noProof/>
                <w:spacing w:val="-6"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6"/>
                <w:sz w:val="24"/>
                <w:szCs w:val="24"/>
              </w:rPr>
              <w:t>Vận</w:t>
            </w:r>
            <w:r w:rsidRPr="00B4304F">
              <w:rPr>
                <w:b/>
                <w:i/>
                <w:noProof/>
                <w:spacing w:val="-18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6"/>
                <w:sz w:val="24"/>
                <w:szCs w:val="24"/>
              </w:rPr>
              <w:t>dụng:</w:t>
            </w:r>
          </w:p>
          <w:p w14:paraId="67F6F009" w14:textId="77777777" w:rsidR="00377BD8" w:rsidRPr="00B4304F" w:rsidRDefault="00377BD8" w:rsidP="00236532">
            <w:pPr>
              <w:pStyle w:val="TableParagraph"/>
              <w:numPr>
                <w:ilvl w:val="0"/>
                <w:numId w:val="4"/>
              </w:numPr>
              <w:tabs>
                <w:tab w:val="left" w:pos="327"/>
              </w:tabs>
              <w:ind w:right="97" w:firstLine="0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 xml:space="preserve">Tính được </w:t>
            </w:r>
            <w:r w:rsidRPr="00B4304F">
              <w:rPr>
                <w:noProof/>
                <w:sz w:val="24"/>
                <w:szCs w:val="24"/>
                <w:lang w:val="vi-VN"/>
              </w:rPr>
              <w:t>thể tích khối chóp.</w:t>
            </w:r>
          </w:p>
        </w:tc>
        <w:tc>
          <w:tcPr>
            <w:tcW w:w="841" w:type="dxa"/>
            <w:tcBorders>
              <w:top w:val="single" w:sz="4" w:space="0" w:color="000000"/>
              <w:bottom w:val="nil"/>
            </w:tcBorders>
            <w:vAlign w:val="center"/>
          </w:tcPr>
          <w:p w14:paraId="0763819C" w14:textId="77777777" w:rsidR="00377BD8" w:rsidRPr="00B4304F" w:rsidRDefault="00377BD8" w:rsidP="00862CFE">
            <w:pPr>
              <w:pStyle w:val="TableParagraph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33</w:t>
            </w:r>
          </w:p>
          <w:p w14:paraId="0F6FE636" w14:textId="77777777" w:rsidR="00377BD8" w:rsidRPr="00B4304F" w:rsidRDefault="00377BD8" w:rsidP="00862CFE">
            <w:pPr>
              <w:pStyle w:val="TableParagraph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34</w:t>
            </w:r>
          </w:p>
        </w:tc>
        <w:tc>
          <w:tcPr>
            <w:tcW w:w="1077" w:type="dxa"/>
            <w:tcBorders>
              <w:top w:val="single" w:sz="4" w:space="0" w:color="000000"/>
              <w:bottom w:val="nil"/>
            </w:tcBorders>
            <w:vAlign w:val="center"/>
          </w:tcPr>
          <w:p w14:paraId="52DF635B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35</w:t>
            </w:r>
          </w:p>
        </w:tc>
        <w:tc>
          <w:tcPr>
            <w:tcW w:w="1134" w:type="dxa"/>
            <w:tcBorders>
              <w:top w:val="single" w:sz="4" w:space="0" w:color="000000"/>
              <w:bottom w:val="nil"/>
            </w:tcBorders>
            <w:vAlign w:val="center"/>
          </w:tcPr>
          <w:p w14:paraId="5EF38DAC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TL2</w:t>
            </w:r>
          </w:p>
        </w:tc>
        <w:tc>
          <w:tcPr>
            <w:tcW w:w="1134" w:type="dxa"/>
            <w:tcBorders>
              <w:top w:val="single" w:sz="4" w:space="0" w:color="000000"/>
              <w:bottom w:val="nil"/>
            </w:tcBorders>
            <w:vAlign w:val="center"/>
          </w:tcPr>
          <w:p w14:paraId="408EE3BD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5E3F4623" w14:textId="77777777" w:rsidTr="002C38BC">
        <w:trPr>
          <w:trHeight w:val="155"/>
        </w:trPr>
        <w:tc>
          <w:tcPr>
            <w:tcW w:w="736" w:type="dxa"/>
            <w:tcBorders>
              <w:top w:val="nil"/>
              <w:bottom w:val="nil"/>
            </w:tcBorders>
          </w:tcPr>
          <w:p w14:paraId="2097F4D9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0098DE69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nil"/>
              <w:bottom w:val="nil"/>
            </w:tcBorders>
          </w:tcPr>
          <w:p w14:paraId="039910C1" w14:textId="77777777" w:rsidR="00377BD8" w:rsidRPr="00B4304F" w:rsidRDefault="00377BD8" w:rsidP="00C72FF9">
            <w:pPr>
              <w:widowControl w:val="0"/>
              <w:jc w:val="both"/>
              <w:rPr>
                <w:b/>
                <w:noProof/>
              </w:rPr>
            </w:pPr>
          </w:p>
        </w:tc>
        <w:tc>
          <w:tcPr>
            <w:tcW w:w="5744" w:type="dxa"/>
            <w:tcBorders>
              <w:top w:val="nil"/>
            </w:tcBorders>
            <w:vAlign w:val="center"/>
          </w:tcPr>
          <w:p w14:paraId="22246ED8" w14:textId="77777777" w:rsidR="00377BD8" w:rsidRPr="00B4304F" w:rsidRDefault="00377BD8" w:rsidP="00C72FF9">
            <w:pPr>
              <w:pStyle w:val="TableParagraph"/>
              <w:tabs>
                <w:tab w:val="left" w:pos="317"/>
              </w:tabs>
              <w:jc w:val="both"/>
              <w:rPr>
                <w:noProof/>
                <w:sz w:val="24"/>
                <w:szCs w:val="24"/>
              </w:rPr>
            </w:pPr>
          </w:p>
        </w:tc>
        <w:tc>
          <w:tcPr>
            <w:tcW w:w="841" w:type="dxa"/>
            <w:tcBorders>
              <w:top w:val="nil"/>
            </w:tcBorders>
            <w:vAlign w:val="center"/>
          </w:tcPr>
          <w:p w14:paraId="6ABD1251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nil"/>
            </w:tcBorders>
            <w:vAlign w:val="center"/>
          </w:tcPr>
          <w:p w14:paraId="727490AA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</w:tcBorders>
            <w:vAlign w:val="center"/>
          </w:tcPr>
          <w:p w14:paraId="7CDECD2E" w14:textId="77777777" w:rsidR="00377BD8" w:rsidRPr="00B4304F" w:rsidRDefault="00377BD8" w:rsidP="00C72FF9">
            <w:pPr>
              <w:pStyle w:val="TableParagraph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</w:tcBorders>
            <w:vAlign w:val="center"/>
          </w:tcPr>
          <w:p w14:paraId="0A724EA2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5C97D2C1" w14:textId="77777777" w:rsidTr="002C38BC">
        <w:trPr>
          <w:trHeight w:val="340"/>
        </w:trPr>
        <w:tc>
          <w:tcPr>
            <w:tcW w:w="3932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C7289C7" w14:textId="77777777" w:rsidR="00377BD8" w:rsidRPr="00B4304F" w:rsidRDefault="00377BD8" w:rsidP="00C72FF9">
            <w:pPr>
              <w:widowControl w:val="0"/>
              <w:jc w:val="center"/>
              <w:rPr>
                <w:noProof/>
              </w:rPr>
            </w:pPr>
            <w:r w:rsidRPr="00B4304F">
              <w:rPr>
                <w:b/>
                <w:noProof/>
              </w:rPr>
              <w:t>Tổng</w:t>
            </w:r>
          </w:p>
        </w:tc>
        <w:tc>
          <w:tcPr>
            <w:tcW w:w="5744" w:type="dxa"/>
            <w:vAlign w:val="center"/>
          </w:tcPr>
          <w:p w14:paraId="111C61B3" w14:textId="77777777" w:rsidR="00377BD8" w:rsidRPr="00B4304F" w:rsidRDefault="00377BD8" w:rsidP="00C72FF9">
            <w:pPr>
              <w:pStyle w:val="TableParagraph"/>
              <w:ind w:left="105"/>
              <w:jc w:val="center"/>
              <w:rPr>
                <w:b/>
                <w:i/>
                <w:noProof/>
                <w:spacing w:val="-6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14:paraId="08DCD1AB" w14:textId="77777777" w:rsidR="00377BD8" w:rsidRPr="00B4304F" w:rsidRDefault="00377BD8" w:rsidP="00C72FF9">
            <w:pPr>
              <w:pStyle w:val="TableParagraph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20</w:t>
            </w:r>
          </w:p>
        </w:tc>
        <w:tc>
          <w:tcPr>
            <w:tcW w:w="1077" w:type="dxa"/>
            <w:vAlign w:val="center"/>
          </w:tcPr>
          <w:p w14:paraId="1A644518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15</w:t>
            </w:r>
          </w:p>
        </w:tc>
        <w:tc>
          <w:tcPr>
            <w:tcW w:w="1134" w:type="dxa"/>
            <w:vAlign w:val="center"/>
          </w:tcPr>
          <w:p w14:paraId="13BB777F" w14:textId="77777777" w:rsidR="00377BD8" w:rsidRPr="00B4304F" w:rsidRDefault="00377BD8" w:rsidP="00C72FF9">
            <w:pPr>
              <w:pStyle w:val="TableParagraph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2</w:t>
            </w:r>
          </w:p>
        </w:tc>
        <w:tc>
          <w:tcPr>
            <w:tcW w:w="1134" w:type="dxa"/>
            <w:vAlign w:val="center"/>
          </w:tcPr>
          <w:p w14:paraId="19E40B72" w14:textId="77777777" w:rsidR="00377BD8" w:rsidRPr="00B4304F" w:rsidRDefault="00377BD8" w:rsidP="00C72FF9">
            <w:pPr>
              <w:pStyle w:val="TableParagraph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2</w:t>
            </w:r>
          </w:p>
        </w:tc>
      </w:tr>
      <w:tr w:rsidR="00377BD8" w:rsidRPr="00B4304F" w14:paraId="42F3E0F6" w14:textId="77777777" w:rsidTr="002C38BC">
        <w:trPr>
          <w:trHeight w:val="340"/>
        </w:trPr>
        <w:tc>
          <w:tcPr>
            <w:tcW w:w="3932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77D14BF" w14:textId="77777777" w:rsidR="00377BD8" w:rsidRPr="00B4304F" w:rsidRDefault="00377BD8" w:rsidP="00C72FF9">
            <w:pPr>
              <w:widowControl w:val="0"/>
              <w:jc w:val="center"/>
              <w:rPr>
                <w:noProof/>
              </w:rPr>
            </w:pPr>
            <w:r w:rsidRPr="00B4304F">
              <w:rPr>
                <w:b/>
                <w:noProof/>
                <w:spacing w:val="-3"/>
              </w:rPr>
              <w:t>Tỉ</w:t>
            </w:r>
            <w:r w:rsidRPr="00B4304F">
              <w:rPr>
                <w:b/>
                <w:noProof/>
                <w:spacing w:val="-17"/>
              </w:rPr>
              <w:t xml:space="preserve"> </w:t>
            </w:r>
            <w:r w:rsidRPr="00B4304F">
              <w:rPr>
                <w:b/>
                <w:noProof/>
                <w:spacing w:val="-3"/>
              </w:rPr>
              <w:t>lệ</w:t>
            </w:r>
            <w:r w:rsidRPr="00B4304F">
              <w:rPr>
                <w:b/>
                <w:noProof/>
                <w:spacing w:val="-18"/>
              </w:rPr>
              <w:t xml:space="preserve"> </w:t>
            </w:r>
            <w:r w:rsidRPr="00B4304F">
              <w:rPr>
                <w:b/>
                <w:noProof/>
                <w:spacing w:val="-2"/>
              </w:rPr>
              <w:t>%</w:t>
            </w:r>
          </w:p>
        </w:tc>
        <w:tc>
          <w:tcPr>
            <w:tcW w:w="5744" w:type="dxa"/>
            <w:vAlign w:val="center"/>
          </w:tcPr>
          <w:p w14:paraId="2491CD0A" w14:textId="77777777" w:rsidR="00377BD8" w:rsidRPr="00B4304F" w:rsidRDefault="00377BD8" w:rsidP="00C72FF9">
            <w:pPr>
              <w:pStyle w:val="TableParagraph"/>
              <w:ind w:left="105"/>
              <w:jc w:val="center"/>
              <w:rPr>
                <w:b/>
                <w:i/>
                <w:noProof/>
                <w:spacing w:val="-6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14:paraId="0873B075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40%</w:t>
            </w:r>
          </w:p>
        </w:tc>
        <w:tc>
          <w:tcPr>
            <w:tcW w:w="1077" w:type="dxa"/>
            <w:vAlign w:val="center"/>
          </w:tcPr>
          <w:p w14:paraId="59453857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30%</w:t>
            </w:r>
          </w:p>
        </w:tc>
        <w:tc>
          <w:tcPr>
            <w:tcW w:w="1134" w:type="dxa"/>
            <w:vAlign w:val="center"/>
          </w:tcPr>
          <w:p w14:paraId="4F8F5884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20%</w:t>
            </w:r>
          </w:p>
        </w:tc>
        <w:tc>
          <w:tcPr>
            <w:tcW w:w="1134" w:type="dxa"/>
            <w:vAlign w:val="center"/>
          </w:tcPr>
          <w:p w14:paraId="4943A3E8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10%</w:t>
            </w:r>
          </w:p>
        </w:tc>
      </w:tr>
      <w:tr w:rsidR="00377BD8" w:rsidRPr="00B4304F" w14:paraId="52CA51EC" w14:textId="77777777" w:rsidTr="00C72FF9">
        <w:trPr>
          <w:trHeight w:val="340"/>
        </w:trPr>
        <w:tc>
          <w:tcPr>
            <w:tcW w:w="3932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10A0381" w14:textId="77777777" w:rsidR="00377BD8" w:rsidRPr="00B4304F" w:rsidRDefault="00377BD8" w:rsidP="00C72FF9">
            <w:pPr>
              <w:widowControl w:val="0"/>
              <w:jc w:val="center"/>
              <w:rPr>
                <w:noProof/>
              </w:rPr>
            </w:pPr>
            <w:r w:rsidRPr="00B4304F">
              <w:rPr>
                <w:b/>
                <w:noProof/>
                <w:spacing w:val="-6"/>
              </w:rPr>
              <w:t>Tỉ</w:t>
            </w:r>
            <w:r w:rsidRPr="00B4304F">
              <w:rPr>
                <w:b/>
                <w:noProof/>
                <w:spacing w:val="-17"/>
              </w:rPr>
              <w:t xml:space="preserve"> </w:t>
            </w:r>
            <w:r w:rsidRPr="00B4304F">
              <w:rPr>
                <w:b/>
                <w:noProof/>
                <w:spacing w:val="-6"/>
              </w:rPr>
              <w:t>lệ</w:t>
            </w:r>
            <w:r w:rsidRPr="00B4304F">
              <w:rPr>
                <w:b/>
                <w:noProof/>
                <w:spacing w:val="-15"/>
              </w:rPr>
              <w:t xml:space="preserve"> </w:t>
            </w:r>
            <w:r w:rsidRPr="00B4304F">
              <w:rPr>
                <w:b/>
                <w:noProof/>
                <w:spacing w:val="-6"/>
              </w:rPr>
              <w:t>chung</w:t>
            </w:r>
          </w:p>
        </w:tc>
        <w:tc>
          <w:tcPr>
            <w:tcW w:w="5744" w:type="dxa"/>
            <w:vAlign w:val="center"/>
          </w:tcPr>
          <w:p w14:paraId="18351FF1" w14:textId="77777777" w:rsidR="00377BD8" w:rsidRPr="00B4304F" w:rsidRDefault="00377BD8" w:rsidP="00C72FF9">
            <w:pPr>
              <w:pStyle w:val="TableParagraph"/>
              <w:ind w:left="105"/>
              <w:jc w:val="center"/>
              <w:rPr>
                <w:b/>
                <w:i/>
                <w:noProof/>
                <w:spacing w:val="-6"/>
                <w:sz w:val="24"/>
                <w:szCs w:val="24"/>
              </w:rPr>
            </w:pPr>
          </w:p>
        </w:tc>
        <w:tc>
          <w:tcPr>
            <w:tcW w:w="1918" w:type="dxa"/>
            <w:gridSpan w:val="2"/>
            <w:vAlign w:val="center"/>
          </w:tcPr>
          <w:p w14:paraId="49171D3E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70%</w:t>
            </w:r>
          </w:p>
        </w:tc>
        <w:tc>
          <w:tcPr>
            <w:tcW w:w="2268" w:type="dxa"/>
            <w:gridSpan w:val="2"/>
            <w:vAlign w:val="center"/>
          </w:tcPr>
          <w:p w14:paraId="16C9B250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30%</w:t>
            </w:r>
          </w:p>
        </w:tc>
      </w:tr>
    </w:tbl>
    <w:p w14:paraId="36B5A0AE" w14:textId="77777777" w:rsidR="00377BD8" w:rsidRPr="00B4304F" w:rsidRDefault="00377BD8" w:rsidP="00A71AF6">
      <w:pPr>
        <w:widowControl w:val="0"/>
        <w:rPr>
          <w:noProof/>
        </w:rPr>
      </w:pPr>
    </w:p>
    <w:p w14:paraId="70E1F3CC" w14:textId="77777777" w:rsidR="00377BD8" w:rsidRPr="00B4304F" w:rsidRDefault="00377BD8" w:rsidP="008F3844">
      <w:pPr>
        <w:jc w:val="center"/>
        <w:rPr>
          <w:rStyle w:val="fontstyle01"/>
          <w:rFonts w:ascii="Times New Roman" w:hAnsi="Times New Roman"/>
          <w:color w:val="FF0000"/>
          <w:sz w:val="24"/>
          <w:szCs w:val="24"/>
          <w:highlight w:val="yellow"/>
        </w:rPr>
      </w:pPr>
    </w:p>
    <w:p w14:paraId="2752C8FB" w14:textId="77777777" w:rsidR="00377BD8" w:rsidRPr="00B4304F" w:rsidRDefault="00377BD8" w:rsidP="008F3844">
      <w:pPr>
        <w:jc w:val="center"/>
        <w:rPr>
          <w:rStyle w:val="fontstyle01"/>
          <w:rFonts w:ascii="Times New Roman" w:hAnsi="Times New Roman"/>
          <w:color w:val="FF0000"/>
          <w:sz w:val="24"/>
          <w:szCs w:val="24"/>
          <w:highlight w:val="yellow"/>
        </w:rPr>
      </w:pPr>
    </w:p>
    <w:p w14:paraId="0D2C08C7" w14:textId="647F45C1" w:rsidR="00B4304F" w:rsidRPr="00B4304F" w:rsidRDefault="00B4304F" w:rsidP="00B4304F">
      <w:pPr>
        <w:jc w:val="center"/>
        <w:rPr>
          <w:b/>
          <w:bCs/>
        </w:rPr>
      </w:pPr>
      <w:r w:rsidRPr="00B4304F">
        <w:rPr>
          <w:b/>
          <w:bCs/>
          <w:lang w:val="vi-VN"/>
        </w:rPr>
        <w:lastRenderedPageBreak/>
        <w:t xml:space="preserve"> </w:t>
      </w:r>
      <w:r w:rsidRPr="00B4304F">
        <w:rPr>
          <w:b/>
          <w:bCs/>
          <w:highlight w:val="yellow"/>
          <w:lang w:val="vi-VN"/>
        </w:rPr>
        <w:t>MA TRẬN VÀ BẢNG ĐẶC TẢ  ÔN TẬP GIỮA HỌC KỲ II</w:t>
      </w:r>
      <w:r w:rsidRPr="00B4304F">
        <w:rPr>
          <w:b/>
          <w:bCs/>
          <w:lang w:val="vi-VN"/>
        </w:rPr>
        <w:t xml:space="preserve"> </w:t>
      </w:r>
      <w:r w:rsidRPr="00B4304F">
        <w:rPr>
          <w:b/>
          <w:bCs/>
          <w:highlight w:val="cyan"/>
        </w:rPr>
        <w:t xml:space="preserve">–BỘ </w:t>
      </w:r>
      <w:r>
        <w:rPr>
          <w:b/>
          <w:bCs/>
          <w:highlight w:val="cyan"/>
        </w:rPr>
        <w:t>3</w:t>
      </w:r>
    </w:p>
    <w:p w14:paraId="6D596CDE" w14:textId="77777777" w:rsidR="00B4304F" w:rsidRPr="00B4304F" w:rsidRDefault="00B4304F" w:rsidP="00B4304F">
      <w:pPr>
        <w:jc w:val="center"/>
        <w:rPr>
          <w:bCs/>
          <w:color w:val="7030A0"/>
        </w:rPr>
      </w:pPr>
      <w:r w:rsidRPr="00B4304F">
        <w:rPr>
          <w:b/>
          <w:bCs/>
          <w:color w:val="7030A0"/>
        </w:rPr>
        <w:t>MÔN TOÁN - KHỐI LỚP 11</w:t>
      </w:r>
    </w:p>
    <w:p w14:paraId="1AB271CB" w14:textId="77777777" w:rsidR="00B4304F" w:rsidRPr="00B4304F" w:rsidRDefault="00B4304F" w:rsidP="00B4304F">
      <w:pPr>
        <w:widowControl w:val="0"/>
        <w:rPr>
          <w:b/>
          <w:noProof/>
          <w:lang w:val="vi-VN"/>
        </w:rPr>
      </w:pPr>
    </w:p>
    <w:p w14:paraId="0FA3272D" w14:textId="77777777" w:rsidR="00377BD8" w:rsidRPr="00B4304F" w:rsidRDefault="00377BD8" w:rsidP="00BB0077">
      <w:pPr>
        <w:widowControl w:val="0"/>
        <w:jc w:val="center"/>
        <w:rPr>
          <w:b/>
          <w:noProof/>
          <w:lang w:val="vi-VN"/>
        </w:rPr>
      </w:pPr>
      <w:r w:rsidRPr="00B4304F">
        <w:rPr>
          <w:b/>
          <w:noProof/>
          <w:lang w:val="vi-VN"/>
        </w:rPr>
        <w:t>I - MA</w:t>
      </w:r>
      <w:r w:rsidRPr="00B4304F">
        <w:rPr>
          <w:b/>
          <w:noProof/>
          <w:spacing w:val="-4"/>
          <w:lang w:val="vi-VN"/>
        </w:rPr>
        <w:t xml:space="preserve"> </w:t>
      </w:r>
      <w:r w:rsidRPr="00B4304F">
        <w:rPr>
          <w:b/>
          <w:noProof/>
          <w:lang w:val="vi-VN"/>
        </w:rPr>
        <w:t>TRẬN</w:t>
      </w:r>
      <w:r w:rsidRPr="00B4304F">
        <w:rPr>
          <w:b/>
          <w:noProof/>
          <w:spacing w:val="-3"/>
          <w:lang w:val="vi-VN"/>
        </w:rPr>
        <w:t xml:space="preserve"> </w:t>
      </w:r>
      <w:r w:rsidRPr="00B4304F">
        <w:rPr>
          <w:b/>
          <w:noProof/>
          <w:lang w:val="vi-VN"/>
        </w:rPr>
        <w:t>ĐỀ</w:t>
      </w:r>
      <w:r w:rsidRPr="00B4304F">
        <w:rPr>
          <w:b/>
          <w:noProof/>
          <w:spacing w:val="-2"/>
          <w:lang w:val="vi-VN"/>
        </w:rPr>
        <w:t xml:space="preserve"> </w:t>
      </w:r>
      <w:r w:rsidRPr="00B4304F">
        <w:rPr>
          <w:b/>
          <w:noProof/>
          <w:lang w:val="vi-VN"/>
        </w:rPr>
        <w:t>KIỂM</w:t>
      </w:r>
      <w:r w:rsidRPr="00B4304F">
        <w:rPr>
          <w:b/>
          <w:noProof/>
          <w:spacing w:val="-1"/>
          <w:lang w:val="vi-VN"/>
        </w:rPr>
        <w:t xml:space="preserve"> </w:t>
      </w:r>
      <w:r w:rsidRPr="00B4304F">
        <w:rPr>
          <w:b/>
          <w:noProof/>
          <w:lang w:val="vi-VN"/>
        </w:rPr>
        <w:t>TRA</w:t>
      </w:r>
      <w:r w:rsidRPr="00B4304F">
        <w:rPr>
          <w:b/>
          <w:noProof/>
          <w:spacing w:val="-3"/>
          <w:lang w:val="vi-VN"/>
        </w:rPr>
        <w:t xml:space="preserve"> </w:t>
      </w:r>
      <w:r w:rsidRPr="00B4304F">
        <w:rPr>
          <w:b/>
          <w:noProof/>
          <w:lang w:val="vi-VN"/>
        </w:rPr>
        <w:t>GIỮA HỌC KÌ</w:t>
      </w:r>
      <w:r w:rsidRPr="00B4304F">
        <w:rPr>
          <w:b/>
          <w:noProof/>
          <w:spacing w:val="-3"/>
          <w:lang w:val="vi-VN"/>
        </w:rPr>
        <w:t xml:space="preserve"> I</w:t>
      </w:r>
      <w:r w:rsidRPr="00B4304F">
        <w:rPr>
          <w:b/>
          <w:noProof/>
          <w:lang w:val="vi-VN"/>
        </w:rPr>
        <w:t>I MÔN TOÁN</w:t>
      </w:r>
      <w:r w:rsidRPr="00B4304F">
        <w:rPr>
          <w:b/>
          <w:noProof/>
          <w:spacing w:val="-2"/>
          <w:lang w:val="vi-VN"/>
        </w:rPr>
        <w:t xml:space="preserve"> </w:t>
      </w:r>
      <w:r w:rsidRPr="00B4304F">
        <w:rPr>
          <w:b/>
          <w:noProof/>
          <w:lang w:val="vi-VN"/>
        </w:rPr>
        <w:t>–</w:t>
      </w:r>
      <w:r w:rsidRPr="00B4304F">
        <w:rPr>
          <w:b/>
          <w:noProof/>
          <w:spacing w:val="-1"/>
          <w:lang w:val="vi-VN"/>
        </w:rPr>
        <w:t xml:space="preserve"> </w:t>
      </w:r>
      <w:r w:rsidRPr="00B4304F">
        <w:rPr>
          <w:b/>
          <w:noProof/>
          <w:lang w:val="vi-VN"/>
        </w:rPr>
        <w:t>LỚP</w:t>
      </w:r>
      <w:r w:rsidRPr="00B4304F">
        <w:rPr>
          <w:b/>
          <w:noProof/>
          <w:spacing w:val="1"/>
          <w:lang w:val="vi-VN"/>
        </w:rPr>
        <w:t xml:space="preserve"> </w:t>
      </w:r>
      <w:r w:rsidRPr="00B4304F">
        <w:rPr>
          <w:b/>
          <w:noProof/>
          <w:lang w:val="vi-VN"/>
        </w:rPr>
        <w:t>11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581"/>
        <w:gridCol w:w="2218"/>
        <w:gridCol w:w="3155"/>
        <w:gridCol w:w="971"/>
        <w:gridCol w:w="992"/>
        <w:gridCol w:w="945"/>
        <w:gridCol w:w="945"/>
        <w:gridCol w:w="923"/>
        <w:gridCol w:w="980"/>
        <w:gridCol w:w="965"/>
        <w:gridCol w:w="898"/>
        <w:gridCol w:w="1203"/>
      </w:tblGrid>
      <w:tr w:rsidR="00377BD8" w:rsidRPr="00B4304F" w14:paraId="693EFC93" w14:textId="77777777" w:rsidTr="008D3B23">
        <w:tc>
          <w:tcPr>
            <w:tcW w:w="197" w:type="pct"/>
            <w:vMerge w:val="restart"/>
            <w:vAlign w:val="center"/>
          </w:tcPr>
          <w:p w14:paraId="01229735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T</w:t>
            </w:r>
          </w:p>
        </w:tc>
        <w:tc>
          <w:tcPr>
            <w:tcW w:w="751" w:type="pct"/>
            <w:vMerge w:val="restart"/>
            <w:vAlign w:val="center"/>
          </w:tcPr>
          <w:p w14:paraId="270F8607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Chương/Chủ đề</w:t>
            </w:r>
          </w:p>
        </w:tc>
        <w:tc>
          <w:tcPr>
            <w:tcW w:w="1068" w:type="pct"/>
            <w:vMerge w:val="restart"/>
            <w:vAlign w:val="center"/>
          </w:tcPr>
          <w:p w14:paraId="19956FBF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Nội dung/đơn vị kiến thức</w:t>
            </w:r>
          </w:p>
        </w:tc>
        <w:tc>
          <w:tcPr>
            <w:tcW w:w="2577" w:type="pct"/>
            <w:gridSpan w:val="8"/>
            <w:vAlign w:val="center"/>
          </w:tcPr>
          <w:p w14:paraId="14ECB005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Mức độ đánh giá</w:t>
            </w:r>
          </w:p>
        </w:tc>
        <w:tc>
          <w:tcPr>
            <w:tcW w:w="408" w:type="pct"/>
            <w:vAlign w:val="center"/>
          </w:tcPr>
          <w:p w14:paraId="57295F6F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ổng % điểm</w:t>
            </w:r>
          </w:p>
        </w:tc>
      </w:tr>
      <w:tr w:rsidR="00377BD8" w:rsidRPr="00B4304F" w14:paraId="20BF40AF" w14:textId="77777777" w:rsidTr="008D3B23">
        <w:tc>
          <w:tcPr>
            <w:tcW w:w="197" w:type="pct"/>
            <w:vMerge/>
            <w:vAlign w:val="center"/>
          </w:tcPr>
          <w:p w14:paraId="306C946E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751" w:type="pct"/>
            <w:vMerge/>
          </w:tcPr>
          <w:p w14:paraId="5087118F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1068" w:type="pct"/>
            <w:vMerge/>
          </w:tcPr>
          <w:p w14:paraId="68B96D5E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665" w:type="pct"/>
            <w:gridSpan w:val="2"/>
            <w:shd w:val="clear" w:color="auto" w:fill="E1EED9"/>
          </w:tcPr>
          <w:p w14:paraId="2CA5A7DC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Nhận biết</w:t>
            </w:r>
          </w:p>
        </w:tc>
        <w:tc>
          <w:tcPr>
            <w:tcW w:w="640" w:type="pct"/>
            <w:gridSpan w:val="2"/>
            <w:shd w:val="clear" w:color="auto" w:fill="DEEAF6"/>
          </w:tcPr>
          <w:p w14:paraId="6A256E4C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hông hiểu</w:t>
            </w:r>
          </w:p>
        </w:tc>
        <w:tc>
          <w:tcPr>
            <w:tcW w:w="641" w:type="pct"/>
            <w:gridSpan w:val="2"/>
            <w:shd w:val="clear" w:color="auto" w:fill="FFF1CC"/>
          </w:tcPr>
          <w:p w14:paraId="39054F79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Vận dụng</w:t>
            </w:r>
          </w:p>
        </w:tc>
        <w:tc>
          <w:tcPr>
            <w:tcW w:w="630" w:type="pct"/>
            <w:gridSpan w:val="2"/>
            <w:shd w:val="clear" w:color="auto" w:fill="E7E6E6"/>
          </w:tcPr>
          <w:p w14:paraId="1BC6A415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Vận dụng cao</w:t>
            </w:r>
          </w:p>
        </w:tc>
        <w:tc>
          <w:tcPr>
            <w:tcW w:w="408" w:type="pct"/>
            <w:vMerge w:val="restart"/>
          </w:tcPr>
          <w:p w14:paraId="2E918C47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</w:tr>
      <w:tr w:rsidR="00377BD8" w:rsidRPr="00B4304F" w14:paraId="6D22981F" w14:textId="77777777" w:rsidTr="008D3B23">
        <w:tc>
          <w:tcPr>
            <w:tcW w:w="197" w:type="pct"/>
            <w:vMerge/>
            <w:vAlign w:val="center"/>
          </w:tcPr>
          <w:p w14:paraId="64213896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751" w:type="pct"/>
            <w:vMerge/>
          </w:tcPr>
          <w:p w14:paraId="6984C97A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1068" w:type="pct"/>
            <w:vMerge/>
          </w:tcPr>
          <w:p w14:paraId="2632383F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  <w:shd w:val="clear" w:color="auto" w:fill="E1EED9"/>
          </w:tcPr>
          <w:p w14:paraId="6FA48414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NKQ</w:t>
            </w:r>
          </w:p>
        </w:tc>
        <w:tc>
          <w:tcPr>
            <w:tcW w:w="336" w:type="pct"/>
            <w:tcBorders>
              <w:bottom w:val="single" w:sz="4" w:space="0" w:color="auto"/>
            </w:tcBorders>
            <w:shd w:val="clear" w:color="auto" w:fill="E1EED9"/>
          </w:tcPr>
          <w:p w14:paraId="156BE024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L</w:t>
            </w:r>
          </w:p>
        </w:tc>
        <w:tc>
          <w:tcPr>
            <w:tcW w:w="320" w:type="pct"/>
            <w:tcBorders>
              <w:bottom w:val="single" w:sz="4" w:space="0" w:color="auto"/>
            </w:tcBorders>
            <w:shd w:val="clear" w:color="auto" w:fill="DEEAF6"/>
          </w:tcPr>
          <w:p w14:paraId="668275B4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NKQ</w:t>
            </w:r>
          </w:p>
        </w:tc>
        <w:tc>
          <w:tcPr>
            <w:tcW w:w="320" w:type="pct"/>
            <w:tcBorders>
              <w:bottom w:val="single" w:sz="4" w:space="0" w:color="auto"/>
            </w:tcBorders>
            <w:shd w:val="clear" w:color="auto" w:fill="DEEAF6"/>
          </w:tcPr>
          <w:p w14:paraId="35EA762C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L</w:t>
            </w:r>
          </w:p>
        </w:tc>
        <w:tc>
          <w:tcPr>
            <w:tcW w:w="309" w:type="pct"/>
            <w:tcBorders>
              <w:bottom w:val="single" w:sz="4" w:space="0" w:color="auto"/>
            </w:tcBorders>
            <w:shd w:val="clear" w:color="auto" w:fill="FFF1CC"/>
          </w:tcPr>
          <w:p w14:paraId="7EC45284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NKQ</w:t>
            </w:r>
          </w:p>
        </w:tc>
        <w:tc>
          <w:tcPr>
            <w:tcW w:w="332" w:type="pct"/>
            <w:tcBorders>
              <w:bottom w:val="single" w:sz="4" w:space="0" w:color="auto"/>
            </w:tcBorders>
            <w:shd w:val="clear" w:color="auto" w:fill="FFF1CC"/>
          </w:tcPr>
          <w:p w14:paraId="4C9E9EAB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L</w:t>
            </w:r>
          </w:p>
        </w:tc>
        <w:tc>
          <w:tcPr>
            <w:tcW w:w="327" w:type="pct"/>
            <w:tcBorders>
              <w:bottom w:val="single" w:sz="4" w:space="0" w:color="auto"/>
            </w:tcBorders>
            <w:shd w:val="clear" w:color="auto" w:fill="E7E6E6"/>
          </w:tcPr>
          <w:p w14:paraId="7C39E4C1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NKQ</w:t>
            </w:r>
          </w:p>
        </w:tc>
        <w:tc>
          <w:tcPr>
            <w:tcW w:w="303" w:type="pct"/>
            <w:tcBorders>
              <w:bottom w:val="single" w:sz="4" w:space="0" w:color="auto"/>
            </w:tcBorders>
            <w:shd w:val="clear" w:color="auto" w:fill="E7E6E6"/>
          </w:tcPr>
          <w:p w14:paraId="5409A9C3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L</w:t>
            </w:r>
          </w:p>
        </w:tc>
        <w:tc>
          <w:tcPr>
            <w:tcW w:w="408" w:type="pct"/>
            <w:vMerge/>
          </w:tcPr>
          <w:p w14:paraId="11C27C2D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</w:tr>
      <w:tr w:rsidR="00377BD8" w:rsidRPr="00B4304F" w14:paraId="04D354CE" w14:textId="77777777" w:rsidTr="008D3B23">
        <w:tc>
          <w:tcPr>
            <w:tcW w:w="197" w:type="pct"/>
            <w:vMerge w:val="restart"/>
            <w:vAlign w:val="center"/>
          </w:tcPr>
          <w:p w14:paraId="6332CBEE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1</w:t>
            </w:r>
          </w:p>
        </w:tc>
        <w:tc>
          <w:tcPr>
            <w:tcW w:w="751" w:type="pct"/>
            <w:vMerge w:val="restart"/>
            <w:vAlign w:val="center"/>
          </w:tcPr>
          <w:p w14:paraId="2EC64E3E" w14:textId="77777777" w:rsidR="00377BD8" w:rsidRPr="00B4304F" w:rsidRDefault="00377BD8" w:rsidP="008D3B23">
            <w:pPr>
              <w:widowControl w:val="0"/>
              <w:jc w:val="both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Hàm số mũ và hàm số lôgarit</w:t>
            </w:r>
          </w:p>
        </w:tc>
        <w:tc>
          <w:tcPr>
            <w:tcW w:w="1068" w:type="pct"/>
          </w:tcPr>
          <w:p w14:paraId="08B45FC4" w14:textId="77777777" w:rsidR="00377BD8" w:rsidRPr="00B4304F" w:rsidRDefault="00377BD8" w:rsidP="008D3B23">
            <w:pPr>
              <w:widowControl w:val="0"/>
              <w:jc w:val="both"/>
              <w:rPr>
                <w:b/>
                <w:bCs/>
                <w:noProof/>
              </w:rPr>
            </w:pPr>
            <w:r w:rsidRPr="00B4304F">
              <w:rPr>
                <w:b/>
                <w:bCs/>
                <w:i/>
                <w:noProof/>
              </w:rPr>
              <w:t>Phép tính luỹ thừa với số mũ nguyên, số mũ hữu tỉ, số mũ thực. Các tính chất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0ACAA15F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  <w:r w:rsidRPr="00B4304F">
              <w:rPr>
                <w:noProof/>
              </w:rPr>
              <w:t>2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1A9D71B6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25200F70" w14:textId="77777777" w:rsidR="00377BD8" w:rsidRPr="00B4304F" w:rsidRDefault="00377BD8" w:rsidP="008D3B23">
            <w:pPr>
              <w:widowControl w:val="0"/>
              <w:jc w:val="center"/>
              <w:rPr>
                <w:noProof/>
                <w:lang w:val="vi-VN"/>
              </w:rPr>
            </w:pPr>
            <w:r w:rsidRPr="00B4304F">
              <w:rPr>
                <w:noProof/>
                <w:lang w:val="vi-VN"/>
              </w:rPr>
              <w:t>1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59FCF7A1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9" w:type="pct"/>
            <w:shd w:val="clear" w:color="auto" w:fill="FFF1CC"/>
            <w:vAlign w:val="center"/>
          </w:tcPr>
          <w:p w14:paraId="58B4C151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2969147F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7" w:type="pct"/>
            <w:shd w:val="clear" w:color="auto" w:fill="E7E6E6"/>
            <w:vAlign w:val="center"/>
          </w:tcPr>
          <w:p w14:paraId="3F441E55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3" w:type="pct"/>
            <w:shd w:val="clear" w:color="auto" w:fill="E7E6E6"/>
            <w:vAlign w:val="center"/>
          </w:tcPr>
          <w:p w14:paraId="334C86AF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408" w:type="pct"/>
            <w:vMerge w:val="restart"/>
            <w:vAlign w:val="center"/>
          </w:tcPr>
          <w:p w14:paraId="19D7BF51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  <w:r w:rsidRPr="00B4304F">
              <w:rPr>
                <w:noProof/>
              </w:rPr>
              <w:t>3</w:t>
            </w:r>
            <w:r w:rsidRPr="00B4304F">
              <w:rPr>
                <w:noProof/>
                <w:lang w:val="vi-VN"/>
              </w:rPr>
              <w:t>8</w:t>
            </w:r>
            <w:r w:rsidRPr="00B4304F">
              <w:rPr>
                <w:noProof/>
              </w:rPr>
              <w:t>%</w:t>
            </w:r>
          </w:p>
        </w:tc>
      </w:tr>
      <w:tr w:rsidR="00377BD8" w:rsidRPr="00B4304F" w14:paraId="7C638BE7" w14:textId="77777777" w:rsidTr="008D3B23">
        <w:tc>
          <w:tcPr>
            <w:tcW w:w="197" w:type="pct"/>
            <w:vMerge/>
            <w:vAlign w:val="center"/>
          </w:tcPr>
          <w:p w14:paraId="3A69162A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</w:p>
        </w:tc>
        <w:tc>
          <w:tcPr>
            <w:tcW w:w="751" w:type="pct"/>
            <w:vMerge/>
            <w:vAlign w:val="center"/>
          </w:tcPr>
          <w:p w14:paraId="6C840CFE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1068" w:type="pct"/>
          </w:tcPr>
          <w:p w14:paraId="20F34DE8" w14:textId="77777777" w:rsidR="00377BD8" w:rsidRPr="00B4304F" w:rsidRDefault="00377BD8" w:rsidP="008D3B23">
            <w:pPr>
              <w:widowControl w:val="0"/>
              <w:jc w:val="both"/>
              <w:rPr>
                <w:b/>
                <w:bCs/>
                <w:i/>
                <w:noProof/>
              </w:rPr>
            </w:pPr>
            <w:r w:rsidRPr="00B4304F">
              <w:rPr>
                <w:b/>
                <w:bCs/>
                <w:i/>
                <w:noProof/>
              </w:rPr>
              <w:t>Phép tính lôgarit (logarithm). Các tính chất.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31008AD5" w14:textId="77777777" w:rsidR="00377BD8" w:rsidRPr="00B4304F" w:rsidRDefault="00377BD8" w:rsidP="008D3B23">
            <w:pPr>
              <w:pStyle w:val="TableParagraph"/>
              <w:ind w:left="2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2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7CDAE724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74E24124" w14:textId="77777777" w:rsidR="00377BD8" w:rsidRPr="00B4304F" w:rsidRDefault="00377BD8" w:rsidP="008D3B23">
            <w:pPr>
              <w:pStyle w:val="TableParagraph"/>
              <w:ind w:left="2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1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26EA0607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9" w:type="pct"/>
            <w:shd w:val="clear" w:color="auto" w:fill="FFF1CC"/>
            <w:vAlign w:val="center"/>
          </w:tcPr>
          <w:p w14:paraId="7AF60F6F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4CBB0DCF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7" w:type="pct"/>
            <w:shd w:val="clear" w:color="auto" w:fill="E7E6E6"/>
            <w:vAlign w:val="center"/>
          </w:tcPr>
          <w:p w14:paraId="3F0D9B09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3" w:type="pct"/>
            <w:shd w:val="clear" w:color="auto" w:fill="E7E6E6"/>
            <w:vAlign w:val="center"/>
          </w:tcPr>
          <w:p w14:paraId="08018423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408" w:type="pct"/>
            <w:vMerge/>
            <w:vAlign w:val="center"/>
          </w:tcPr>
          <w:p w14:paraId="3D36DA5A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</w:tr>
      <w:tr w:rsidR="00377BD8" w:rsidRPr="00B4304F" w14:paraId="2A7737A0" w14:textId="77777777" w:rsidTr="008D3B23">
        <w:tc>
          <w:tcPr>
            <w:tcW w:w="197" w:type="pct"/>
            <w:vMerge/>
            <w:vAlign w:val="center"/>
          </w:tcPr>
          <w:p w14:paraId="11FB1BA0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</w:p>
        </w:tc>
        <w:tc>
          <w:tcPr>
            <w:tcW w:w="751" w:type="pct"/>
            <w:vMerge/>
            <w:vAlign w:val="center"/>
          </w:tcPr>
          <w:p w14:paraId="695F8298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1068" w:type="pct"/>
          </w:tcPr>
          <w:p w14:paraId="1021E746" w14:textId="77777777" w:rsidR="00377BD8" w:rsidRPr="00B4304F" w:rsidRDefault="00377BD8" w:rsidP="008D3B23">
            <w:pPr>
              <w:widowControl w:val="0"/>
              <w:jc w:val="both"/>
              <w:rPr>
                <w:b/>
                <w:bCs/>
                <w:noProof/>
              </w:rPr>
            </w:pPr>
            <w:r w:rsidRPr="00B4304F">
              <w:rPr>
                <w:b/>
                <w:bCs/>
                <w:i/>
                <w:noProof/>
              </w:rPr>
              <w:t>Hàm số mũ. Hàm số lôgarit.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7FB22B0A" w14:textId="77777777" w:rsidR="00377BD8" w:rsidRPr="00B4304F" w:rsidRDefault="00377BD8" w:rsidP="008D3B23">
            <w:pPr>
              <w:widowControl w:val="0"/>
              <w:jc w:val="center"/>
              <w:rPr>
                <w:noProof/>
                <w:lang w:val="vi-VN"/>
              </w:rPr>
            </w:pPr>
            <w:r w:rsidRPr="00B4304F">
              <w:rPr>
                <w:noProof/>
                <w:lang w:val="vi-VN"/>
              </w:rPr>
              <w:t>2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712A0AD4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74EE4BF1" w14:textId="77777777" w:rsidR="00377BD8" w:rsidRPr="00B4304F" w:rsidRDefault="00377BD8" w:rsidP="008D3B23">
            <w:pPr>
              <w:widowControl w:val="0"/>
              <w:jc w:val="center"/>
              <w:rPr>
                <w:noProof/>
                <w:lang w:val="vi-VN"/>
              </w:rPr>
            </w:pPr>
            <w:r w:rsidRPr="00B4304F">
              <w:rPr>
                <w:noProof/>
                <w:lang w:val="vi-VN"/>
              </w:rPr>
              <w:t>2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74E4502A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9" w:type="pct"/>
            <w:shd w:val="clear" w:color="auto" w:fill="FFF1CC"/>
            <w:vAlign w:val="center"/>
          </w:tcPr>
          <w:p w14:paraId="75E43F95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50683FB9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7" w:type="pct"/>
            <w:shd w:val="clear" w:color="auto" w:fill="E7E6E6"/>
            <w:vAlign w:val="center"/>
          </w:tcPr>
          <w:p w14:paraId="4A617B24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3" w:type="pct"/>
            <w:shd w:val="clear" w:color="auto" w:fill="E7E6E6"/>
            <w:vAlign w:val="center"/>
          </w:tcPr>
          <w:p w14:paraId="18BDF33D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408" w:type="pct"/>
            <w:vMerge/>
            <w:vAlign w:val="center"/>
          </w:tcPr>
          <w:p w14:paraId="4A2938DC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</w:tr>
      <w:tr w:rsidR="00377BD8" w:rsidRPr="00B4304F" w14:paraId="3C75978F" w14:textId="77777777" w:rsidTr="008D3B23">
        <w:tc>
          <w:tcPr>
            <w:tcW w:w="197" w:type="pct"/>
            <w:vMerge/>
            <w:vAlign w:val="center"/>
          </w:tcPr>
          <w:p w14:paraId="3A9DB796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</w:p>
        </w:tc>
        <w:tc>
          <w:tcPr>
            <w:tcW w:w="751" w:type="pct"/>
            <w:vMerge/>
            <w:vAlign w:val="center"/>
          </w:tcPr>
          <w:p w14:paraId="4F98D3C0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1068" w:type="pct"/>
          </w:tcPr>
          <w:p w14:paraId="350059EC" w14:textId="77777777" w:rsidR="00377BD8" w:rsidRPr="00B4304F" w:rsidRDefault="00377BD8" w:rsidP="008D3B23">
            <w:pPr>
              <w:widowControl w:val="0"/>
              <w:jc w:val="both"/>
              <w:rPr>
                <w:b/>
                <w:bCs/>
                <w:noProof/>
              </w:rPr>
            </w:pPr>
            <w:r w:rsidRPr="00B4304F">
              <w:rPr>
                <w:b/>
                <w:bCs/>
                <w:i/>
                <w:noProof/>
              </w:rPr>
              <w:t>Phương trình, bất phương trình mũ và lôgarit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69867F29" w14:textId="77777777" w:rsidR="00377BD8" w:rsidRPr="00B4304F" w:rsidRDefault="00377BD8" w:rsidP="008D3B23">
            <w:pPr>
              <w:widowControl w:val="0"/>
              <w:jc w:val="center"/>
              <w:rPr>
                <w:noProof/>
                <w:lang w:val="vi-VN"/>
              </w:rPr>
            </w:pPr>
            <w:r w:rsidRPr="00B4304F">
              <w:rPr>
                <w:noProof/>
                <w:lang w:val="vi-VN"/>
              </w:rPr>
              <w:t>2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67C92C39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2BB268DD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  <w:r w:rsidRPr="00B4304F">
              <w:rPr>
                <w:noProof/>
              </w:rPr>
              <w:t>2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766DBE2C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9" w:type="pct"/>
            <w:shd w:val="clear" w:color="auto" w:fill="FFF1CC"/>
            <w:vAlign w:val="center"/>
          </w:tcPr>
          <w:p w14:paraId="6B25A0A8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1D9144D8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7" w:type="pct"/>
            <w:shd w:val="clear" w:color="auto" w:fill="E7E6E6"/>
            <w:vAlign w:val="center"/>
          </w:tcPr>
          <w:p w14:paraId="690AD707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3" w:type="pct"/>
            <w:shd w:val="clear" w:color="auto" w:fill="E7E6E6"/>
            <w:vAlign w:val="center"/>
          </w:tcPr>
          <w:p w14:paraId="5FE80919" w14:textId="77777777" w:rsidR="00377BD8" w:rsidRPr="00B4304F" w:rsidRDefault="00377BD8" w:rsidP="008D3B23">
            <w:pPr>
              <w:widowControl w:val="0"/>
              <w:jc w:val="center"/>
              <w:rPr>
                <w:noProof/>
                <w:lang w:val="vi-VN"/>
              </w:rPr>
            </w:pPr>
            <w:r w:rsidRPr="00B4304F">
              <w:rPr>
                <w:noProof/>
                <w:lang w:val="vi-VN"/>
              </w:rPr>
              <w:t>1</w:t>
            </w:r>
          </w:p>
        </w:tc>
        <w:tc>
          <w:tcPr>
            <w:tcW w:w="408" w:type="pct"/>
            <w:vMerge/>
            <w:vAlign w:val="center"/>
          </w:tcPr>
          <w:p w14:paraId="63B1F0F3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</w:tr>
      <w:tr w:rsidR="00377BD8" w:rsidRPr="00B4304F" w14:paraId="67C60E97" w14:textId="77777777" w:rsidTr="008D3B23">
        <w:tc>
          <w:tcPr>
            <w:tcW w:w="197" w:type="pct"/>
            <w:vMerge w:val="restart"/>
            <w:vAlign w:val="center"/>
          </w:tcPr>
          <w:p w14:paraId="06441767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2</w:t>
            </w:r>
          </w:p>
        </w:tc>
        <w:tc>
          <w:tcPr>
            <w:tcW w:w="751" w:type="pct"/>
            <w:vMerge w:val="restart"/>
            <w:vAlign w:val="center"/>
          </w:tcPr>
          <w:p w14:paraId="7D4284B5" w14:textId="77777777" w:rsidR="00377BD8" w:rsidRPr="00B4304F" w:rsidRDefault="00377BD8" w:rsidP="008D3B23">
            <w:pPr>
              <w:widowControl w:val="0"/>
              <w:jc w:val="both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Quan hệ vuông góc trong không gian. Phép chiếu vuông góc</w:t>
            </w:r>
          </w:p>
        </w:tc>
        <w:tc>
          <w:tcPr>
            <w:tcW w:w="1068" w:type="pct"/>
          </w:tcPr>
          <w:p w14:paraId="7BEA2017" w14:textId="77777777" w:rsidR="00377BD8" w:rsidRPr="00B4304F" w:rsidRDefault="00377BD8" w:rsidP="008D3B23">
            <w:pPr>
              <w:widowControl w:val="0"/>
              <w:jc w:val="both"/>
              <w:rPr>
                <w:b/>
                <w:bCs/>
                <w:noProof/>
              </w:rPr>
            </w:pPr>
            <w:r w:rsidRPr="00B4304F">
              <w:rPr>
                <w:b/>
                <w:bCs/>
                <w:i/>
                <w:noProof/>
                <w:lang w:val="vi-VN"/>
              </w:rPr>
              <w:t>.</w:t>
            </w:r>
            <w:r w:rsidRPr="00B4304F">
              <w:rPr>
                <w:b/>
                <w:bCs/>
                <w:i/>
                <w:noProof/>
              </w:rPr>
              <w:t>Góc giữa hai đường thẳng. Hai đường thẳng vuông góc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5FDE1ACC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  <w:r w:rsidRPr="00B4304F">
              <w:rPr>
                <w:noProof/>
              </w:rPr>
              <w:t>2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66B6FB78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14DA11FF" w14:textId="77777777" w:rsidR="00377BD8" w:rsidRPr="00B4304F" w:rsidRDefault="00377BD8" w:rsidP="008D3B23">
            <w:pPr>
              <w:pStyle w:val="TableParagraph"/>
              <w:ind w:right="86"/>
              <w:jc w:val="center"/>
              <w:rPr>
                <w:noProof/>
                <w:sz w:val="24"/>
                <w:szCs w:val="24"/>
                <w:lang w:val="vi-VN"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0CF13097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9" w:type="pct"/>
            <w:shd w:val="clear" w:color="auto" w:fill="FFF1CC"/>
            <w:vAlign w:val="center"/>
          </w:tcPr>
          <w:p w14:paraId="1BE1D93D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4257BE78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  <w:r w:rsidRPr="00B4304F">
              <w:rPr>
                <w:rStyle w:val="fontstyle01"/>
                <w:rFonts w:ascii="Times New Roman" w:hAnsi="Times New Roman"/>
                <w:color w:val="auto"/>
                <w:sz w:val="24"/>
                <w:szCs w:val="24"/>
              </w:rPr>
              <w:t>TL1.b</w:t>
            </w:r>
          </w:p>
        </w:tc>
        <w:tc>
          <w:tcPr>
            <w:tcW w:w="327" w:type="pct"/>
            <w:shd w:val="clear" w:color="auto" w:fill="E7E6E6"/>
            <w:vAlign w:val="center"/>
          </w:tcPr>
          <w:p w14:paraId="3B32DC1C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3" w:type="pct"/>
            <w:shd w:val="clear" w:color="auto" w:fill="E7E6E6"/>
            <w:vAlign w:val="center"/>
          </w:tcPr>
          <w:p w14:paraId="2932E1D5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408" w:type="pct"/>
            <w:vMerge w:val="restart"/>
            <w:vAlign w:val="center"/>
          </w:tcPr>
          <w:p w14:paraId="200E830B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  <w:r w:rsidRPr="00B4304F">
              <w:rPr>
                <w:noProof/>
              </w:rPr>
              <w:t>6</w:t>
            </w:r>
            <w:r w:rsidRPr="00B4304F">
              <w:rPr>
                <w:noProof/>
                <w:lang w:val="vi-VN"/>
              </w:rPr>
              <w:t>2</w:t>
            </w:r>
            <w:r w:rsidRPr="00B4304F">
              <w:rPr>
                <w:noProof/>
              </w:rPr>
              <w:t>%</w:t>
            </w:r>
          </w:p>
        </w:tc>
      </w:tr>
      <w:tr w:rsidR="00377BD8" w:rsidRPr="00B4304F" w14:paraId="1A3B379C" w14:textId="77777777" w:rsidTr="008D3B23">
        <w:tc>
          <w:tcPr>
            <w:tcW w:w="197" w:type="pct"/>
            <w:vMerge/>
            <w:vAlign w:val="center"/>
          </w:tcPr>
          <w:p w14:paraId="342AAFA4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</w:p>
        </w:tc>
        <w:tc>
          <w:tcPr>
            <w:tcW w:w="751" w:type="pct"/>
            <w:vMerge/>
            <w:vAlign w:val="center"/>
          </w:tcPr>
          <w:p w14:paraId="64A0F8EC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1068" w:type="pct"/>
          </w:tcPr>
          <w:p w14:paraId="0E7A677B" w14:textId="77777777" w:rsidR="00377BD8" w:rsidRPr="00B4304F" w:rsidRDefault="00377BD8" w:rsidP="008D3B23">
            <w:pPr>
              <w:widowControl w:val="0"/>
              <w:jc w:val="both"/>
              <w:rPr>
                <w:b/>
                <w:bCs/>
                <w:i/>
                <w:noProof/>
              </w:rPr>
            </w:pPr>
            <w:r w:rsidRPr="00B4304F">
              <w:rPr>
                <w:b/>
                <w:bCs/>
                <w:i/>
                <w:noProof/>
              </w:rPr>
              <w:t>Đường thẳng vuông góc với mặt phẳng. Định lí ba đường vuông góc. Phép chiếu vuông góc.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08E082D3" w14:textId="77777777" w:rsidR="00377BD8" w:rsidRPr="00B4304F" w:rsidRDefault="00377BD8" w:rsidP="008D3B23">
            <w:pPr>
              <w:widowControl w:val="0"/>
              <w:jc w:val="center"/>
              <w:rPr>
                <w:noProof/>
                <w:lang w:val="vi-VN"/>
              </w:rPr>
            </w:pPr>
            <w:r w:rsidRPr="00B4304F">
              <w:rPr>
                <w:noProof/>
                <w:lang w:val="vi-VN"/>
              </w:rPr>
              <w:t>2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2807816A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42FC9227" w14:textId="77777777" w:rsidR="00377BD8" w:rsidRPr="00B4304F" w:rsidRDefault="00377BD8" w:rsidP="008D3B23">
            <w:pPr>
              <w:widowControl w:val="0"/>
              <w:jc w:val="center"/>
              <w:rPr>
                <w:noProof/>
                <w:spacing w:val="-6"/>
              </w:rPr>
            </w:pPr>
            <w:r w:rsidRPr="00B4304F">
              <w:rPr>
                <w:noProof/>
                <w:spacing w:val="-6"/>
              </w:rPr>
              <w:t>2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6E7FC96B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9" w:type="pct"/>
            <w:shd w:val="clear" w:color="auto" w:fill="FFF1CC"/>
            <w:vAlign w:val="center"/>
          </w:tcPr>
          <w:p w14:paraId="375EF340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50A6AEF2" w14:textId="77777777" w:rsidR="00377BD8" w:rsidRPr="00B4304F" w:rsidRDefault="00377BD8" w:rsidP="008D3B23">
            <w:pPr>
              <w:widowControl w:val="0"/>
              <w:jc w:val="center"/>
              <w:rPr>
                <w:noProof/>
                <w:lang w:val="vi-VN"/>
              </w:rPr>
            </w:pPr>
            <w:r w:rsidRPr="00B4304F">
              <w:rPr>
                <w:rStyle w:val="fontstyle21"/>
                <w:rFonts w:ascii="Times New Roman" w:hAnsi="Times New Roman"/>
                <w:b/>
                <w:color w:val="auto"/>
              </w:rPr>
              <w:t>TL 1.a</w:t>
            </w:r>
          </w:p>
        </w:tc>
        <w:tc>
          <w:tcPr>
            <w:tcW w:w="327" w:type="pct"/>
            <w:shd w:val="clear" w:color="auto" w:fill="E7E6E6"/>
            <w:vAlign w:val="center"/>
          </w:tcPr>
          <w:p w14:paraId="25926BCF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3" w:type="pct"/>
            <w:shd w:val="clear" w:color="auto" w:fill="E7E6E6"/>
            <w:vAlign w:val="center"/>
          </w:tcPr>
          <w:p w14:paraId="7D3E9B45" w14:textId="77777777" w:rsidR="00377BD8" w:rsidRPr="00B4304F" w:rsidRDefault="00377BD8" w:rsidP="008D3B23">
            <w:pPr>
              <w:pStyle w:val="TableParagraph"/>
              <w:ind w:left="14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408" w:type="pct"/>
            <w:vMerge/>
            <w:vAlign w:val="center"/>
          </w:tcPr>
          <w:p w14:paraId="65D7934F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</w:tr>
      <w:tr w:rsidR="00377BD8" w:rsidRPr="00B4304F" w14:paraId="56EEA389" w14:textId="77777777" w:rsidTr="008D3B23">
        <w:tc>
          <w:tcPr>
            <w:tcW w:w="197" w:type="pct"/>
            <w:vMerge/>
            <w:vAlign w:val="center"/>
          </w:tcPr>
          <w:p w14:paraId="6CD12373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</w:p>
        </w:tc>
        <w:tc>
          <w:tcPr>
            <w:tcW w:w="751" w:type="pct"/>
            <w:vMerge/>
            <w:vAlign w:val="center"/>
          </w:tcPr>
          <w:p w14:paraId="2E49F36E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1068" w:type="pct"/>
          </w:tcPr>
          <w:p w14:paraId="660C9827" w14:textId="77777777" w:rsidR="00377BD8" w:rsidRPr="00B4304F" w:rsidRDefault="00377BD8" w:rsidP="008D3B23">
            <w:pPr>
              <w:widowControl w:val="0"/>
              <w:jc w:val="both"/>
              <w:rPr>
                <w:b/>
                <w:bCs/>
                <w:i/>
                <w:noProof/>
                <w:lang w:val="vi-VN"/>
              </w:rPr>
            </w:pPr>
            <w:r w:rsidRPr="00B4304F">
              <w:rPr>
                <w:b/>
                <w:bCs/>
                <w:i/>
                <w:noProof/>
              </w:rPr>
              <w:t>Hai mặt phẳng vuông góc. Hình lăng trụ đứng, lăng trụ đều, hình hộp đứng, hình hộp chữ nhật, hình lập phương, hình chóp đều.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0C35FE2B" w14:textId="77777777" w:rsidR="00377BD8" w:rsidRPr="00B4304F" w:rsidRDefault="00377BD8" w:rsidP="008D3B23">
            <w:pPr>
              <w:widowControl w:val="0"/>
              <w:jc w:val="center"/>
              <w:rPr>
                <w:noProof/>
                <w:lang w:val="vi-VN"/>
              </w:rPr>
            </w:pPr>
            <w:r w:rsidRPr="00B4304F">
              <w:rPr>
                <w:noProof/>
                <w:lang w:val="vi-VN"/>
              </w:rPr>
              <w:t>1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0E645D9D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3B680708" w14:textId="77777777" w:rsidR="00377BD8" w:rsidRPr="00B4304F" w:rsidRDefault="00377BD8" w:rsidP="008D3B23">
            <w:pPr>
              <w:widowControl w:val="0"/>
              <w:jc w:val="center"/>
              <w:rPr>
                <w:noProof/>
                <w:spacing w:val="-6"/>
                <w:lang w:val="vi-VN"/>
              </w:rPr>
            </w:pPr>
            <w:r w:rsidRPr="00B4304F">
              <w:rPr>
                <w:noProof/>
                <w:spacing w:val="-6"/>
                <w:lang w:val="vi-VN"/>
              </w:rPr>
              <w:t>1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20E2A430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9" w:type="pct"/>
            <w:shd w:val="clear" w:color="auto" w:fill="FFF1CC"/>
            <w:vAlign w:val="center"/>
          </w:tcPr>
          <w:p w14:paraId="31C17697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65EF5EB0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7" w:type="pct"/>
            <w:shd w:val="clear" w:color="auto" w:fill="E7E6E6"/>
            <w:vAlign w:val="center"/>
          </w:tcPr>
          <w:p w14:paraId="2B106BFE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3" w:type="pct"/>
            <w:shd w:val="clear" w:color="auto" w:fill="E7E6E6"/>
            <w:vAlign w:val="center"/>
          </w:tcPr>
          <w:p w14:paraId="300BB1E3" w14:textId="77777777" w:rsidR="00377BD8" w:rsidRPr="00B4304F" w:rsidRDefault="00377BD8" w:rsidP="008D3B23">
            <w:pPr>
              <w:pStyle w:val="TableParagraph"/>
              <w:ind w:left="14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408" w:type="pct"/>
            <w:vMerge/>
            <w:vAlign w:val="center"/>
          </w:tcPr>
          <w:p w14:paraId="4BB4174C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</w:tr>
      <w:tr w:rsidR="00377BD8" w:rsidRPr="00B4304F" w14:paraId="30BDBD8E" w14:textId="77777777" w:rsidTr="008D3B23">
        <w:tc>
          <w:tcPr>
            <w:tcW w:w="197" w:type="pct"/>
            <w:vMerge/>
            <w:vAlign w:val="center"/>
          </w:tcPr>
          <w:p w14:paraId="1C04B250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</w:p>
        </w:tc>
        <w:tc>
          <w:tcPr>
            <w:tcW w:w="751" w:type="pct"/>
            <w:vMerge/>
            <w:vAlign w:val="center"/>
          </w:tcPr>
          <w:p w14:paraId="7B395DFB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1068" w:type="pct"/>
          </w:tcPr>
          <w:p w14:paraId="62D76BDB" w14:textId="77777777" w:rsidR="00377BD8" w:rsidRPr="00B4304F" w:rsidRDefault="00377BD8" w:rsidP="008D3B23">
            <w:pPr>
              <w:widowControl w:val="0"/>
              <w:jc w:val="both"/>
              <w:rPr>
                <w:b/>
                <w:bCs/>
                <w:i/>
                <w:noProof/>
              </w:rPr>
            </w:pPr>
            <w:r w:rsidRPr="00B4304F">
              <w:rPr>
                <w:b/>
                <w:bCs/>
                <w:i/>
                <w:noProof/>
              </w:rPr>
              <w:t>Khoảng cách trong không gian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7D518C31" w14:textId="77777777" w:rsidR="00377BD8" w:rsidRPr="00B4304F" w:rsidRDefault="00377BD8" w:rsidP="008D3B23">
            <w:pPr>
              <w:widowControl w:val="0"/>
              <w:jc w:val="center"/>
              <w:rPr>
                <w:noProof/>
                <w:lang w:val="vi-VN"/>
              </w:rPr>
            </w:pPr>
            <w:r w:rsidRPr="00B4304F">
              <w:rPr>
                <w:noProof/>
                <w:lang w:val="vi-VN"/>
              </w:rPr>
              <w:t>1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3C7C39A0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04BB727D" w14:textId="77777777" w:rsidR="00377BD8" w:rsidRPr="00B4304F" w:rsidRDefault="00377BD8" w:rsidP="008D3B23">
            <w:pPr>
              <w:widowControl w:val="0"/>
              <w:jc w:val="center"/>
              <w:rPr>
                <w:noProof/>
                <w:spacing w:val="-6"/>
                <w:lang w:val="vi-VN"/>
              </w:rPr>
            </w:pPr>
            <w:r w:rsidRPr="00B4304F">
              <w:rPr>
                <w:noProof/>
                <w:spacing w:val="-6"/>
                <w:lang w:val="vi-VN"/>
              </w:rPr>
              <w:t>1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2623E434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9" w:type="pct"/>
            <w:shd w:val="clear" w:color="auto" w:fill="FFF1CC"/>
            <w:vAlign w:val="center"/>
          </w:tcPr>
          <w:p w14:paraId="49F65A9C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0AFEE399" w14:textId="77777777" w:rsidR="00377BD8" w:rsidRPr="00B4304F" w:rsidRDefault="00377BD8" w:rsidP="008D3B23">
            <w:pPr>
              <w:widowControl w:val="0"/>
              <w:jc w:val="center"/>
              <w:rPr>
                <w:noProof/>
                <w:lang w:val="vi-VN"/>
              </w:rPr>
            </w:pPr>
          </w:p>
        </w:tc>
        <w:tc>
          <w:tcPr>
            <w:tcW w:w="327" w:type="pct"/>
            <w:shd w:val="clear" w:color="auto" w:fill="E7E6E6"/>
            <w:vAlign w:val="center"/>
          </w:tcPr>
          <w:p w14:paraId="6F6E1EA6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3" w:type="pct"/>
            <w:shd w:val="clear" w:color="auto" w:fill="E7E6E6"/>
            <w:vAlign w:val="center"/>
          </w:tcPr>
          <w:p w14:paraId="6E9ABDBD" w14:textId="77777777" w:rsidR="00377BD8" w:rsidRPr="00B4304F" w:rsidRDefault="00377BD8" w:rsidP="008D3B23">
            <w:pPr>
              <w:pStyle w:val="TableParagraph"/>
              <w:ind w:left="14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408" w:type="pct"/>
            <w:vMerge/>
            <w:vAlign w:val="center"/>
          </w:tcPr>
          <w:p w14:paraId="416DEA2E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</w:tr>
      <w:tr w:rsidR="00377BD8" w:rsidRPr="00B4304F" w14:paraId="60CD0F41" w14:textId="77777777" w:rsidTr="008D3B23">
        <w:tc>
          <w:tcPr>
            <w:tcW w:w="197" w:type="pct"/>
            <w:vMerge/>
            <w:vAlign w:val="center"/>
          </w:tcPr>
          <w:p w14:paraId="7A1DB810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</w:p>
        </w:tc>
        <w:tc>
          <w:tcPr>
            <w:tcW w:w="751" w:type="pct"/>
            <w:vMerge/>
            <w:vAlign w:val="center"/>
          </w:tcPr>
          <w:p w14:paraId="612B48F4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1068" w:type="pct"/>
          </w:tcPr>
          <w:p w14:paraId="549A9E51" w14:textId="77777777" w:rsidR="00377BD8" w:rsidRPr="00B4304F" w:rsidRDefault="00377BD8" w:rsidP="008D3B23">
            <w:pPr>
              <w:widowControl w:val="0"/>
              <w:jc w:val="both"/>
              <w:rPr>
                <w:b/>
                <w:bCs/>
                <w:i/>
                <w:noProof/>
                <w:spacing w:val="-57"/>
              </w:rPr>
            </w:pPr>
            <w:r w:rsidRPr="00B4304F">
              <w:rPr>
                <w:b/>
                <w:bCs/>
                <w:i/>
                <w:noProof/>
              </w:rPr>
              <w:t>Góc giữa đường thẳng và mặt phẳng. Góc nhị diện và góc phẳng nhị diện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4AB875EC" w14:textId="77777777" w:rsidR="00377BD8" w:rsidRPr="00B4304F" w:rsidRDefault="00377BD8" w:rsidP="008D3B23">
            <w:pPr>
              <w:widowControl w:val="0"/>
              <w:jc w:val="center"/>
              <w:rPr>
                <w:noProof/>
                <w:lang w:val="vi-VN"/>
              </w:rPr>
            </w:pPr>
            <w:r w:rsidRPr="00B4304F">
              <w:rPr>
                <w:noProof/>
                <w:lang w:val="vi-VN"/>
              </w:rPr>
              <w:t>3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2190B92D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481CB00A" w14:textId="77777777" w:rsidR="00377BD8" w:rsidRPr="00B4304F" w:rsidRDefault="00377BD8" w:rsidP="008D3B23">
            <w:pPr>
              <w:widowControl w:val="0"/>
              <w:jc w:val="center"/>
              <w:rPr>
                <w:noProof/>
                <w:spacing w:val="-6"/>
              </w:rPr>
            </w:pPr>
            <w:r w:rsidRPr="00B4304F">
              <w:rPr>
                <w:noProof/>
                <w:spacing w:val="-6"/>
              </w:rPr>
              <w:t>1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0F9A4E6C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9" w:type="pct"/>
            <w:shd w:val="clear" w:color="auto" w:fill="FFF1CC"/>
            <w:vAlign w:val="center"/>
          </w:tcPr>
          <w:p w14:paraId="2DBF3018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1AA4DEAA" w14:textId="77777777" w:rsidR="00377BD8" w:rsidRPr="00B4304F" w:rsidRDefault="00377BD8" w:rsidP="00AB5148">
            <w:pPr>
              <w:widowControl w:val="0"/>
              <w:rPr>
                <w:noProof/>
                <w:lang w:val="vi-VN"/>
              </w:rPr>
            </w:pPr>
            <w:r w:rsidRPr="00B4304F">
              <w:rPr>
                <w:noProof/>
                <w:lang w:val="vi-VN"/>
              </w:rPr>
              <w:t xml:space="preserve">     </w:t>
            </w:r>
          </w:p>
        </w:tc>
        <w:tc>
          <w:tcPr>
            <w:tcW w:w="327" w:type="pct"/>
            <w:shd w:val="clear" w:color="auto" w:fill="E7E6E6"/>
            <w:vAlign w:val="center"/>
          </w:tcPr>
          <w:p w14:paraId="41FEE059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3" w:type="pct"/>
            <w:shd w:val="clear" w:color="auto" w:fill="E7E6E6"/>
            <w:vAlign w:val="center"/>
          </w:tcPr>
          <w:p w14:paraId="69F17FD6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408" w:type="pct"/>
            <w:vMerge/>
            <w:vAlign w:val="center"/>
          </w:tcPr>
          <w:p w14:paraId="70C215D9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</w:tr>
      <w:tr w:rsidR="00377BD8" w:rsidRPr="00B4304F" w14:paraId="260AE7F0" w14:textId="77777777" w:rsidTr="008D3B23">
        <w:tc>
          <w:tcPr>
            <w:tcW w:w="197" w:type="pct"/>
            <w:vMerge/>
            <w:vAlign w:val="center"/>
          </w:tcPr>
          <w:p w14:paraId="35CF2055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</w:p>
        </w:tc>
        <w:tc>
          <w:tcPr>
            <w:tcW w:w="751" w:type="pct"/>
            <w:vMerge/>
            <w:vAlign w:val="center"/>
          </w:tcPr>
          <w:p w14:paraId="6618300C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1068" w:type="pct"/>
            <w:vAlign w:val="center"/>
          </w:tcPr>
          <w:p w14:paraId="48F82E06" w14:textId="77777777" w:rsidR="00377BD8" w:rsidRPr="00B4304F" w:rsidRDefault="00377BD8" w:rsidP="008D3B23">
            <w:pPr>
              <w:widowControl w:val="0"/>
              <w:rPr>
                <w:b/>
                <w:bCs/>
                <w:noProof/>
              </w:rPr>
            </w:pPr>
            <w:r w:rsidRPr="00B4304F">
              <w:rPr>
                <w:b/>
                <w:bCs/>
                <w:i/>
                <w:noProof/>
              </w:rPr>
              <w:t>Hình chóp cụt đều và thể tích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740A8B12" w14:textId="77777777" w:rsidR="00377BD8" w:rsidRPr="00B4304F" w:rsidRDefault="00377BD8" w:rsidP="008D3B23">
            <w:pPr>
              <w:widowControl w:val="0"/>
              <w:jc w:val="center"/>
              <w:rPr>
                <w:noProof/>
                <w:lang w:val="vi-VN"/>
              </w:rPr>
            </w:pPr>
            <w:r w:rsidRPr="00B4304F">
              <w:rPr>
                <w:noProof/>
                <w:lang w:val="vi-VN"/>
              </w:rPr>
              <w:t>2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53862B26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5D322326" w14:textId="77777777" w:rsidR="00377BD8" w:rsidRPr="00B4304F" w:rsidRDefault="00377BD8" w:rsidP="008D3B23">
            <w:pPr>
              <w:widowControl w:val="0"/>
              <w:jc w:val="center"/>
              <w:rPr>
                <w:noProof/>
                <w:lang w:val="vi-VN"/>
              </w:rPr>
            </w:pPr>
            <w:r w:rsidRPr="00B4304F">
              <w:rPr>
                <w:noProof/>
                <w:lang w:val="vi-VN"/>
              </w:rPr>
              <w:t>1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677B5A8B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9" w:type="pct"/>
            <w:shd w:val="clear" w:color="auto" w:fill="FFF1CC"/>
            <w:vAlign w:val="center"/>
          </w:tcPr>
          <w:p w14:paraId="024D7C5D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71A8A48B" w14:textId="77777777" w:rsidR="00377BD8" w:rsidRPr="00B4304F" w:rsidRDefault="00377BD8" w:rsidP="008D3B23">
            <w:pPr>
              <w:widowControl w:val="0"/>
              <w:jc w:val="center"/>
              <w:rPr>
                <w:noProof/>
                <w:lang w:val="vi-VN"/>
              </w:rPr>
            </w:pPr>
            <w:r w:rsidRPr="00B4304F">
              <w:rPr>
                <w:noProof/>
                <w:lang w:val="vi-VN"/>
              </w:rPr>
              <w:t>1</w:t>
            </w:r>
          </w:p>
        </w:tc>
        <w:tc>
          <w:tcPr>
            <w:tcW w:w="327" w:type="pct"/>
            <w:shd w:val="clear" w:color="auto" w:fill="E7E6E6"/>
            <w:vAlign w:val="center"/>
          </w:tcPr>
          <w:p w14:paraId="6DBD6181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3" w:type="pct"/>
            <w:shd w:val="clear" w:color="auto" w:fill="E7E6E6"/>
            <w:vAlign w:val="center"/>
          </w:tcPr>
          <w:p w14:paraId="1552901F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408" w:type="pct"/>
            <w:vMerge/>
            <w:vAlign w:val="center"/>
          </w:tcPr>
          <w:p w14:paraId="1B6FAB4A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</w:p>
        </w:tc>
      </w:tr>
      <w:tr w:rsidR="00377BD8" w:rsidRPr="00B4304F" w14:paraId="4302C1D2" w14:textId="77777777" w:rsidTr="008D3B23">
        <w:tc>
          <w:tcPr>
            <w:tcW w:w="2015" w:type="pct"/>
            <w:gridSpan w:val="3"/>
          </w:tcPr>
          <w:p w14:paraId="0B70A28E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  <w:r w:rsidRPr="00B4304F">
              <w:rPr>
                <w:b/>
                <w:noProof/>
              </w:rPr>
              <w:t>Tổng</w:t>
            </w:r>
          </w:p>
        </w:tc>
        <w:tc>
          <w:tcPr>
            <w:tcW w:w="329" w:type="pct"/>
            <w:tcBorders>
              <w:bottom w:val="single" w:sz="4" w:space="0" w:color="auto"/>
            </w:tcBorders>
            <w:shd w:val="clear" w:color="auto" w:fill="E1EED9"/>
            <w:vAlign w:val="center"/>
          </w:tcPr>
          <w:p w14:paraId="7B18D62F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fldChar w:fldCharType="begin"/>
            </w:r>
            <w:r w:rsidRPr="00B4304F">
              <w:rPr>
                <w:b/>
                <w:bCs/>
                <w:noProof/>
              </w:rPr>
              <w:instrText xml:space="preserve"> =SUM(ABOVE) </w:instrText>
            </w:r>
            <w:r w:rsidRPr="00B4304F">
              <w:rPr>
                <w:b/>
                <w:bCs/>
                <w:noProof/>
              </w:rPr>
              <w:fldChar w:fldCharType="separate"/>
            </w:r>
            <w:r w:rsidRPr="00B4304F">
              <w:rPr>
                <w:b/>
                <w:bCs/>
                <w:noProof/>
              </w:rPr>
              <w:t>20</w:t>
            </w:r>
            <w:r w:rsidRPr="00B4304F">
              <w:rPr>
                <w:b/>
                <w:bCs/>
                <w:noProof/>
              </w:rPr>
              <w:fldChar w:fldCharType="end"/>
            </w:r>
          </w:p>
        </w:tc>
        <w:tc>
          <w:tcPr>
            <w:tcW w:w="336" w:type="pct"/>
            <w:tcBorders>
              <w:bottom w:val="single" w:sz="4" w:space="0" w:color="auto"/>
            </w:tcBorders>
            <w:shd w:val="clear" w:color="auto" w:fill="E1EED9"/>
            <w:vAlign w:val="center"/>
          </w:tcPr>
          <w:p w14:paraId="02DDB68C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0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0EB0DAE0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fldChar w:fldCharType="begin"/>
            </w:r>
            <w:r w:rsidRPr="00B4304F">
              <w:rPr>
                <w:b/>
                <w:bCs/>
                <w:noProof/>
              </w:rPr>
              <w:instrText xml:space="preserve"> =SUM(ABOVE) </w:instrText>
            </w:r>
            <w:r w:rsidRPr="00B4304F">
              <w:rPr>
                <w:b/>
                <w:bCs/>
                <w:noProof/>
              </w:rPr>
              <w:fldChar w:fldCharType="separate"/>
            </w:r>
            <w:r w:rsidRPr="00B4304F">
              <w:rPr>
                <w:b/>
                <w:bCs/>
                <w:noProof/>
              </w:rPr>
              <w:t>15</w:t>
            </w:r>
            <w:r w:rsidRPr="00B4304F">
              <w:rPr>
                <w:b/>
                <w:bCs/>
                <w:noProof/>
              </w:rPr>
              <w:fldChar w:fldCharType="end"/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31C977D4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0</w:t>
            </w:r>
          </w:p>
        </w:tc>
        <w:tc>
          <w:tcPr>
            <w:tcW w:w="309" w:type="pct"/>
            <w:tcBorders>
              <w:bottom w:val="single" w:sz="4" w:space="0" w:color="auto"/>
            </w:tcBorders>
            <w:shd w:val="clear" w:color="auto" w:fill="FFF1CC"/>
            <w:vAlign w:val="center"/>
          </w:tcPr>
          <w:p w14:paraId="1906D031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0</w:t>
            </w:r>
          </w:p>
        </w:tc>
        <w:tc>
          <w:tcPr>
            <w:tcW w:w="332" w:type="pct"/>
            <w:tcBorders>
              <w:bottom w:val="single" w:sz="4" w:space="0" w:color="auto"/>
            </w:tcBorders>
            <w:shd w:val="clear" w:color="auto" w:fill="FFF1CC"/>
            <w:vAlign w:val="center"/>
          </w:tcPr>
          <w:p w14:paraId="356DA8EA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2</w:t>
            </w:r>
          </w:p>
        </w:tc>
        <w:tc>
          <w:tcPr>
            <w:tcW w:w="327" w:type="pct"/>
            <w:tcBorders>
              <w:bottom w:val="single" w:sz="4" w:space="0" w:color="auto"/>
            </w:tcBorders>
            <w:shd w:val="clear" w:color="auto" w:fill="E7E6E6"/>
            <w:vAlign w:val="center"/>
          </w:tcPr>
          <w:p w14:paraId="4AF5ECED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0</w:t>
            </w:r>
          </w:p>
        </w:tc>
        <w:tc>
          <w:tcPr>
            <w:tcW w:w="303" w:type="pct"/>
            <w:tcBorders>
              <w:bottom w:val="single" w:sz="4" w:space="0" w:color="auto"/>
            </w:tcBorders>
            <w:shd w:val="clear" w:color="auto" w:fill="E7E6E6"/>
            <w:vAlign w:val="center"/>
          </w:tcPr>
          <w:p w14:paraId="578F2AB8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  <w:lang w:val="vi-VN"/>
              </w:rPr>
            </w:pPr>
            <w:r w:rsidRPr="00B4304F">
              <w:rPr>
                <w:b/>
                <w:bCs/>
                <w:noProof/>
                <w:lang w:val="vi-VN"/>
              </w:rPr>
              <w:t>1</w:t>
            </w:r>
          </w:p>
        </w:tc>
        <w:tc>
          <w:tcPr>
            <w:tcW w:w="408" w:type="pct"/>
            <w:vAlign w:val="center"/>
          </w:tcPr>
          <w:p w14:paraId="2A66C0E4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</w:p>
        </w:tc>
      </w:tr>
      <w:tr w:rsidR="00377BD8" w:rsidRPr="00B4304F" w14:paraId="364DD33F" w14:textId="77777777" w:rsidTr="008D3B23">
        <w:tc>
          <w:tcPr>
            <w:tcW w:w="2015" w:type="pct"/>
            <w:gridSpan w:val="3"/>
          </w:tcPr>
          <w:p w14:paraId="5BD26AB5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  <w:r w:rsidRPr="00B4304F">
              <w:rPr>
                <w:b/>
                <w:noProof/>
                <w:spacing w:val="-3"/>
              </w:rPr>
              <w:t>Tỉ</w:t>
            </w:r>
            <w:r w:rsidRPr="00B4304F">
              <w:rPr>
                <w:b/>
                <w:noProof/>
                <w:spacing w:val="-17"/>
              </w:rPr>
              <w:t xml:space="preserve"> </w:t>
            </w:r>
            <w:r w:rsidRPr="00B4304F">
              <w:rPr>
                <w:b/>
                <w:noProof/>
                <w:spacing w:val="-3"/>
              </w:rPr>
              <w:t>lệ</w:t>
            </w:r>
            <w:r w:rsidRPr="00B4304F">
              <w:rPr>
                <w:b/>
                <w:noProof/>
                <w:spacing w:val="-18"/>
              </w:rPr>
              <w:t xml:space="preserve"> </w:t>
            </w:r>
            <w:r w:rsidRPr="00B4304F">
              <w:rPr>
                <w:b/>
                <w:noProof/>
                <w:spacing w:val="-2"/>
              </w:rPr>
              <w:t>%</w:t>
            </w:r>
          </w:p>
        </w:tc>
        <w:tc>
          <w:tcPr>
            <w:tcW w:w="665" w:type="pct"/>
            <w:gridSpan w:val="2"/>
            <w:tcBorders>
              <w:bottom w:val="single" w:sz="4" w:space="0" w:color="auto"/>
            </w:tcBorders>
            <w:shd w:val="clear" w:color="auto" w:fill="E1EED9"/>
            <w:vAlign w:val="center"/>
          </w:tcPr>
          <w:p w14:paraId="32547E4B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40%</w:t>
            </w:r>
          </w:p>
        </w:tc>
        <w:tc>
          <w:tcPr>
            <w:tcW w:w="640" w:type="pct"/>
            <w:gridSpan w:val="2"/>
            <w:tcBorders>
              <w:bottom w:val="single" w:sz="4" w:space="0" w:color="auto"/>
            </w:tcBorders>
            <w:shd w:val="clear" w:color="auto" w:fill="DEEAF6"/>
            <w:vAlign w:val="center"/>
          </w:tcPr>
          <w:p w14:paraId="6E7DC33B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30%</w:t>
            </w:r>
          </w:p>
        </w:tc>
        <w:tc>
          <w:tcPr>
            <w:tcW w:w="641" w:type="pct"/>
            <w:gridSpan w:val="2"/>
            <w:tcBorders>
              <w:bottom w:val="single" w:sz="4" w:space="0" w:color="auto"/>
            </w:tcBorders>
            <w:shd w:val="clear" w:color="auto" w:fill="FFF1CC"/>
            <w:vAlign w:val="center"/>
          </w:tcPr>
          <w:p w14:paraId="69B7B347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20%</w:t>
            </w:r>
          </w:p>
        </w:tc>
        <w:tc>
          <w:tcPr>
            <w:tcW w:w="630" w:type="pct"/>
            <w:gridSpan w:val="2"/>
            <w:tcBorders>
              <w:bottom w:val="single" w:sz="4" w:space="0" w:color="auto"/>
            </w:tcBorders>
            <w:shd w:val="clear" w:color="auto" w:fill="E7E6E6"/>
            <w:vAlign w:val="center"/>
          </w:tcPr>
          <w:p w14:paraId="4765ACF1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10%</w:t>
            </w:r>
          </w:p>
        </w:tc>
        <w:tc>
          <w:tcPr>
            <w:tcW w:w="408" w:type="pct"/>
            <w:vAlign w:val="center"/>
          </w:tcPr>
          <w:p w14:paraId="22A886F3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100%</w:t>
            </w:r>
          </w:p>
        </w:tc>
      </w:tr>
      <w:tr w:rsidR="00377BD8" w:rsidRPr="00B4304F" w14:paraId="0B237567" w14:textId="77777777" w:rsidTr="008D3B23">
        <w:tc>
          <w:tcPr>
            <w:tcW w:w="2015" w:type="pct"/>
            <w:gridSpan w:val="3"/>
          </w:tcPr>
          <w:p w14:paraId="62ADEFDA" w14:textId="77777777" w:rsidR="00377BD8" w:rsidRPr="00B4304F" w:rsidRDefault="00377BD8" w:rsidP="008D3B23">
            <w:pPr>
              <w:widowControl w:val="0"/>
              <w:jc w:val="center"/>
              <w:rPr>
                <w:noProof/>
              </w:rPr>
            </w:pPr>
            <w:r w:rsidRPr="00B4304F">
              <w:rPr>
                <w:b/>
                <w:noProof/>
                <w:spacing w:val="-6"/>
              </w:rPr>
              <w:t>Tỉ</w:t>
            </w:r>
            <w:r w:rsidRPr="00B4304F">
              <w:rPr>
                <w:b/>
                <w:noProof/>
                <w:spacing w:val="-17"/>
              </w:rPr>
              <w:t xml:space="preserve"> </w:t>
            </w:r>
            <w:r w:rsidRPr="00B4304F">
              <w:rPr>
                <w:b/>
                <w:noProof/>
                <w:spacing w:val="-6"/>
              </w:rPr>
              <w:t>lệ</w:t>
            </w:r>
            <w:r w:rsidRPr="00B4304F">
              <w:rPr>
                <w:b/>
                <w:noProof/>
                <w:spacing w:val="-15"/>
              </w:rPr>
              <w:t xml:space="preserve"> </w:t>
            </w:r>
            <w:r w:rsidRPr="00B4304F">
              <w:rPr>
                <w:b/>
                <w:noProof/>
                <w:spacing w:val="-6"/>
              </w:rPr>
              <w:t>chung</w:t>
            </w:r>
          </w:p>
        </w:tc>
        <w:tc>
          <w:tcPr>
            <w:tcW w:w="1305" w:type="pct"/>
            <w:gridSpan w:val="4"/>
            <w:shd w:val="clear" w:color="auto" w:fill="E1EED9"/>
            <w:vAlign w:val="center"/>
          </w:tcPr>
          <w:p w14:paraId="45D7617A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70%</w:t>
            </w:r>
          </w:p>
        </w:tc>
        <w:tc>
          <w:tcPr>
            <w:tcW w:w="1271" w:type="pct"/>
            <w:gridSpan w:val="4"/>
            <w:shd w:val="clear" w:color="auto" w:fill="FFF1CC"/>
            <w:vAlign w:val="center"/>
          </w:tcPr>
          <w:p w14:paraId="72C352A5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30%</w:t>
            </w:r>
          </w:p>
        </w:tc>
        <w:tc>
          <w:tcPr>
            <w:tcW w:w="408" w:type="pct"/>
            <w:vAlign w:val="center"/>
          </w:tcPr>
          <w:p w14:paraId="4A466F2A" w14:textId="77777777" w:rsidR="00377BD8" w:rsidRPr="00B4304F" w:rsidRDefault="00377BD8" w:rsidP="008D3B23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100%</w:t>
            </w:r>
          </w:p>
        </w:tc>
      </w:tr>
    </w:tbl>
    <w:p w14:paraId="6A5BAD68" w14:textId="77777777" w:rsidR="00377BD8" w:rsidRPr="00B4304F" w:rsidRDefault="00377BD8" w:rsidP="00C01F09">
      <w:pPr>
        <w:jc w:val="center"/>
        <w:rPr>
          <w:b/>
          <w:color w:val="FF0000"/>
          <w:lang w:val="fr-FR"/>
        </w:rPr>
      </w:pPr>
    </w:p>
    <w:p w14:paraId="5A186970" w14:textId="77777777" w:rsidR="00377BD8" w:rsidRPr="00B4304F" w:rsidRDefault="00377BD8" w:rsidP="00C01F09">
      <w:pPr>
        <w:pStyle w:val="Footer"/>
        <w:jc w:val="both"/>
        <w:rPr>
          <w:b/>
          <w:bCs/>
        </w:rPr>
      </w:pPr>
      <w:r w:rsidRPr="00B4304F">
        <w:rPr>
          <w:b/>
          <w:bCs/>
        </w:rPr>
        <w:t>Lưu ý:</w:t>
      </w:r>
    </w:p>
    <w:p w14:paraId="7591D4C9" w14:textId="77777777" w:rsidR="00377BD8" w:rsidRPr="00B4304F" w:rsidRDefault="00377BD8" w:rsidP="00C01F09">
      <w:pPr>
        <w:pStyle w:val="Footer"/>
        <w:jc w:val="both"/>
      </w:pPr>
      <w:r w:rsidRPr="00B4304F">
        <w:t>- Các câu hỏi ở cấp độ nhận biết và thông hiểu là các câu hỏi trắc nghiệm khách quan 4 lựa chọn, trong đó có duy nhất 1 lựa chọn đúng.</w:t>
      </w:r>
    </w:p>
    <w:p w14:paraId="769D20D2" w14:textId="77777777" w:rsidR="00377BD8" w:rsidRPr="00B4304F" w:rsidRDefault="00377BD8" w:rsidP="00C01F09">
      <w:pPr>
        <w:pStyle w:val="Footer"/>
        <w:jc w:val="both"/>
      </w:pPr>
      <w:r w:rsidRPr="00B4304F">
        <w:t>- Các câu hỏi ở cấp độ vận dụng và vận dụng cao là các câu hỏi tự luận.</w:t>
      </w:r>
    </w:p>
    <w:p w14:paraId="05011799" w14:textId="77777777" w:rsidR="00377BD8" w:rsidRPr="00B4304F" w:rsidRDefault="00377BD8" w:rsidP="00C01F09">
      <w:pPr>
        <w:pStyle w:val="Footer"/>
        <w:jc w:val="both"/>
      </w:pPr>
      <w:r w:rsidRPr="00B4304F">
        <w:t>- Số điểm tính cho 1 câu trắc nghiệm là 0,20 điểm/câu; số điểm của câu tự luận được quy định trong hướng dẫn chấm nhưng phải tương ứng với tỉ lệ điểm được quy định trong ma trận.</w:t>
      </w:r>
    </w:p>
    <w:p w14:paraId="15F2ED13" w14:textId="7051C008" w:rsidR="00377BD8" w:rsidRPr="00B4304F" w:rsidRDefault="00377BD8" w:rsidP="00C01F09">
      <w:pPr>
        <w:rPr>
          <w:bCs/>
        </w:rPr>
      </w:pPr>
      <w:r w:rsidRPr="00B4304F">
        <w:rPr>
          <w:bCs/>
        </w:rPr>
        <w:t xml:space="preserve">- Trong nội dung kiến thức:  </w:t>
      </w:r>
      <w:r w:rsidR="00145973">
        <w:rPr>
          <w:bCs/>
        </w:rPr>
        <w:t>Giữa học kỳ 2</w:t>
      </w:r>
    </w:p>
    <w:p w14:paraId="237DB6FD" w14:textId="77777777" w:rsidR="00377BD8" w:rsidRPr="00B4304F" w:rsidRDefault="00377BD8" w:rsidP="008F3844">
      <w:pPr>
        <w:jc w:val="center"/>
        <w:rPr>
          <w:rStyle w:val="fontstyle01"/>
          <w:rFonts w:ascii="Times New Roman" w:hAnsi="Times New Roman"/>
          <w:color w:val="FF0000"/>
          <w:sz w:val="24"/>
          <w:szCs w:val="24"/>
          <w:highlight w:val="yellow"/>
        </w:rPr>
      </w:pPr>
    </w:p>
    <w:p w14:paraId="28E1CD85" w14:textId="77777777" w:rsidR="00377BD8" w:rsidRPr="00B4304F" w:rsidRDefault="00377BD8" w:rsidP="008D275D">
      <w:pPr>
        <w:jc w:val="center"/>
        <w:rPr>
          <w:b/>
        </w:rPr>
      </w:pPr>
      <w:r w:rsidRPr="00B4304F">
        <w:rPr>
          <w:b/>
        </w:rPr>
        <w:t>II – ĐẶC TẢ</w:t>
      </w:r>
      <w:r w:rsidRPr="00B4304F">
        <w:rPr>
          <w:b/>
          <w:spacing w:val="-3"/>
        </w:rPr>
        <w:t xml:space="preserve"> </w:t>
      </w:r>
      <w:r w:rsidRPr="00B4304F">
        <w:rPr>
          <w:b/>
        </w:rPr>
        <w:t>ĐỀ</w:t>
      </w:r>
      <w:r w:rsidRPr="00B4304F">
        <w:rPr>
          <w:b/>
          <w:spacing w:val="-2"/>
        </w:rPr>
        <w:t xml:space="preserve"> </w:t>
      </w:r>
      <w:r w:rsidRPr="00B4304F">
        <w:rPr>
          <w:b/>
        </w:rPr>
        <w:t>KIỂM</w:t>
      </w:r>
      <w:r w:rsidRPr="00B4304F">
        <w:rPr>
          <w:b/>
          <w:spacing w:val="-1"/>
        </w:rPr>
        <w:t xml:space="preserve"> </w:t>
      </w:r>
      <w:r w:rsidRPr="00B4304F">
        <w:rPr>
          <w:b/>
        </w:rPr>
        <w:t>TRA</w:t>
      </w:r>
      <w:r w:rsidRPr="00B4304F">
        <w:rPr>
          <w:b/>
          <w:spacing w:val="-3"/>
        </w:rPr>
        <w:t xml:space="preserve"> </w:t>
      </w:r>
      <w:r w:rsidRPr="00B4304F">
        <w:rPr>
          <w:b/>
        </w:rPr>
        <w:t>GIỮA</w:t>
      </w:r>
      <w:r w:rsidRPr="00B4304F">
        <w:rPr>
          <w:b/>
          <w:spacing w:val="1"/>
        </w:rPr>
        <w:t xml:space="preserve"> </w:t>
      </w:r>
      <w:r w:rsidRPr="00B4304F">
        <w:rPr>
          <w:b/>
        </w:rPr>
        <w:t>HỌC KÌ</w:t>
      </w:r>
      <w:r w:rsidRPr="00B4304F">
        <w:rPr>
          <w:b/>
          <w:spacing w:val="-3"/>
        </w:rPr>
        <w:t xml:space="preserve"> I</w:t>
      </w:r>
      <w:r w:rsidRPr="00B4304F">
        <w:rPr>
          <w:b/>
        </w:rPr>
        <w:t>I MÔN TOÁN</w:t>
      </w:r>
      <w:r w:rsidRPr="00B4304F">
        <w:rPr>
          <w:b/>
          <w:spacing w:val="-2"/>
        </w:rPr>
        <w:t xml:space="preserve"> </w:t>
      </w:r>
      <w:r w:rsidRPr="00B4304F">
        <w:rPr>
          <w:b/>
        </w:rPr>
        <w:t>–</w:t>
      </w:r>
      <w:r w:rsidRPr="00B4304F">
        <w:rPr>
          <w:b/>
          <w:spacing w:val="-1"/>
        </w:rPr>
        <w:t xml:space="preserve"> </w:t>
      </w:r>
      <w:r w:rsidRPr="00B4304F">
        <w:rPr>
          <w:b/>
        </w:rPr>
        <w:t>LỚP</w:t>
      </w:r>
      <w:r w:rsidRPr="00B4304F">
        <w:rPr>
          <w:b/>
          <w:spacing w:val="1"/>
        </w:rPr>
        <w:t xml:space="preserve"> </w:t>
      </w:r>
      <w:r w:rsidRPr="00B4304F">
        <w:rPr>
          <w:b/>
        </w:rPr>
        <w:t>11</w:t>
      </w:r>
    </w:p>
    <w:tbl>
      <w:tblPr>
        <w:tblW w:w="0" w:type="auto"/>
        <w:tblInd w:w="1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736"/>
        <w:gridCol w:w="1212"/>
        <w:gridCol w:w="1984"/>
        <w:gridCol w:w="5744"/>
        <w:gridCol w:w="841"/>
        <w:gridCol w:w="1077"/>
        <w:gridCol w:w="1134"/>
        <w:gridCol w:w="1134"/>
      </w:tblGrid>
      <w:tr w:rsidR="00377BD8" w:rsidRPr="00B4304F" w14:paraId="4E1AC75F" w14:textId="77777777" w:rsidTr="00C72FF9">
        <w:trPr>
          <w:trHeight w:val="625"/>
          <w:tblHeader/>
        </w:trPr>
        <w:tc>
          <w:tcPr>
            <w:tcW w:w="736" w:type="dxa"/>
            <w:vMerge w:val="restart"/>
            <w:shd w:val="clear" w:color="auto" w:fill="D5DCE4" w:themeFill="text2" w:themeFillTint="33"/>
          </w:tcPr>
          <w:p w14:paraId="79963756" w14:textId="77777777" w:rsidR="00377BD8" w:rsidRPr="00B4304F" w:rsidRDefault="00377BD8" w:rsidP="00C72FF9">
            <w:pPr>
              <w:pStyle w:val="TableParagraph"/>
              <w:rPr>
                <w:b/>
                <w:noProof/>
                <w:sz w:val="24"/>
                <w:szCs w:val="24"/>
              </w:rPr>
            </w:pPr>
          </w:p>
          <w:p w14:paraId="12D5DE26" w14:textId="77777777" w:rsidR="00377BD8" w:rsidRPr="00B4304F" w:rsidRDefault="00377BD8" w:rsidP="00C72FF9">
            <w:pPr>
              <w:pStyle w:val="TableParagraph"/>
              <w:ind w:left="256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TT</w:t>
            </w:r>
          </w:p>
        </w:tc>
        <w:tc>
          <w:tcPr>
            <w:tcW w:w="1212" w:type="dxa"/>
            <w:vMerge w:val="restart"/>
            <w:shd w:val="clear" w:color="auto" w:fill="D5DCE4" w:themeFill="text2" w:themeFillTint="33"/>
          </w:tcPr>
          <w:p w14:paraId="31B80DAE" w14:textId="77777777" w:rsidR="00377BD8" w:rsidRPr="00B4304F" w:rsidRDefault="00377BD8" w:rsidP="00C72FF9">
            <w:pPr>
              <w:pStyle w:val="TableParagraph"/>
              <w:rPr>
                <w:b/>
                <w:noProof/>
                <w:sz w:val="24"/>
                <w:szCs w:val="24"/>
              </w:rPr>
            </w:pPr>
          </w:p>
          <w:p w14:paraId="7CF196B0" w14:textId="77777777" w:rsidR="00377BD8" w:rsidRPr="00B4304F" w:rsidRDefault="00377BD8" w:rsidP="00C72FF9">
            <w:pPr>
              <w:pStyle w:val="TableParagraph"/>
              <w:ind w:left="221" w:right="106" w:hanging="80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pacing w:val="-7"/>
                <w:sz w:val="24"/>
                <w:szCs w:val="24"/>
              </w:rPr>
              <w:t>Chương/</w:t>
            </w:r>
            <w:r w:rsidRPr="00B4304F">
              <w:rPr>
                <w:b/>
                <w:noProof/>
                <w:spacing w:val="-57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5"/>
                <w:sz w:val="24"/>
                <w:szCs w:val="24"/>
              </w:rPr>
              <w:t>Chủ</w:t>
            </w:r>
            <w:r w:rsidRPr="00B4304F">
              <w:rPr>
                <w:b/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5"/>
                <w:sz w:val="24"/>
                <w:szCs w:val="24"/>
              </w:rPr>
              <w:t>đề</w:t>
            </w:r>
          </w:p>
        </w:tc>
        <w:tc>
          <w:tcPr>
            <w:tcW w:w="1984" w:type="dxa"/>
            <w:vMerge w:val="restart"/>
            <w:shd w:val="clear" w:color="auto" w:fill="D5DCE4" w:themeFill="text2" w:themeFillTint="33"/>
          </w:tcPr>
          <w:p w14:paraId="5B2ECCE8" w14:textId="77777777" w:rsidR="00377BD8" w:rsidRPr="00B4304F" w:rsidRDefault="00377BD8" w:rsidP="00C72FF9">
            <w:pPr>
              <w:pStyle w:val="TableParagraph"/>
              <w:rPr>
                <w:b/>
                <w:noProof/>
                <w:sz w:val="24"/>
                <w:szCs w:val="24"/>
              </w:rPr>
            </w:pPr>
          </w:p>
          <w:p w14:paraId="2D77BA92" w14:textId="77777777" w:rsidR="00377BD8" w:rsidRPr="00B4304F" w:rsidRDefault="00377BD8" w:rsidP="00C72FF9">
            <w:pPr>
              <w:pStyle w:val="TableParagraph"/>
              <w:ind w:left="545" w:right="165" w:hanging="341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pacing w:val="-8"/>
                <w:sz w:val="24"/>
                <w:szCs w:val="24"/>
              </w:rPr>
              <w:t xml:space="preserve">Nội </w:t>
            </w:r>
            <w:r w:rsidRPr="00B4304F">
              <w:rPr>
                <w:b/>
                <w:noProof/>
                <w:spacing w:val="-7"/>
                <w:sz w:val="24"/>
                <w:szCs w:val="24"/>
              </w:rPr>
              <w:t>dung/Đơn vị</w:t>
            </w:r>
            <w:r w:rsidRPr="00B4304F">
              <w:rPr>
                <w:b/>
                <w:noProof/>
                <w:spacing w:val="-58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7"/>
                <w:sz w:val="24"/>
                <w:szCs w:val="24"/>
              </w:rPr>
              <w:t>kiến</w:t>
            </w:r>
            <w:r w:rsidRPr="00B4304F">
              <w:rPr>
                <w:b/>
                <w:noProof/>
                <w:spacing w:val="-14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6"/>
                <w:sz w:val="24"/>
                <w:szCs w:val="24"/>
              </w:rPr>
              <w:t>thức</w:t>
            </w:r>
          </w:p>
        </w:tc>
        <w:tc>
          <w:tcPr>
            <w:tcW w:w="5744" w:type="dxa"/>
            <w:vMerge w:val="restart"/>
            <w:shd w:val="clear" w:color="auto" w:fill="D5DCE4" w:themeFill="text2" w:themeFillTint="33"/>
          </w:tcPr>
          <w:p w14:paraId="653D4828" w14:textId="77777777" w:rsidR="00377BD8" w:rsidRPr="00B4304F" w:rsidRDefault="00377BD8" w:rsidP="00C72FF9">
            <w:pPr>
              <w:pStyle w:val="TableParagraph"/>
              <w:rPr>
                <w:b/>
                <w:noProof/>
                <w:sz w:val="24"/>
                <w:szCs w:val="24"/>
              </w:rPr>
            </w:pPr>
          </w:p>
          <w:p w14:paraId="7B060D8E" w14:textId="77777777" w:rsidR="00377BD8" w:rsidRPr="00B4304F" w:rsidRDefault="00377BD8" w:rsidP="00C72FF9">
            <w:pPr>
              <w:pStyle w:val="TableParagraph"/>
              <w:ind w:left="1798" w:right="1776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pacing w:val="-6"/>
                <w:sz w:val="24"/>
                <w:szCs w:val="24"/>
              </w:rPr>
              <w:t>Mức</w:t>
            </w:r>
            <w:r w:rsidRPr="00B4304F">
              <w:rPr>
                <w:b/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6"/>
                <w:sz w:val="24"/>
                <w:szCs w:val="24"/>
              </w:rPr>
              <w:t>độ</w:t>
            </w:r>
            <w:r w:rsidRPr="00B4304F">
              <w:rPr>
                <w:b/>
                <w:noProof/>
                <w:spacing w:val="-17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6"/>
                <w:sz w:val="24"/>
                <w:szCs w:val="24"/>
              </w:rPr>
              <w:t>đánh</w:t>
            </w:r>
            <w:r w:rsidRPr="00B4304F">
              <w:rPr>
                <w:b/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5"/>
                <w:sz w:val="24"/>
                <w:szCs w:val="24"/>
              </w:rPr>
              <w:t>giá</w:t>
            </w:r>
          </w:p>
        </w:tc>
        <w:tc>
          <w:tcPr>
            <w:tcW w:w="4186" w:type="dxa"/>
            <w:gridSpan w:val="4"/>
            <w:shd w:val="clear" w:color="auto" w:fill="D5DCE4" w:themeFill="text2" w:themeFillTint="33"/>
          </w:tcPr>
          <w:p w14:paraId="3242F76C" w14:textId="77777777" w:rsidR="00377BD8" w:rsidRPr="00B4304F" w:rsidRDefault="00377BD8" w:rsidP="00C72FF9">
            <w:pPr>
              <w:pStyle w:val="TableParagraph"/>
              <w:ind w:left="802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pacing w:val="-6"/>
                <w:sz w:val="24"/>
                <w:szCs w:val="24"/>
              </w:rPr>
              <w:t>Số</w:t>
            </w:r>
            <w:r w:rsidRPr="00B4304F">
              <w:rPr>
                <w:b/>
                <w:noProof/>
                <w:spacing w:val="-15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6"/>
                <w:sz w:val="24"/>
                <w:szCs w:val="24"/>
              </w:rPr>
              <w:t>câu</w:t>
            </w:r>
            <w:r w:rsidRPr="00B4304F">
              <w:rPr>
                <w:b/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6"/>
                <w:sz w:val="24"/>
                <w:szCs w:val="24"/>
              </w:rPr>
              <w:t>hỏi</w:t>
            </w:r>
            <w:r w:rsidRPr="00B4304F">
              <w:rPr>
                <w:b/>
                <w:noProof/>
                <w:spacing w:val="-17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6"/>
                <w:sz w:val="24"/>
                <w:szCs w:val="24"/>
              </w:rPr>
              <w:t>theo</w:t>
            </w:r>
            <w:r w:rsidRPr="00B4304F">
              <w:rPr>
                <w:b/>
                <w:noProof/>
                <w:spacing w:val="-17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6"/>
                <w:sz w:val="24"/>
                <w:szCs w:val="24"/>
              </w:rPr>
              <w:t>mức</w:t>
            </w:r>
            <w:r w:rsidRPr="00B4304F">
              <w:rPr>
                <w:b/>
                <w:noProof/>
                <w:spacing w:val="-18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6"/>
                <w:sz w:val="24"/>
                <w:szCs w:val="24"/>
              </w:rPr>
              <w:t>độ</w:t>
            </w:r>
            <w:r w:rsidRPr="00B4304F">
              <w:rPr>
                <w:b/>
                <w:noProof/>
                <w:spacing w:val="-17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6"/>
                <w:sz w:val="24"/>
                <w:szCs w:val="24"/>
              </w:rPr>
              <w:t>nhận</w:t>
            </w:r>
            <w:r w:rsidRPr="00B4304F">
              <w:rPr>
                <w:b/>
                <w:noProof/>
                <w:spacing w:val="-14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5"/>
                <w:sz w:val="24"/>
                <w:szCs w:val="24"/>
              </w:rPr>
              <w:t>thức</w:t>
            </w:r>
          </w:p>
        </w:tc>
      </w:tr>
      <w:tr w:rsidR="00377BD8" w:rsidRPr="00B4304F" w14:paraId="10883F07" w14:textId="77777777" w:rsidTr="002C38BC">
        <w:trPr>
          <w:trHeight w:val="626"/>
          <w:tblHeader/>
        </w:trPr>
        <w:tc>
          <w:tcPr>
            <w:tcW w:w="736" w:type="dxa"/>
            <w:vMerge/>
            <w:tcBorders>
              <w:top w:val="nil"/>
            </w:tcBorders>
            <w:shd w:val="clear" w:color="auto" w:fill="D5DCE4" w:themeFill="text2" w:themeFillTint="33"/>
          </w:tcPr>
          <w:p w14:paraId="745F58E2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vMerge/>
            <w:tcBorders>
              <w:top w:val="nil"/>
            </w:tcBorders>
            <w:shd w:val="clear" w:color="auto" w:fill="D5DCE4" w:themeFill="text2" w:themeFillTint="33"/>
          </w:tcPr>
          <w:p w14:paraId="08E1B9FC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vMerge/>
            <w:tcBorders>
              <w:top w:val="nil"/>
            </w:tcBorders>
            <w:shd w:val="clear" w:color="auto" w:fill="D5DCE4" w:themeFill="text2" w:themeFillTint="33"/>
          </w:tcPr>
          <w:p w14:paraId="56A8B0F8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5744" w:type="dxa"/>
            <w:vMerge/>
            <w:tcBorders>
              <w:top w:val="nil"/>
              <w:bottom w:val="single" w:sz="4" w:space="0" w:color="000000"/>
            </w:tcBorders>
            <w:shd w:val="clear" w:color="auto" w:fill="D5DCE4" w:themeFill="text2" w:themeFillTint="33"/>
          </w:tcPr>
          <w:p w14:paraId="2099EB51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841" w:type="dxa"/>
            <w:tcBorders>
              <w:bottom w:val="single" w:sz="4" w:space="0" w:color="000000"/>
            </w:tcBorders>
            <w:shd w:val="clear" w:color="auto" w:fill="D5DCE4" w:themeFill="text2" w:themeFillTint="33"/>
          </w:tcPr>
          <w:p w14:paraId="4BE5585E" w14:textId="77777777" w:rsidR="00377BD8" w:rsidRPr="00B4304F" w:rsidRDefault="00377BD8" w:rsidP="00C72FF9">
            <w:pPr>
              <w:pStyle w:val="TableParagraph"/>
              <w:ind w:left="224" w:right="58" w:hanging="142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pacing w:val="-6"/>
                <w:sz w:val="24"/>
                <w:szCs w:val="24"/>
              </w:rPr>
              <w:t xml:space="preserve">Nhận </w:t>
            </w:r>
            <w:r w:rsidRPr="00B4304F">
              <w:rPr>
                <w:b/>
                <w:noProof/>
                <w:spacing w:val="-57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z w:val="24"/>
                <w:szCs w:val="24"/>
              </w:rPr>
              <w:t>biêt</w:t>
            </w:r>
          </w:p>
        </w:tc>
        <w:tc>
          <w:tcPr>
            <w:tcW w:w="1077" w:type="dxa"/>
            <w:tcBorders>
              <w:bottom w:val="single" w:sz="4" w:space="0" w:color="000000"/>
            </w:tcBorders>
            <w:shd w:val="clear" w:color="auto" w:fill="D5DCE4" w:themeFill="text2" w:themeFillTint="33"/>
          </w:tcPr>
          <w:p w14:paraId="387BF51A" w14:textId="77777777" w:rsidR="00377BD8" w:rsidRPr="00B4304F" w:rsidRDefault="00377BD8" w:rsidP="00C72FF9">
            <w:pPr>
              <w:pStyle w:val="TableParagraph"/>
              <w:ind w:left="224" w:right="58" w:hanging="142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pacing w:val="-6"/>
                <w:sz w:val="24"/>
                <w:szCs w:val="24"/>
              </w:rPr>
              <w:t>Thông</w:t>
            </w:r>
            <w:r w:rsidRPr="00B4304F">
              <w:rPr>
                <w:b/>
                <w:noProof/>
                <w:sz w:val="24"/>
                <w:szCs w:val="24"/>
              </w:rPr>
              <w:t xml:space="preserve"> hiểu</w:t>
            </w:r>
          </w:p>
        </w:tc>
        <w:tc>
          <w:tcPr>
            <w:tcW w:w="1134" w:type="dxa"/>
            <w:tcBorders>
              <w:bottom w:val="single" w:sz="4" w:space="0" w:color="000000"/>
            </w:tcBorders>
            <w:shd w:val="clear" w:color="auto" w:fill="D5DCE4" w:themeFill="text2" w:themeFillTint="33"/>
          </w:tcPr>
          <w:p w14:paraId="0676AFF4" w14:textId="77777777" w:rsidR="00377BD8" w:rsidRPr="00B4304F" w:rsidRDefault="00377BD8" w:rsidP="00C72FF9">
            <w:pPr>
              <w:pStyle w:val="TableParagraph"/>
              <w:ind w:left="224" w:right="58" w:hanging="142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pacing w:val="-7"/>
                <w:sz w:val="24"/>
                <w:szCs w:val="24"/>
              </w:rPr>
              <w:t>Vận</w:t>
            </w:r>
            <w:r w:rsidRPr="00B4304F">
              <w:rPr>
                <w:b/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7"/>
                <w:sz w:val="24"/>
                <w:szCs w:val="24"/>
              </w:rPr>
              <w:t>dụng</w:t>
            </w:r>
          </w:p>
        </w:tc>
        <w:tc>
          <w:tcPr>
            <w:tcW w:w="1134" w:type="dxa"/>
            <w:tcBorders>
              <w:bottom w:val="single" w:sz="4" w:space="0" w:color="000000"/>
            </w:tcBorders>
            <w:shd w:val="clear" w:color="auto" w:fill="D5DCE4" w:themeFill="text2" w:themeFillTint="33"/>
          </w:tcPr>
          <w:p w14:paraId="1248DE63" w14:textId="77777777" w:rsidR="00377BD8" w:rsidRPr="00B4304F" w:rsidRDefault="00377BD8" w:rsidP="00C72FF9">
            <w:pPr>
              <w:pStyle w:val="TableParagraph"/>
              <w:ind w:left="224" w:right="58" w:hanging="142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pacing w:val="-8"/>
                <w:sz w:val="24"/>
                <w:szCs w:val="24"/>
              </w:rPr>
              <w:t>Vận dụng</w:t>
            </w:r>
            <w:r w:rsidRPr="00B4304F">
              <w:rPr>
                <w:b/>
                <w:noProof/>
                <w:spacing w:val="-57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z w:val="24"/>
                <w:szCs w:val="24"/>
              </w:rPr>
              <w:t>cao</w:t>
            </w:r>
          </w:p>
        </w:tc>
      </w:tr>
      <w:tr w:rsidR="00377BD8" w:rsidRPr="00B4304F" w14:paraId="4D7BA40C" w14:textId="77777777" w:rsidTr="002C38BC">
        <w:trPr>
          <w:trHeight w:val="1098"/>
        </w:trPr>
        <w:tc>
          <w:tcPr>
            <w:tcW w:w="736" w:type="dxa"/>
            <w:vMerge w:val="restart"/>
            <w:vAlign w:val="center"/>
          </w:tcPr>
          <w:p w14:paraId="55E6B8D2" w14:textId="77777777" w:rsidR="00377BD8" w:rsidRPr="00B4304F" w:rsidRDefault="00377BD8" w:rsidP="00C72FF9">
            <w:pPr>
              <w:pStyle w:val="TableParagraph"/>
              <w:ind w:left="19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1</w:t>
            </w:r>
          </w:p>
        </w:tc>
        <w:tc>
          <w:tcPr>
            <w:tcW w:w="1212" w:type="dxa"/>
            <w:vMerge w:val="restart"/>
          </w:tcPr>
          <w:p w14:paraId="0F4D42DC" w14:textId="77777777" w:rsidR="00377BD8" w:rsidRPr="00B4304F" w:rsidRDefault="00377BD8" w:rsidP="00C72FF9">
            <w:pPr>
              <w:pStyle w:val="TableParagraph"/>
              <w:ind w:left="108" w:right="396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Hàm số mũ và hàm số lôgarit</w:t>
            </w:r>
          </w:p>
        </w:tc>
        <w:tc>
          <w:tcPr>
            <w:tcW w:w="1984" w:type="dxa"/>
            <w:vMerge w:val="restart"/>
          </w:tcPr>
          <w:p w14:paraId="220A9AFC" w14:textId="77777777" w:rsidR="00377BD8" w:rsidRPr="00B4304F" w:rsidRDefault="00377BD8" w:rsidP="00C72FF9">
            <w:pPr>
              <w:pStyle w:val="TableParagraph"/>
              <w:tabs>
                <w:tab w:val="left" w:pos="1404"/>
              </w:tabs>
              <w:ind w:left="108" w:right="91"/>
              <w:jc w:val="both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i/>
                <w:noProof/>
                <w:sz w:val="24"/>
                <w:szCs w:val="24"/>
              </w:rPr>
              <w:t>Phép tính luỹ thừa với số mũ nguyên, số mũ hữu tỉ, số mũ thực. Các tính chất</w:t>
            </w:r>
          </w:p>
        </w:tc>
        <w:tc>
          <w:tcPr>
            <w:tcW w:w="5744" w:type="dxa"/>
            <w:tcBorders>
              <w:bottom w:val="nil"/>
            </w:tcBorders>
            <w:vAlign w:val="center"/>
          </w:tcPr>
          <w:p w14:paraId="0BE87DB5" w14:textId="77777777" w:rsidR="00377BD8" w:rsidRPr="00B4304F" w:rsidRDefault="00377BD8" w:rsidP="00A71AF6">
            <w:pPr>
              <w:rPr>
                <w:b/>
                <w:bCs/>
                <w:lang w:val="vi-VN" w:eastAsia="en-GB"/>
              </w:rPr>
            </w:pPr>
            <w:r w:rsidRPr="00B4304F">
              <w:rPr>
                <w:b/>
                <w:bCs/>
                <w:lang w:val="vi-VN" w:eastAsia="en-GB"/>
              </w:rPr>
              <w:t>Nhận biết:</w:t>
            </w:r>
          </w:p>
          <w:p w14:paraId="712B3928" w14:textId="77777777" w:rsidR="00377BD8" w:rsidRPr="00B4304F" w:rsidRDefault="00377BD8" w:rsidP="00A71AF6">
            <w:pPr>
              <w:pStyle w:val="TableParagraph"/>
              <w:spacing w:before="53"/>
              <w:ind w:left="106"/>
              <w:rPr>
                <w:sz w:val="24"/>
                <w:szCs w:val="24"/>
                <w:lang w:val="vi-VN"/>
              </w:rPr>
            </w:pPr>
            <w:r w:rsidRPr="00B4304F">
              <w:rPr>
                <w:sz w:val="24"/>
                <w:szCs w:val="24"/>
                <w:lang w:val="vi-VN"/>
              </w:rPr>
              <w:t>– Nhận biết được khái niệm luỹ thừa với số mũ hữu tỉ của một số thực dương.</w:t>
            </w:r>
          </w:p>
          <w:p w14:paraId="223C9A69" w14:textId="77777777" w:rsidR="00377BD8" w:rsidRPr="00B4304F" w:rsidRDefault="00377BD8" w:rsidP="00A71AF6">
            <w:pPr>
              <w:pStyle w:val="TableParagraph"/>
              <w:spacing w:before="18"/>
              <w:rPr>
                <w:sz w:val="24"/>
                <w:szCs w:val="24"/>
                <w:lang w:val="vi-VN"/>
              </w:rPr>
            </w:pPr>
            <w:r w:rsidRPr="00B4304F">
              <w:rPr>
                <w:sz w:val="24"/>
                <w:szCs w:val="24"/>
                <w:lang w:val="vi-VN"/>
              </w:rPr>
              <w:t xml:space="preserve"> –  Biết các tính chất của phép tính luỹ thừa với số mũ thực.</w:t>
            </w:r>
          </w:p>
        </w:tc>
        <w:tc>
          <w:tcPr>
            <w:tcW w:w="841" w:type="dxa"/>
            <w:tcBorders>
              <w:bottom w:val="nil"/>
            </w:tcBorders>
            <w:vAlign w:val="center"/>
          </w:tcPr>
          <w:p w14:paraId="09FC70C2" w14:textId="77777777" w:rsidR="00377BD8" w:rsidRPr="00B4304F" w:rsidRDefault="00377BD8" w:rsidP="00C72FF9">
            <w:pPr>
              <w:pStyle w:val="TableParagraph"/>
              <w:ind w:left="24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1</w:t>
            </w:r>
          </w:p>
          <w:p w14:paraId="347E8850" w14:textId="77777777" w:rsidR="00377BD8" w:rsidRPr="00B4304F" w:rsidRDefault="00377BD8" w:rsidP="00C72FF9">
            <w:pPr>
              <w:pStyle w:val="TableParagraph"/>
              <w:ind w:left="24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2</w:t>
            </w:r>
          </w:p>
        </w:tc>
        <w:tc>
          <w:tcPr>
            <w:tcW w:w="1077" w:type="dxa"/>
            <w:tcBorders>
              <w:bottom w:val="nil"/>
            </w:tcBorders>
            <w:vAlign w:val="center"/>
          </w:tcPr>
          <w:p w14:paraId="754023A0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38A3A4AA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78F0EB31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7CA7EFA4" w14:textId="77777777" w:rsidTr="002C38BC">
        <w:trPr>
          <w:trHeight w:val="1072"/>
        </w:trPr>
        <w:tc>
          <w:tcPr>
            <w:tcW w:w="736" w:type="dxa"/>
            <w:vMerge/>
            <w:tcBorders>
              <w:top w:val="nil"/>
            </w:tcBorders>
          </w:tcPr>
          <w:p w14:paraId="1B5133E8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vMerge/>
            <w:tcBorders>
              <w:top w:val="nil"/>
            </w:tcBorders>
          </w:tcPr>
          <w:p w14:paraId="15411311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vMerge/>
            <w:tcBorders>
              <w:top w:val="nil"/>
            </w:tcBorders>
          </w:tcPr>
          <w:p w14:paraId="7C852719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5744" w:type="dxa"/>
            <w:tcBorders>
              <w:top w:val="nil"/>
              <w:bottom w:val="nil"/>
            </w:tcBorders>
            <w:vAlign w:val="center"/>
          </w:tcPr>
          <w:p w14:paraId="1B39E591" w14:textId="77777777" w:rsidR="00377BD8" w:rsidRPr="00B4304F" w:rsidRDefault="00377BD8" w:rsidP="00A71AF6">
            <w:pPr>
              <w:rPr>
                <w:b/>
                <w:bCs/>
                <w:lang w:val="vi-VN" w:eastAsia="en-GB"/>
              </w:rPr>
            </w:pPr>
            <w:r w:rsidRPr="00B4304F">
              <w:rPr>
                <w:b/>
                <w:bCs/>
                <w:lang w:val="vi-VN" w:eastAsia="en-GB"/>
              </w:rPr>
              <w:t>Thông hiểu:</w:t>
            </w:r>
          </w:p>
          <w:p w14:paraId="1728AC57" w14:textId="77777777" w:rsidR="00377BD8" w:rsidRPr="00B4304F" w:rsidRDefault="00377BD8" w:rsidP="00A71AF6">
            <w:pPr>
              <w:pStyle w:val="TableParagraph"/>
              <w:ind w:left="110"/>
              <w:jc w:val="both"/>
              <w:rPr>
                <w:b/>
                <w:i/>
                <w:noProof/>
                <w:spacing w:val="-8"/>
                <w:sz w:val="24"/>
                <w:szCs w:val="24"/>
                <w:lang w:val="vi-VN"/>
              </w:rPr>
            </w:pPr>
            <w:r w:rsidRPr="00B4304F">
              <w:rPr>
                <w:sz w:val="24"/>
                <w:szCs w:val="24"/>
                <w:lang w:val="vi-VN"/>
              </w:rPr>
              <w:t xml:space="preserve">– </w:t>
            </w:r>
            <w:r w:rsidRPr="00B4304F">
              <w:rPr>
                <w:noProof/>
                <w:sz w:val="24"/>
                <w:szCs w:val="24"/>
                <w:lang w:val="vi-VN"/>
              </w:rPr>
              <w:t>Giải</w:t>
            </w:r>
            <w:r w:rsidRPr="00B4304F">
              <w:rPr>
                <w:noProof/>
                <w:spacing w:val="44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z w:val="24"/>
                <w:szCs w:val="24"/>
                <w:lang w:val="vi-VN"/>
              </w:rPr>
              <w:t>thích</w:t>
            </w:r>
            <w:r w:rsidRPr="00B4304F">
              <w:rPr>
                <w:noProof/>
                <w:spacing w:val="47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z w:val="24"/>
                <w:szCs w:val="24"/>
                <w:lang w:val="vi-VN"/>
              </w:rPr>
              <w:t>được</w:t>
            </w:r>
            <w:r w:rsidRPr="00B4304F">
              <w:rPr>
                <w:noProof/>
                <w:spacing w:val="45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z w:val="24"/>
                <w:szCs w:val="24"/>
                <w:lang w:val="vi-VN"/>
              </w:rPr>
              <w:t>các</w:t>
            </w:r>
            <w:r w:rsidRPr="00B4304F">
              <w:rPr>
                <w:noProof/>
                <w:spacing w:val="46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z w:val="24"/>
                <w:szCs w:val="24"/>
                <w:lang w:val="vi-VN"/>
              </w:rPr>
              <w:t>tính</w:t>
            </w:r>
            <w:r w:rsidRPr="00B4304F">
              <w:rPr>
                <w:noProof/>
                <w:spacing w:val="47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z w:val="24"/>
                <w:szCs w:val="24"/>
                <w:lang w:val="vi-VN"/>
              </w:rPr>
              <w:t>chất</w:t>
            </w:r>
            <w:r w:rsidRPr="00B4304F">
              <w:rPr>
                <w:noProof/>
                <w:spacing w:val="47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z w:val="24"/>
                <w:szCs w:val="24"/>
                <w:lang w:val="vi-VN"/>
              </w:rPr>
              <w:t>của</w:t>
            </w:r>
            <w:r w:rsidRPr="00B4304F">
              <w:rPr>
                <w:noProof/>
                <w:spacing w:val="44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z w:val="24"/>
                <w:szCs w:val="24"/>
                <w:lang w:val="vi-VN"/>
              </w:rPr>
              <w:t>phép</w:t>
            </w:r>
            <w:r w:rsidRPr="00B4304F">
              <w:rPr>
                <w:noProof/>
                <w:spacing w:val="47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z w:val="24"/>
                <w:szCs w:val="24"/>
                <w:lang w:val="vi-VN"/>
              </w:rPr>
              <w:t>tính</w:t>
            </w:r>
            <w:r w:rsidRPr="00B4304F">
              <w:rPr>
                <w:noProof/>
                <w:spacing w:val="44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z w:val="24"/>
                <w:szCs w:val="24"/>
                <w:lang w:val="vi-VN"/>
              </w:rPr>
              <w:t>luỹ</w:t>
            </w:r>
            <w:r w:rsidRPr="00B4304F">
              <w:rPr>
                <w:noProof/>
                <w:spacing w:val="45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z w:val="24"/>
                <w:szCs w:val="24"/>
                <w:lang w:val="vi-VN"/>
              </w:rPr>
              <w:t>thừa</w:t>
            </w:r>
            <w:r w:rsidRPr="00B4304F">
              <w:rPr>
                <w:noProof/>
                <w:spacing w:val="46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pacing w:val="-2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z w:val="24"/>
                <w:szCs w:val="24"/>
                <w:lang w:val="vi-VN"/>
              </w:rPr>
              <w:t>với</w:t>
            </w:r>
            <w:r w:rsidRPr="00B4304F">
              <w:rPr>
                <w:noProof/>
                <w:spacing w:val="1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z w:val="24"/>
                <w:szCs w:val="24"/>
                <w:lang w:val="vi-VN"/>
              </w:rPr>
              <w:t>số mũ</w:t>
            </w:r>
            <w:r w:rsidRPr="00B4304F">
              <w:rPr>
                <w:noProof/>
                <w:spacing w:val="1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z w:val="24"/>
                <w:szCs w:val="24"/>
                <w:lang w:val="vi-VN"/>
              </w:rPr>
              <w:t>hữu</w:t>
            </w:r>
            <w:r w:rsidRPr="00B4304F">
              <w:rPr>
                <w:noProof/>
                <w:spacing w:val="1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z w:val="24"/>
                <w:szCs w:val="24"/>
                <w:lang w:val="vi-VN"/>
              </w:rPr>
              <w:t>tỉ.</w:t>
            </w:r>
          </w:p>
        </w:tc>
        <w:tc>
          <w:tcPr>
            <w:tcW w:w="841" w:type="dxa"/>
            <w:tcBorders>
              <w:top w:val="nil"/>
              <w:bottom w:val="nil"/>
            </w:tcBorders>
            <w:vAlign w:val="center"/>
          </w:tcPr>
          <w:p w14:paraId="0E685615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</w:p>
        </w:tc>
        <w:tc>
          <w:tcPr>
            <w:tcW w:w="1077" w:type="dxa"/>
            <w:tcBorders>
              <w:top w:val="nil"/>
              <w:bottom w:val="nil"/>
            </w:tcBorders>
            <w:vAlign w:val="center"/>
          </w:tcPr>
          <w:p w14:paraId="53BB1A40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3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4BEAF30C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0F7AFF7C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587E802D" w14:textId="77777777" w:rsidTr="002C38BC">
        <w:trPr>
          <w:trHeight w:val="70"/>
        </w:trPr>
        <w:tc>
          <w:tcPr>
            <w:tcW w:w="736" w:type="dxa"/>
            <w:vMerge/>
            <w:tcBorders>
              <w:top w:val="nil"/>
              <w:bottom w:val="nil"/>
            </w:tcBorders>
          </w:tcPr>
          <w:p w14:paraId="51A15E3D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vMerge/>
            <w:tcBorders>
              <w:top w:val="nil"/>
              <w:bottom w:val="nil"/>
            </w:tcBorders>
          </w:tcPr>
          <w:p w14:paraId="36A92726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vMerge/>
            <w:tcBorders>
              <w:top w:val="nil"/>
              <w:bottom w:val="single" w:sz="4" w:space="0" w:color="auto"/>
            </w:tcBorders>
          </w:tcPr>
          <w:p w14:paraId="124FA03E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5744" w:type="dxa"/>
            <w:tcBorders>
              <w:top w:val="nil"/>
              <w:bottom w:val="single" w:sz="4" w:space="0" w:color="000000"/>
            </w:tcBorders>
            <w:vAlign w:val="center"/>
          </w:tcPr>
          <w:p w14:paraId="13C33049" w14:textId="77777777" w:rsidR="00377BD8" w:rsidRPr="00B4304F" w:rsidRDefault="00377BD8" w:rsidP="00C72FF9">
            <w:pPr>
              <w:pStyle w:val="TableParagraph"/>
              <w:jc w:val="both"/>
              <w:rPr>
                <w:noProof/>
                <w:sz w:val="24"/>
                <w:szCs w:val="24"/>
              </w:rPr>
            </w:pPr>
          </w:p>
        </w:tc>
        <w:tc>
          <w:tcPr>
            <w:tcW w:w="841" w:type="dxa"/>
            <w:tcBorders>
              <w:top w:val="nil"/>
              <w:bottom w:val="single" w:sz="4" w:space="0" w:color="000000"/>
            </w:tcBorders>
            <w:vAlign w:val="center"/>
          </w:tcPr>
          <w:p w14:paraId="4220181E" w14:textId="77777777" w:rsidR="00377BD8" w:rsidRPr="00B4304F" w:rsidRDefault="00377BD8" w:rsidP="00937DBA">
            <w:pPr>
              <w:pStyle w:val="TableParagraph"/>
              <w:rPr>
                <w:noProof/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nil"/>
              <w:bottom w:val="single" w:sz="4" w:space="0" w:color="000000"/>
            </w:tcBorders>
            <w:vAlign w:val="center"/>
          </w:tcPr>
          <w:p w14:paraId="644A0832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07294314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54FF12BB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4A197267" w14:textId="77777777" w:rsidTr="002C38BC">
        <w:trPr>
          <w:trHeight w:val="930"/>
        </w:trPr>
        <w:tc>
          <w:tcPr>
            <w:tcW w:w="736" w:type="dxa"/>
            <w:tcBorders>
              <w:top w:val="nil"/>
              <w:bottom w:val="nil"/>
            </w:tcBorders>
          </w:tcPr>
          <w:p w14:paraId="08081BF0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3A2474A5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14:paraId="239BA919" w14:textId="77777777" w:rsidR="00377BD8" w:rsidRPr="00B4304F" w:rsidRDefault="00377BD8" w:rsidP="00C72FF9">
            <w:pPr>
              <w:widowControl w:val="0"/>
              <w:rPr>
                <w:b/>
                <w:noProof/>
              </w:rPr>
            </w:pPr>
            <w:r w:rsidRPr="00B4304F">
              <w:rPr>
                <w:b/>
                <w:i/>
                <w:noProof/>
              </w:rPr>
              <w:t>Phép tính lôgarit (logarithm). Các tính chất.</w:t>
            </w:r>
          </w:p>
        </w:tc>
        <w:tc>
          <w:tcPr>
            <w:tcW w:w="5744" w:type="dxa"/>
            <w:tcBorders>
              <w:bottom w:val="nil"/>
            </w:tcBorders>
            <w:vAlign w:val="center"/>
          </w:tcPr>
          <w:p w14:paraId="25B2DEAE" w14:textId="77777777" w:rsidR="00377BD8" w:rsidRPr="00B4304F" w:rsidRDefault="00377BD8" w:rsidP="008D6F3F">
            <w:pPr>
              <w:rPr>
                <w:b/>
                <w:bCs/>
                <w:lang w:val="vi-VN" w:eastAsia="en-GB"/>
              </w:rPr>
            </w:pPr>
            <w:r w:rsidRPr="00B4304F">
              <w:rPr>
                <w:b/>
                <w:bCs/>
                <w:lang w:val="en-GB" w:eastAsia="en-GB"/>
              </w:rPr>
              <w:t>Nhận biết</w:t>
            </w:r>
          </w:p>
          <w:p w14:paraId="5A156E55" w14:textId="77777777" w:rsidR="00377BD8" w:rsidRPr="00B4304F" w:rsidRDefault="00377BD8" w:rsidP="008D6F3F">
            <w:pPr>
              <w:pStyle w:val="TableParagraph"/>
              <w:spacing w:before="27" w:line="370" w:lineRule="atLeast"/>
              <w:ind w:left="104"/>
              <w:rPr>
                <w:sz w:val="24"/>
                <w:szCs w:val="24"/>
                <w:lang w:val="vi-VN"/>
              </w:rPr>
            </w:pPr>
            <w:r w:rsidRPr="00B4304F">
              <w:rPr>
                <w:sz w:val="24"/>
                <w:szCs w:val="24"/>
                <w:lang w:val="vi-VN"/>
              </w:rPr>
              <w:t xml:space="preserve">– Nhận biết được khái niệm lôgarit cơ số </w:t>
            </w:r>
            <w:r w:rsidRPr="00B4304F">
              <w:rPr>
                <w:i/>
                <w:sz w:val="24"/>
                <w:szCs w:val="24"/>
                <w:lang w:val="vi-VN"/>
              </w:rPr>
              <w:t xml:space="preserve">a </w:t>
            </w:r>
            <w:r w:rsidRPr="00B4304F">
              <w:rPr>
                <w:sz w:val="24"/>
                <w:szCs w:val="24"/>
                <w:lang w:val="vi-VN"/>
              </w:rPr>
              <w:t>(</w:t>
            </w:r>
            <w:r w:rsidRPr="00B4304F">
              <w:rPr>
                <w:i/>
                <w:sz w:val="24"/>
                <w:szCs w:val="24"/>
                <w:lang w:val="vi-VN"/>
              </w:rPr>
              <w:t xml:space="preserve">a </w:t>
            </w:r>
            <w:r w:rsidRPr="00B4304F">
              <w:rPr>
                <w:sz w:val="24"/>
                <w:szCs w:val="24"/>
                <w:lang w:val="vi-VN"/>
              </w:rPr>
              <w:t xml:space="preserve">&gt; 0, </w:t>
            </w:r>
            <w:r w:rsidRPr="00B4304F">
              <w:rPr>
                <w:i/>
                <w:sz w:val="24"/>
                <w:szCs w:val="24"/>
                <w:lang w:val="vi-VN"/>
              </w:rPr>
              <w:t xml:space="preserve">a </w:t>
            </w:r>
            <w:r w:rsidRPr="00B4304F">
              <w:rPr>
                <w:i/>
                <w:position w:val="-4"/>
                <w:sz w:val="24"/>
                <w:szCs w:val="24"/>
                <w:lang w:val="vi-VN"/>
              </w:rPr>
              <w:object w:dxaOrig="220" w:dyaOrig="220" w14:anchorId="6867CA8E">
                <v:shape id="_x0000_i1027" type="#_x0000_t75" style="width:11.25pt;height:11.25pt" o:ole="">
                  <v:imagedata r:id="rId8" o:title=""/>
                </v:shape>
                <o:OLEObject Type="Embed" ProgID="Equation.DSMT4" ShapeID="_x0000_i1027" DrawAspect="Content" ObjectID="_1764394031" r:id="rId11"/>
              </w:object>
            </w:r>
            <w:r w:rsidRPr="00B4304F">
              <w:rPr>
                <w:sz w:val="24"/>
                <w:szCs w:val="24"/>
                <w:lang w:val="vi-VN"/>
              </w:rPr>
              <w:t xml:space="preserve"> 1) của một số thực dương.</w:t>
            </w:r>
          </w:p>
          <w:p w14:paraId="0336AAC5" w14:textId="77777777" w:rsidR="00377BD8" w:rsidRPr="00B4304F" w:rsidRDefault="00377BD8" w:rsidP="004E7FCE">
            <w:pPr>
              <w:pStyle w:val="TableParagraph"/>
              <w:spacing w:before="43"/>
              <w:ind w:left="104"/>
              <w:rPr>
                <w:sz w:val="24"/>
                <w:szCs w:val="24"/>
                <w:lang w:val="vi-VN"/>
              </w:rPr>
            </w:pPr>
            <w:r w:rsidRPr="00B4304F">
              <w:rPr>
                <w:sz w:val="24"/>
                <w:szCs w:val="24"/>
                <w:lang w:val="vi-VN"/>
              </w:rPr>
              <w:t>–Biết được các tính chất của phép tính lôgarit.</w:t>
            </w:r>
          </w:p>
        </w:tc>
        <w:tc>
          <w:tcPr>
            <w:tcW w:w="841" w:type="dxa"/>
            <w:tcBorders>
              <w:bottom w:val="nil"/>
            </w:tcBorders>
            <w:vAlign w:val="center"/>
          </w:tcPr>
          <w:p w14:paraId="6341ECA7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4</w:t>
            </w:r>
          </w:p>
          <w:p w14:paraId="7320BF7F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5</w:t>
            </w:r>
          </w:p>
        </w:tc>
        <w:tc>
          <w:tcPr>
            <w:tcW w:w="1077" w:type="dxa"/>
            <w:tcBorders>
              <w:bottom w:val="nil"/>
            </w:tcBorders>
            <w:vAlign w:val="center"/>
          </w:tcPr>
          <w:p w14:paraId="4A5F7382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4ADF0C2E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69E32543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4CBEE794" w14:textId="77777777" w:rsidTr="002C38BC">
        <w:trPr>
          <w:trHeight w:val="1072"/>
        </w:trPr>
        <w:tc>
          <w:tcPr>
            <w:tcW w:w="736" w:type="dxa"/>
            <w:tcBorders>
              <w:top w:val="nil"/>
              <w:bottom w:val="nil"/>
            </w:tcBorders>
          </w:tcPr>
          <w:p w14:paraId="4D46A4F2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2A32B55A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nil"/>
              <w:bottom w:val="nil"/>
            </w:tcBorders>
          </w:tcPr>
          <w:p w14:paraId="76640493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5744" w:type="dxa"/>
            <w:tcBorders>
              <w:top w:val="nil"/>
              <w:bottom w:val="single" w:sz="4" w:space="0" w:color="000000"/>
            </w:tcBorders>
            <w:vAlign w:val="center"/>
          </w:tcPr>
          <w:p w14:paraId="76107528" w14:textId="77777777" w:rsidR="00377BD8" w:rsidRPr="00B4304F" w:rsidRDefault="00377BD8" w:rsidP="008D6F3F">
            <w:pPr>
              <w:rPr>
                <w:b/>
                <w:bCs/>
                <w:lang w:val="en-GB" w:eastAsia="en-GB"/>
              </w:rPr>
            </w:pPr>
            <w:r w:rsidRPr="00B4304F">
              <w:rPr>
                <w:b/>
                <w:bCs/>
                <w:lang w:val="en-GB" w:eastAsia="en-GB"/>
              </w:rPr>
              <w:t>Thông hiểu</w:t>
            </w:r>
          </w:p>
          <w:p w14:paraId="706B862D" w14:textId="77777777" w:rsidR="00377BD8" w:rsidRPr="00B4304F" w:rsidRDefault="00377BD8" w:rsidP="008D6F3F">
            <w:pPr>
              <w:pStyle w:val="TableParagraph"/>
              <w:ind w:left="105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sz w:val="24"/>
                <w:szCs w:val="24"/>
              </w:rPr>
              <w:t xml:space="preserve">– Biết sử dụng tính chất của phép tính lôgarit trong tính toán các biểu thức số và rút gọn các biểu thức chứa biến </w:t>
            </w:r>
            <w:r w:rsidRPr="00B4304F">
              <w:rPr>
                <w:sz w:val="24"/>
                <w:szCs w:val="24"/>
                <w:lang w:val="vi-VN"/>
              </w:rPr>
              <w:t>.</w:t>
            </w:r>
          </w:p>
        </w:tc>
        <w:tc>
          <w:tcPr>
            <w:tcW w:w="841" w:type="dxa"/>
            <w:tcBorders>
              <w:top w:val="nil"/>
              <w:bottom w:val="single" w:sz="4" w:space="0" w:color="000000"/>
            </w:tcBorders>
            <w:vAlign w:val="center"/>
          </w:tcPr>
          <w:p w14:paraId="680755EB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nil"/>
              <w:bottom w:val="single" w:sz="4" w:space="0" w:color="000000"/>
            </w:tcBorders>
            <w:vAlign w:val="center"/>
          </w:tcPr>
          <w:p w14:paraId="7C781606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6</w:t>
            </w: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25F1D579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49974F02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74D7E1D9" w14:textId="77777777" w:rsidTr="002C38BC">
        <w:trPr>
          <w:trHeight w:val="777"/>
        </w:trPr>
        <w:tc>
          <w:tcPr>
            <w:tcW w:w="736" w:type="dxa"/>
            <w:tcBorders>
              <w:top w:val="nil"/>
              <w:bottom w:val="nil"/>
            </w:tcBorders>
          </w:tcPr>
          <w:p w14:paraId="52C6E92A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33EBC647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14:paraId="77225959" w14:textId="77777777" w:rsidR="00377BD8" w:rsidRPr="00B4304F" w:rsidRDefault="00377BD8" w:rsidP="00C72FF9">
            <w:pPr>
              <w:widowControl w:val="0"/>
              <w:rPr>
                <w:b/>
                <w:noProof/>
              </w:rPr>
            </w:pPr>
            <w:r w:rsidRPr="00B4304F">
              <w:rPr>
                <w:b/>
                <w:i/>
                <w:noProof/>
              </w:rPr>
              <w:t>Hàm số mũ. Hàm số lôgarit</w:t>
            </w:r>
          </w:p>
        </w:tc>
        <w:tc>
          <w:tcPr>
            <w:tcW w:w="5744" w:type="dxa"/>
            <w:tcBorders>
              <w:bottom w:val="nil"/>
            </w:tcBorders>
            <w:vAlign w:val="center"/>
          </w:tcPr>
          <w:p w14:paraId="7BCA9713" w14:textId="77777777" w:rsidR="00377BD8" w:rsidRPr="00B4304F" w:rsidRDefault="00377BD8" w:rsidP="00C72FF9">
            <w:pPr>
              <w:pStyle w:val="TableParagraph"/>
              <w:ind w:left="105"/>
              <w:jc w:val="both"/>
              <w:rPr>
                <w:b/>
                <w:i/>
                <w:noProof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5"/>
                <w:sz w:val="24"/>
                <w:szCs w:val="24"/>
              </w:rPr>
              <w:t>Nhận</w:t>
            </w:r>
            <w:r w:rsidRPr="00B4304F">
              <w:rPr>
                <w:b/>
                <w:i/>
                <w:noProof/>
                <w:spacing w:val="-18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5"/>
                <w:sz w:val="24"/>
                <w:szCs w:val="24"/>
              </w:rPr>
              <w:t>biết:</w:t>
            </w:r>
          </w:p>
          <w:p w14:paraId="2612BBE6" w14:textId="77777777" w:rsidR="00377BD8" w:rsidRPr="00B4304F" w:rsidRDefault="00377BD8" w:rsidP="00FD4134">
            <w:pPr>
              <w:pStyle w:val="TableParagraph"/>
              <w:ind w:left="110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–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hận biết được</w:t>
            </w:r>
            <w:r w:rsidRPr="00B4304F">
              <w:rPr>
                <w:noProof/>
                <w:spacing w:val="-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àm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số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mũ</w:t>
            </w:r>
            <w:r w:rsidRPr="00B4304F">
              <w:rPr>
                <w:noProof/>
                <w:spacing w:val="-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và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àm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số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lôgarit.</w:t>
            </w:r>
          </w:p>
        </w:tc>
        <w:tc>
          <w:tcPr>
            <w:tcW w:w="841" w:type="dxa"/>
            <w:tcBorders>
              <w:bottom w:val="nil"/>
            </w:tcBorders>
            <w:vAlign w:val="center"/>
          </w:tcPr>
          <w:p w14:paraId="37BF341B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7</w:t>
            </w:r>
          </w:p>
          <w:p w14:paraId="3D3EC993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8</w:t>
            </w:r>
          </w:p>
        </w:tc>
        <w:tc>
          <w:tcPr>
            <w:tcW w:w="1077" w:type="dxa"/>
            <w:tcBorders>
              <w:bottom w:val="nil"/>
            </w:tcBorders>
            <w:vAlign w:val="center"/>
          </w:tcPr>
          <w:p w14:paraId="2CC7D71B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09940453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0E768BA5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7D7A885E" w14:textId="77777777" w:rsidTr="002C38BC">
        <w:trPr>
          <w:trHeight w:val="794"/>
        </w:trPr>
        <w:tc>
          <w:tcPr>
            <w:tcW w:w="736" w:type="dxa"/>
            <w:tcBorders>
              <w:top w:val="nil"/>
              <w:bottom w:val="nil"/>
            </w:tcBorders>
          </w:tcPr>
          <w:p w14:paraId="190048C8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3AF4D961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nil"/>
              <w:bottom w:val="nil"/>
            </w:tcBorders>
          </w:tcPr>
          <w:p w14:paraId="5E4424F8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5744" w:type="dxa"/>
            <w:tcBorders>
              <w:top w:val="nil"/>
              <w:bottom w:val="single" w:sz="4" w:space="0" w:color="000000"/>
            </w:tcBorders>
          </w:tcPr>
          <w:p w14:paraId="774B29EA" w14:textId="77777777" w:rsidR="00377BD8" w:rsidRPr="00B4304F" w:rsidRDefault="00377BD8" w:rsidP="00C72FF9">
            <w:pPr>
              <w:pStyle w:val="TableParagraph"/>
              <w:ind w:left="110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7"/>
                <w:sz w:val="24"/>
                <w:szCs w:val="24"/>
              </w:rPr>
              <w:t>Thông</w:t>
            </w:r>
            <w:r w:rsidRPr="00B4304F">
              <w:rPr>
                <w:b/>
                <w:i/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7"/>
                <w:sz w:val="24"/>
                <w:szCs w:val="24"/>
              </w:rPr>
              <w:t>hiểu:</w:t>
            </w:r>
          </w:p>
          <w:p w14:paraId="1993DE76" w14:textId="77777777" w:rsidR="00377BD8" w:rsidRPr="00B4304F" w:rsidRDefault="00377BD8" w:rsidP="00C72FF9">
            <w:pPr>
              <w:pStyle w:val="TableParagraph"/>
              <w:ind w:left="110"/>
              <w:jc w:val="both"/>
              <w:rPr>
                <w:b/>
                <w:i/>
                <w:noProof/>
                <w:spacing w:val="-6"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–</w:t>
            </w:r>
            <w:r w:rsidRPr="00B4304F">
              <w:rPr>
                <w:noProof/>
                <w:spacing w:val="1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iải</w:t>
            </w:r>
            <w:r w:rsidRPr="00B4304F">
              <w:rPr>
                <w:noProof/>
                <w:spacing w:val="1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hích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ác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ính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hất</w:t>
            </w:r>
            <w:r w:rsidRPr="00B4304F">
              <w:rPr>
                <w:noProof/>
                <w:spacing w:val="1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ủa</w:t>
            </w:r>
            <w:r w:rsidRPr="00B4304F">
              <w:rPr>
                <w:noProof/>
                <w:spacing w:val="10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àm</w:t>
            </w:r>
            <w:r w:rsidRPr="00B4304F">
              <w:rPr>
                <w:noProof/>
                <w:spacing w:val="1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số</w:t>
            </w:r>
            <w:r w:rsidRPr="00B4304F">
              <w:rPr>
                <w:noProof/>
                <w:spacing w:val="1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mũ,</w:t>
            </w:r>
            <w:r w:rsidRPr="00B4304F">
              <w:rPr>
                <w:noProof/>
                <w:spacing w:val="1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àm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số</w:t>
            </w:r>
            <w:r w:rsidRPr="00B4304F">
              <w:rPr>
                <w:noProof/>
                <w:spacing w:val="1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lôgarit</w:t>
            </w:r>
            <w:r w:rsidRPr="00B4304F">
              <w:rPr>
                <w:noProof/>
                <w:spacing w:val="1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 xml:space="preserve">thông </w:t>
            </w:r>
            <w:r w:rsidRPr="00B4304F">
              <w:rPr>
                <w:noProof/>
                <w:spacing w:val="-67"/>
                <w:sz w:val="24"/>
                <w:szCs w:val="24"/>
              </w:rPr>
              <w:t xml:space="preserve">              </w:t>
            </w:r>
            <w:r w:rsidRPr="00B4304F">
              <w:rPr>
                <w:noProof/>
                <w:sz w:val="24"/>
                <w:szCs w:val="24"/>
              </w:rPr>
              <w:t>qua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ồ thị của chúng.</w:t>
            </w:r>
          </w:p>
        </w:tc>
        <w:tc>
          <w:tcPr>
            <w:tcW w:w="841" w:type="dxa"/>
            <w:tcBorders>
              <w:top w:val="nil"/>
              <w:bottom w:val="single" w:sz="4" w:space="0" w:color="000000"/>
            </w:tcBorders>
            <w:vAlign w:val="center"/>
          </w:tcPr>
          <w:p w14:paraId="58CA106F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nil"/>
              <w:bottom w:val="single" w:sz="4" w:space="0" w:color="000000"/>
            </w:tcBorders>
            <w:vAlign w:val="center"/>
          </w:tcPr>
          <w:p w14:paraId="5AE55BAC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9</w:t>
            </w:r>
          </w:p>
          <w:p w14:paraId="2BFABE29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10</w:t>
            </w: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4D5DFB38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297B6265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42082037" w14:textId="77777777" w:rsidTr="002C38BC">
        <w:trPr>
          <w:trHeight w:val="1072"/>
        </w:trPr>
        <w:tc>
          <w:tcPr>
            <w:tcW w:w="736" w:type="dxa"/>
            <w:tcBorders>
              <w:top w:val="nil"/>
              <w:bottom w:val="nil"/>
            </w:tcBorders>
          </w:tcPr>
          <w:p w14:paraId="60CE6985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69B2F864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14:paraId="11F015CF" w14:textId="77777777" w:rsidR="00377BD8" w:rsidRPr="00B4304F" w:rsidRDefault="00377BD8" w:rsidP="00C72FF9">
            <w:pPr>
              <w:widowControl w:val="0"/>
              <w:rPr>
                <w:b/>
                <w:noProof/>
              </w:rPr>
            </w:pPr>
            <w:r w:rsidRPr="00B4304F">
              <w:rPr>
                <w:b/>
                <w:i/>
                <w:noProof/>
              </w:rPr>
              <w:t>Phương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trình,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bất</w:t>
            </w:r>
            <w:r w:rsidRPr="00B4304F">
              <w:rPr>
                <w:b/>
                <w:i/>
                <w:noProof/>
                <w:spacing w:val="-67"/>
              </w:rPr>
              <w:t xml:space="preserve"> </w:t>
            </w:r>
            <w:r w:rsidRPr="00B4304F">
              <w:rPr>
                <w:b/>
                <w:i/>
                <w:noProof/>
              </w:rPr>
              <w:t>phương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trình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mũ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và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lôgarit</w:t>
            </w:r>
          </w:p>
        </w:tc>
        <w:tc>
          <w:tcPr>
            <w:tcW w:w="5744" w:type="dxa"/>
            <w:tcBorders>
              <w:bottom w:val="nil"/>
            </w:tcBorders>
            <w:vAlign w:val="center"/>
          </w:tcPr>
          <w:p w14:paraId="428154E1" w14:textId="77777777" w:rsidR="00377BD8" w:rsidRPr="00B4304F" w:rsidRDefault="00377BD8" w:rsidP="00F70950">
            <w:pPr>
              <w:rPr>
                <w:b/>
                <w:bCs/>
                <w:lang w:val="vi-VN" w:eastAsia="en-GB"/>
              </w:rPr>
            </w:pPr>
            <w:r w:rsidRPr="00B4304F">
              <w:rPr>
                <w:b/>
                <w:bCs/>
                <w:lang w:val="vi-VN" w:eastAsia="en-GB"/>
              </w:rPr>
              <w:t>Nhận biết:</w:t>
            </w:r>
          </w:p>
          <w:p w14:paraId="76A21BCB" w14:textId="77777777" w:rsidR="00377BD8" w:rsidRPr="00B4304F" w:rsidRDefault="00377BD8" w:rsidP="00F70950">
            <w:pPr>
              <w:spacing w:line="276" w:lineRule="auto"/>
              <w:jc w:val="both"/>
              <w:rPr>
                <w:lang w:val="vi-VN"/>
              </w:rPr>
            </w:pPr>
            <w:r w:rsidRPr="00B4304F">
              <w:rPr>
                <w:b/>
                <w:bCs/>
                <w:lang w:val="vi-VN"/>
              </w:rPr>
              <w:t>-</w:t>
            </w:r>
            <w:r w:rsidRPr="00B4304F">
              <w:rPr>
                <w:lang w:val="vi-VN"/>
              </w:rPr>
              <w:t xml:space="preserve"> Biết công thức nghiệm của phương trình mũ, lôgarit cơ bản..</w:t>
            </w:r>
          </w:p>
          <w:p w14:paraId="441135B4" w14:textId="77777777" w:rsidR="00377BD8" w:rsidRPr="00B4304F" w:rsidRDefault="00377BD8" w:rsidP="00F70950">
            <w:pPr>
              <w:pStyle w:val="TableParagraph"/>
              <w:jc w:val="both"/>
              <w:rPr>
                <w:b/>
                <w:i/>
                <w:noProof/>
                <w:sz w:val="24"/>
                <w:szCs w:val="24"/>
                <w:lang w:val="vi-VN"/>
              </w:rPr>
            </w:pPr>
            <w:r w:rsidRPr="00B4304F">
              <w:rPr>
                <w:b/>
                <w:i/>
                <w:noProof/>
                <w:spacing w:val="-7"/>
                <w:sz w:val="24"/>
                <w:szCs w:val="24"/>
                <w:lang w:val="vi-VN"/>
              </w:rPr>
              <w:t>Thông</w:t>
            </w:r>
            <w:r w:rsidRPr="00B4304F">
              <w:rPr>
                <w:b/>
                <w:i/>
                <w:noProof/>
                <w:spacing w:val="-16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b/>
                <w:i/>
                <w:noProof/>
                <w:spacing w:val="-7"/>
                <w:sz w:val="24"/>
                <w:szCs w:val="24"/>
                <w:lang w:val="vi-VN"/>
              </w:rPr>
              <w:t>hiểu:</w:t>
            </w:r>
          </w:p>
          <w:p w14:paraId="63461713" w14:textId="77777777" w:rsidR="00377BD8" w:rsidRPr="00B4304F" w:rsidRDefault="00377BD8" w:rsidP="00C72FF9">
            <w:pPr>
              <w:pStyle w:val="TableParagraph"/>
              <w:tabs>
                <w:tab w:val="left" w:pos="303"/>
              </w:tabs>
              <w:jc w:val="both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 xml:space="preserve"> – </w:t>
            </w:r>
            <w:r w:rsidRPr="00B4304F">
              <w:rPr>
                <w:noProof/>
                <w:spacing w:val="-1"/>
                <w:sz w:val="24"/>
                <w:szCs w:val="24"/>
                <w:lang w:val="vi-VN"/>
              </w:rPr>
              <w:t>Giải</w:t>
            </w:r>
            <w:r w:rsidRPr="00B4304F">
              <w:rPr>
                <w:noProof/>
                <w:spacing w:val="-14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pacing w:val="-1"/>
                <w:sz w:val="24"/>
                <w:szCs w:val="24"/>
                <w:lang w:val="vi-VN"/>
              </w:rPr>
              <w:t>được</w:t>
            </w:r>
            <w:r w:rsidRPr="00B4304F">
              <w:rPr>
                <w:noProof/>
                <w:spacing w:val="-15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pacing w:val="-1"/>
                <w:sz w:val="24"/>
                <w:szCs w:val="24"/>
                <w:lang w:val="vi-VN"/>
              </w:rPr>
              <w:t>phương</w:t>
            </w:r>
            <w:r w:rsidRPr="00B4304F">
              <w:rPr>
                <w:noProof/>
                <w:spacing w:val="-17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pacing w:val="-1"/>
                <w:sz w:val="24"/>
                <w:szCs w:val="24"/>
                <w:lang w:val="vi-VN"/>
              </w:rPr>
              <w:t>trình mũ,</w:t>
            </w:r>
            <w:r w:rsidRPr="00B4304F">
              <w:rPr>
                <w:noProof/>
                <w:spacing w:val="-16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pacing w:val="-1"/>
                <w:sz w:val="24"/>
                <w:szCs w:val="24"/>
                <w:lang w:val="vi-VN"/>
              </w:rPr>
              <w:t xml:space="preserve">phương trình </w:t>
            </w:r>
            <w:r w:rsidRPr="00B4304F">
              <w:rPr>
                <w:noProof/>
                <w:sz w:val="24"/>
                <w:szCs w:val="24"/>
                <w:lang w:val="vi-VN"/>
              </w:rPr>
              <w:t>lôgarit</w:t>
            </w:r>
            <w:r w:rsidRPr="00B4304F">
              <w:rPr>
                <w:noProof/>
                <w:spacing w:val="-10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z w:val="24"/>
                <w:szCs w:val="24"/>
                <w:lang w:val="vi-VN"/>
              </w:rPr>
              <w:t>ở</w:t>
            </w:r>
            <w:r w:rsidRPr="00B4304F">
              <w:rPr>
                <w:noProof/>
                <w:spacing w:val="-16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z w:val="24"/>
                <w:szCs w:val="24"/>
                <w:lang w:val="vi-VN"/>
              </w:rPr>
              <w:t>dạng</w:t>
            </w:r>
            <w:r w:rsidRPr="00B4304F">
              <w:rPr>
                <w:noProof/>
                <w:spacing w:val="-14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z w:val="24"/>
                <w:szCs w:val="24"/>
                <w:lang w:val="vi-VN"/>
              </w:rPr>
              <w:t>đơn</w:t>
            </w:r>
            <w:r w:rsidRPr="00B4304F">
              <w:rPr>
                <w:noProof/>
                <w:spacing w:val="-14"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z w:val="24"/>
                <w:szCs w:val="24"/>
                <w:lang w:val="vi-VN"/>
              </w:rPr>
              <w:t>giản</w:t>
            </w:r>
          </w:p>
        </w:tc>
        <w:tc>
          <w:tcPr>
            <w:tcW w:w="841" w:type="dxa"/>
            <w:tcBorders>
              <w:bottom w:val="nil"/>
            </w:tcBorders>
            <w:vAlign w:val="center"/>
          </w:tcPr>
          <w:p w14:paraId="12F02832" w14:textId="77777777" w:rsidR="00377BD8" w:rsidRPr="00B4304F" w:rsidRDefault="00377BD8" w:rsidP="00C3661D">
            <w:pPr>
              <w:pStyle w:val="TableParagraph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11</w:t>
            </w:r>
          </w:p>
          <w:p w14:paraId="2242B60C" w14:textId="77777777" w:rsidR="00377BD8" w:rsidRPr="00B4304F" w:rsidRDefault="00377BD8" w:rsidP="00C3661D">
            <w:pPr>
              <w:pStyle w:val="TableParagraph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12</w:t>
            </w:r>
          </w:p>
        </w:tc>
        <w:tc>
          <w:tcPr>
            <w:tcW w:w="1077" w:type="dxa"/>
            <w:tcBorders>
              <w:bottom w:val="nil"/>
            </w:tcBorders>
            <w:vAlign w:val="center"/>
          </w:tcPr>
          <w:p w14:paraId="744EA074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13</w:t>
            </w:r>
          </w:p>
          <w:p w14:paraId="076E87E4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14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365FF225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19D957C0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0A3273DC" w14:textId="77777777" w:rsidTr="002C38BC">
        <w:trPr>
          <w:trHeight w:val="421"/>
        </w:trPr>
        <w:tc>
          <w:tcPr>
            <w:tcW w:w="736" w:type="dxa"/>
            <w:tcBorders>
              <w:top w:val="nil"/>
              <w:bottom w:val="single" w:sz="4" w:space="0" w:color="auto"/>
            </w:tcBorders>
          </w:tcPr>
          <w:p w14:paraId="4CC8B20D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single" w:sz="4" w:space="0" w:color="auto"/>
            </w:tcBorders>
          </w:tcPr>
          <w:p w14:paraId="4A636EEB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nil"/>
              <w:bottom w:val="single" w:sz="4" w:space="0" w:color="auto"/>
            </w:tcBorders>
          </w:tcPr>
          <w:p w14:paraId="63A3112C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5744" w:type="dxa"/>
            <w:tcBorders>
              <w:top w:val="nil"/>
            </w:tcBorders>
            <w:vAlign w:val="center"/>
          </w:tcPr>
          <w:p w14:paraId="01D6C318" w14:textId="77777777" w:rsidR="00377BD8" w:rsidRPr="00B4304F" w:rsidRDefault="00377BD8" w:rsidP="00C72FF9">
            <w:pPr>
              <w:pStyle w:val="TableParagraph"/>
              <w:ind w:left="105"/>
              <w:jc w:val="both"/>
              <w:rPr>
                <w:b/>
                <w:i/>
                <w:noProof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6"/>
                <w:sz w:val="24"/>
                <w:szCs w:val="24"/>
              </w:rPr>
              <w:t>Vận</w:t>
            </w:r>
            <w:r w:rsidRPr="00B4304F">
              <w:rPr>
                <w:b/>
                <w:i/>
                <w:noProof/>
                <w:spacing w:val="-18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6"/>
                <w:sz w:val="24"/>
                <w:szCs w:val="24"/>
              </w:rPr>
              <w:t>dụng</w:t>
            </w:r>
            <w:r w:rsidRPr="00B4304F">
              <w:rPr>
                <w:b/>
                <w:i/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6"/>
                <w:sz w:val="24"/>
                <w:szCs w:val="24"/>
              </w:rPr>
              <w:t>cao:</w:t>
            </w:r>
          </w:p>
          <w:p w14:paraId="270717BB" w14:textId="77777777" w:rsidR="00377BD8" w:rsidRPr="00B4304F" w:rsidRDefault="00377BD8" w:rsidP="00C72FF9">
            <w:pPr>
              <w:pStyle w:val="TableParagraph"/>
              <w:ind w:left="110"/>
              <w:jc w:val="both"/>
              <w:rPr>
                <w:b/>
                <w:i/>
                <w:noProof/>
                <w:spacing w:val="-6"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</w:rPr>
              <w:t>–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iải quyết được một số vấn đề có liên quan đến môn học khác hoặc</w:t>
            </w:r>
            <w:r w:rsidRPr="00B4304F">
              <w:rPr>
                <w:noProof/>
                <w:spacing w:val="-6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 xml:space="preserve">có liên quan đến thực tiễn gắn với phương </w:t>
            </w:r>
            <w:r w:rsidRPr="00B4304F">
              <w:rPr>
                <w:noProof/>
                <w:sz w:val="24"/>
                <w:szCs w:val="24"/>
                <w:lang w:val="vi-VN"/>
              </w:rPr>
              <w:t>trình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 xml:space="preserve">lôgarit </w:t>
            </w:r>
            <w:r w:rsidRPr="00B4304F">
              <w:rPr>
                <w:noProof/>
                <w:sz w:val="24"/>
                <w:szCs w:val="24"/>
                <w:lang w:val="vi-VN"/>
              </w:rPr>
              <w:t>.</w:t>
            </w:r>
          </w:p>
        </w:tc>
        <w:tc>
          <w:tcPr>
            <w:tcW w:w="841" w:type="dxa"/>
            <w:tcBorders>
              <w:top w:val="nil"/>
            </w:tcBorders>
            <w:vAlign w:val="center"/>
          </w:tcPr>
          <w:p w14:paraId="56263AA0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nil"/>
            </w:tcBorders>
            <w:vAlign w:val="center"/>
          </w:tcPr>
          <w:p w14:paraId="13A3E6DE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</w:tcBorders>
            <w:vAlign w:val="center"/>
          </w:tcPr>
          <w:p w14:paraId="11DC84DB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</w:tcBorders>
            <w:vAlign w:val="center"/>
          </w:tcPr>
          <w:p w14:paraId="53E16D7F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TL 3</w:t>
            </w:r>
          </w:p>
        </w:tc>
      </w:tr>
      <w:tr w:rsidR="00377BD8" w:rsidRPr="00B4304F" w14:paraId="4101E7BF" w14:textId="77777777" w:rsidTr="002C38BC">
        <w:trPr>
          <w:trHeight w:val="1587"/>
        </w:trPr>
        <w:tc>
          <w:tcPr>
            <w:tcW w:w="736" w:type="dxa"/>
            <w:tcBorders>
              <w:top w:val="single" w:sz="4" w:space="0" w:color="auto"/>
              <w:bottom w:val="nil"/>
            </w:tcBorders>
            <w:vAlign w:val="center"/>
          </w:tcPr>
          <w:p w14:paraId="4C9386C7" w14:textId="77777777" w:rsidR="00377BD8" w:rsidRPr="00B4304F" w:rsidRDefault="00377BD8" w:rsidP="00C72FF9">
            <w:pPr>
              <w:widowControl w:val="0"/>
              <w:jc w:val="center"/>
              <w:rPr>
                <w:b/>
                <w:noProof/>
              </w:rPr>
            </w:pPr>
            <w:r w:rsidRPr="00B4304F">
              <w:rPr>
                <w:b/>
                <w:noProof/>
              </w:rPr>
              <w:t>2</w:t>
            </w:r>
          </w:p>
        </w:tc>
        <w:tc>
          <w:tcPr>
            <w:tcW w:w="1212" w:type="dxa"/>
            <w:tcBorders>
              <w:top w:val="single" w:sz="4" w:space="0" w:color="auto"/>
              <w:bottom w:val="nil"/>
            </w:tcBorders>
          </w:tcPr>
          <w:p w14:paraId="52A6618D" w14:textId="77777777" w:rsidR="00377BD8" w:rsidRPr="00B4304F" w:rsidRDefault="00377BD8" w:rsidP="00C72FF9">
            <w:pPr>
              <w:widowControl w:val="0"/>
              <w:jc w:val="center"/>
              <w:rPr>
                <w:b/>
                <w:noProof/>
                <w:spacing w:val="-67"/>
              </w:rPr>
            </w:pPr>
            <w:r w:rsidRPr="00B4304F">
              <w:rPr>
                <w:b/>
                <w:noProof/>
              </w:rPr>
              <w:t>Quan</w:t>
            </w:r>
            <w:r w:rsidRPr="00B4304F">
              <w:rPr>
                <w:b/>
                <w:noProof/>
                <w:spacing w:val="1"/>
              </w:rPr>
              <w:t xml:space="preserve"> </w:t>
            </w:r>
            <w:r w:rsidRPr="00B4304F">
              <w:rPr>
                <w:b/>
                <w:noProof/>
              </w:rPr>
              <w:t>hệ</w:t>
            </w:r>
            <w:r w:rsidRPr="00B4304F">
              <w:rPr>
                <w:b/>
                <w:noProof/>
                <w:spacing w:val="1"/>
              </w:rPr>
              <w:t xml:space="preserve"> </w:t>
            </w:r>
            <w:r w:rsidRPr="00B4304F">
              <w:rPr>
                <w:b/>
                <w:noProof/>
              </w:rPr>
              <w:t>vuông góc</w:t>
            </w:r>
            <w:r w:rsidRPr="00B4304F">
              <w:rPr>
                <w:b/>
                <w:noProof/>
                <w:spacing w:val="1"/>
              </w:rPr>
              <w:t xml:space="preserve"> </w:t>
            </w:r>
            <w:r w:rsidRPr="00B4304F">
              <w:rPr>
                <w:b/>
                <w:noProof/>
              </w:rPr>
              <w:t xml:space="preserve">trong không </w:t>
            </w:r>
            <w:r w:rsidRPr="00B4304F">
              <w:rPr>
                <w:b/>
                <w:noProof/>
                <w:spacing w:val="-67"/>
              </w:rPr>
              <w:t xml:space="preserve"> </w:t>
            </w:r>
            <w:r w:rsidRPr="00B4304F">
              <w:rPr>
                <w:b/>
                <w:noProof/>
              </w:rPr>
              <w:t>gian.</w:t>
            </w:r>
            <w:r w:rsidRPr="00B4304F">
              <w:rPr>
                <w:b/>
                <w:noProof/>
                <w:spacing w:val="66"/>
              </w:rPr>
              <w:t xml:space="preserve"> </w:t>
            </w:r>
            <w:r w:rsidRPr="00B4304F">
              <w:rPr>
                <w:b/>
                <w:noProof/>
              </w:rPr>
              <w:t>Phép</w:t>
            </w:r>
            <w:r w:rsidRPr="00B4304F">
              <w:rPr>
                <w:b/>
                <w:noProof/>
                <w:spacing w:val="67"/>
              </w:rPr>
              <w:t xml:space="preserve"> </w:t>
            </w:r>
            <w:r w:rsidRPr="00B4304F">
              <w:rPr>
                <w:b/>
                <w:noProof/>
              </w:rPr>
              <w:t>chiếu vuông</w:t>
            </w:r>
            <w:r w:rsidRPr="00B4304F">
              <w:rPr>
                <w:b/>
                <w:noProof/>
                <w:spacing w:val="-4"/>
              </w:rPr>
              <w:t xml:space="preserve"> </w:t>
            </w:r>
            <w:r w:rsidRPr="00B4304F">
              <w:rPr>
                <w:b/>
                <w:noProof/>
              </w:rPr>
              <w:t>góc</w:t>
            </w: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14:paraId="53F92F38" w14:textId="77777777" w:rsidR="00377BD8" w:rsidRPr="00B4304F" w:rsidRDefault="00377BD8" w:rsidP="00C72FF9">
            <w:pPr>
              <w:widowControl w:val="0"/>
              <w:rPr>
                <w:b/>
                <w:noProof/>
              </w:rPr>
            </w:pPr>
            <w:r w:rsidRPr="00B4304F">
              <w:rPr>
                <w:b/>
                <w:i/>
                <w:noProof/>
              </w:rPr>
              <w:t>Góc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giữa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hai đường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thẳng. Hai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đường thẳng vuông góc</w:t>
            </w:r>
          </w:p>
        </w:tc>
        <w:tc>
          <w:tcPr>
            <w:tcW w:w="5744" w:type="dxa"/>
            <w:tcBorders>
              <w:bottom w:val="single" w:sz="4" w:space="0" w:color="000000"/>
            </w:tcBorders>
            <w:vAlign w:val="center"/>
          </w:tcPr>
          <w:p w14:paraId="19955EBF" w14:textId="77777777" w:rsidR="00377BD8" w:rsidRPr="00B4304F" w:rsidRDefault="00377BD8" w:rsidP="00C72FF9">
            <w:pPr>
              <w:pStyle w:val="TableParagraph"/>
              <w:ind w:left="105"/>
              <w:jc w:val="both"/>
              <w:rPr>
                <w:b/>
                <w:i/>
                <w:noProof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5"/>
                <w:sz w:val="24"/>
                <w:szCs w:val="24"/>
              </w:rPr>
              <w:t>Nhận</w:t>
            </w:r>
            <w:r w:rsidRPr="00B4304F">
              <w:rPr>
                <w:b/>
                <w:i/>
                <w:noProof/>
                <w:spacing w:val="-18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5"/>
                <w:sz w:val="24"/>
                <w:szCs w:val="24"/>
              </w:rPr>
              <w:t>biết:</w:t>
            </w:r>
          </w:p>
          <w:p w14:paraId="12609257" w14:textId="77777777" w:rsidR="00377BD8" w:rsidRPr="00B4304F" w:rsidRDefault="00377BD8" w:rsidP="00C72FF9">
            <w:pPr>
              <w:pStyle w:val="TableParagraph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 xml:space="preserve"> –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hận</w:t>
            </w:r>
            <w:r w:rsidRPr="00B4304F">
              <w:rPr>
                <w:noProof/>
                <w:spacing w:val="2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biết</w:t>
            </w:r>
            <w:r w:rsidRPr="00B4304F">
              <w:rPr>
                <w:noProof/>
                <w:spacing w:val="2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2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khái</w:t>
            </w:r>
            <w:r w:rsidRPr="00B4304F">
              <w:rPr>
                <w:noProof/>
                <w:spacing w:val="30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iệm</w:t>
            </w:r>
            <w:r w:rsidRPr="00B4304F">
              <w:rPr>
                <w:noProof/>
                <w:spacing w:val="28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óc</w:t>
            </w:r>
            <w:r w:rsidRPr="00B4304F">
              <w:rPr>
                <w:noProof/>
                <w:spacing w:val="2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iữa</w:t>
            </w:r>
            <w:r w:rsidRPr="00B4304F">
              <w:rPr>
                <w:noProof/>
                <w:spacing w:val="2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ai</w:t>
            </w:r>
            <w:r w:rsidRPr="00B4304F">
              <w:rPr>
                <w:noProof/>
                <w:spacing w:val="28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ờng</w:t>
            </w:r>
            <w:r w:rsidRPr="00B4304F">
              <w:rPr>
                <w:noProof/>
                <w:spacing w:val="2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hẳng</w:t>
            </w:r>
            <w:r w:rsidRPr="00B4304F">
              <w:rPr>
                <w:noProof/>
                <w:spacing w:val="3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rong</w:t>
            </w:r>
            <w:r w:rsidRPr="00B4304F">
              <w:rPr>
                <w:noProof/>
                <w:spacing w:val="2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không gian.</w:t>
            </w:r>
          </w:p>
          <w:p w14:paraId="1DDADBFD" w14:textId="77777777" w:rsidR="00377BD8" w:rsidRPr="00B4304F" w:rsidRDefault="00377BD8" w:rsidP="00C72FF9">
            <w:pPr>
              <w:pStyle w:val="TableParagraph"/>
              <w:tabs>
                <w:tab w:val="left" w:pos="317"/>
              </w:tabs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 xml:space="preserve"> –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hận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biết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-5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ai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ờng thẳng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vuông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óc</w:t>
            </w:r>
            <w:r w:rsidRPr="00B4304F">
              <w:rPr>
                <w:noProof/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rong</w:t>
            </w:r>
            <w:r w:rsidRPr="00B4304F">
              <w:rPr>
                <w:noProof/>
                <w:spacing w:val="-5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không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ian.</w:t>
            </w:r>
          </w:p>
          <w:p w14:paraId="70363E37" w14:textId="77777777" w:rsidR="00377BD8" w:rsidRPr="00B4304F" w:rsidRDefault="00377BD8" w:rsidP="008944CF">
            <w:pPr>
              <w:rPr>
                <w:b/>
                <w:bCs/>
                <w:lang w:val="vi-VN" w:eastAsia="en-GB"/>
              </w:rPr>
            </w:pPr>
            <w:r w:rsidRPr="00B4304F">
              <w:rPr>
                <w:b/>
                <w:bCs/>
                <w:lang w:val="vi-VN" w:eastAsia="en-GB"/>
              </w:rPr>
              <w:t>Vận dụng:</w:t>
            </w:r>
          </w:p>
          <w:p w14:paraId="6BFDC4DB" w14:textId="77777777" w:rsidR="00377BD8" w:rsidRPr="00B4304F" w:rsidRDefault="00377BD8" w:rsidP="008944CF">
            <w:pPr>
              <w:pStyle w:val="TableParagraph"/>
              <w:tabs>
                <w:tab w:val="left" w:pos="317"/>
              </w:tabs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sz w:val="24"/>
                <w:szCs w:val="24"/>
                <w:lang w:val="vi-VN"/>
              </w:rPr>
              <w:t>– Chứng minh được hai đường thẳng vuông góc trong không gian trong một số trường hợp đơn giản.</w:t>
            </w:r>
          </w:p>
        </w:tc>
        <w:tc>
          <w:tcPr>
            <w:tcW w:w="841" w:type="dxa"/>
            <w:tcBorders>
              <w:bottom w:val="single" w:sz="4" w:space="0" w:color="000000"/>
            </w:tcBorders>
            <w:vAlign w:val="center"/>
          </w:tcPr>
          <w:p w14:paraId="0175EF96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15</w:t>
            </w:r>
          </w:p>
          <w:p w14:paraId="247501DE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16</w:t>
            </w:r>
          </w:p>
        </w:tc>
        <w:tc>
          <w:tcPr>
            <w:tcW w:w="1077" w:type="dxa"/>
            <w:tcBorders>
              <w:bottom w:val="single" w:sz="4" w:space="0" w:color="000000"/>
            </w:tcBorders>
            <w:vAlign w:val="center"/>
          </w:tcPr>
          <w:p w14:paraId="37D57A37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</w:p>
        </w:tc>
        <w:tc>
          <w:tcPr>
            <w:tcW w:w="1134" w:type="dxa"/>
            <w:tcBorders>
              <w:bottom w:val="single" w:sz="4" w:space="0" w:color="000000"/>
            </w:tcBorders>
            <w:vAlign w:val="center"/>
          </w:tcPr>
          <w:p w14:paraId="13BE69C9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TL2b</w:t>
            </w:r>
          </w:p>
        </w:tc>
        <w:tc>
          <w:tcPr>
            <w:tcW w:w="1134" w:type="dxa"/>
            <w:tcBorders>
              <w:bottom w:val="single" w:sz="4" w:space="0" w:color="000000"/>
            </w:tcBorders>
            <w:vAlign w:val="center"/>
          </w:tcPr>
          <w:p w14:paraId="0AECFF11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52DA0F09" w14:textId="77777777" w:rsidTr="002C38BC">
        <w:trPr>
          <w:trHeight w:val="930"/>
        </w:trPr>
        <w:tc>
          <w:tcPr>
            <w:tcW w:w="736" w:type="dxa"/>
            <w:tcBorders>
              <w:top w:val="nil"/>
              <w:bottom w:val="nil"/>
            </w:tcBorders>
          </w:tcPr>
          <w:p w14:paraId="0124698D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6CF1ED8F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14:paraId="18336EA7" w14:textId="77777777" w:rsidR="00377BD8" w:rsidRPr="00B4304F" w:rsidRDefault="00377BD8" w:rsidP="00C72FF9">
            <w:pPr>
              <w:widowControl w:val="0"/>
              <w:rPr>
                <w:b/>
                <w:noProof/>
              </w:rPr>
            </w:pPr>
            <w:r w:rsidRPr="00B4304F">
              <w:rPr>
                <w:b/>
                <w:i/>
                <w:noProof/>
              </w:rPr>
              <w:t>Đường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thẳng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vuông góc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với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mặt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phẳng. Định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lí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ba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đường vuông góc. Phép chiếu vuông góc.</w:t>
            </w:r>
          </w:p>
        </w:tc>
        <w:tc>
          <w:tcPr>
            <w:tcW w:w="5744" w:type="dxa"/>
            <w:tcBorders>
              <w:bottom w:val="nil"/>
            </w:tcBorders>
            <w:vAlign w:val="center"/>
          </w:tcPr>
          <w:p w14:paraId="0828CAAC" w14:textId="77777777" w:rsidR="00377BD8" w:rsidRPr="00B4304F" w:rsidRDefault="00377BD8" w:rsidP="00B14BFE">
            <w:pPr>
              <w:pStyle w:val="TableParagraph"/>
              <w:spacing w:before="60"/>
              <w:ind w:left="105"/>
              <w:rPr>
                <w:b/>
                <w:i/>
                <w:sz w:val="28"/>
              </w:rPr>
            </w:pPr>
            <w:r w:rsidRPr="00B4304F">
              <w:rPr>
                <w:b/>
                <w:i/>
                <w:spacing w:val="-5"/>
                <w:sz w:val="28"/>
              </w:rPr>
              <w:t>Nhận</w:t>
            </w:r>
            <w:r w:rsidRPr="00B4304F">
              <w:rPr>
                <w:b/>
                <w:i/>
                <w:spacing w:val="-18"/>
                <w:sz w:val="28"/>
              </w:rPr>
              <w:t xml:space="preserve"> </w:t>
            </w:r>
            <w:r w:rsidRPr="00B4304F">
              <w:rPr>
                <w:b/>
                <w:i/>
                <w:spacing w:val="-5"/>
                <w:sz w:val="28"/>
              </w:rPr>
              <w:t>biết:</w:t>
            </w:r>
          </w:p>
          <w:p w14:paraId="1FF3DF56" w14:textId="77777777" w:rsidR="00377BD8" w:rsidRPr="00B4304F" w:rsidRDefault="00377BD8" w:rsidP="00236532">
            <w:pPr>
              <w:pStyle w:val="TableParagraph"/>
              <w:numPr>
                <w:ilvl w:val="0"/>
                <w:numId w:val="1"/>
              </w:numPr>
              <w:tabs>
                <w:tab w:val="left" w:pos="317"/>
              </w:tabs>
              <w:spacing w:before="110"/>
              <w:ind w:left="317"/>
              <w:rPr>
                <w:sz w:val="24"/>
                <w:szCs w:val="24"/>
              </w:rPr>
            </w:pPr>
            <w:r w:rsidRPr="00B4304F">
              <w:rPr>
                <w:sz w:val="24"/>
                <w:szCs w:val="24"/>
              </w:rPr>
              <w:t>Nhận biết được</w:t>
            </w:r>
            <w:r w:rsidRPr="00B4304F">
              <w:rPr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đường</w:t>
            </w:r>
            <w:r w:rsidRPr="00B4304F">
              <w:rPr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thẳng</w:t>
            </w:r>
            <w:r w:rsidRPr="00B4304F">
              <w:rPr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vuông</w:t>
            </w:r>
            <w:r w:rsidRPr="00B4304F">
              <w:rPr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góc</w:t>
            </w:r>
            <w:r w:rsidRPr="00B4304F">
              <w:rPr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với mặt</w:t>
            </w:r>
            <w:r w:rsidRPr="00B4304F">
              <w:rPr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phẳng.</w:t>
            </w:r>
          </w:p>
          <w:p w14:paraId="69CB9838" w14:textId="77777777" w:rsidR="00377BD8" w:rsidRPr="00B4304F" w:rsidRDefault="00377BD8" w:rsidP="00236532">
            <w:pPr>
              <w:pStyle w:val="TableParagraph"/>
              <w:numPr>
                <w:ilvl w:val="0"/>
                <w:numId w:val="1"/>
              </w:numPr>
              <w:tabs>
                <w:tab w:val="left" w:pos="320"/>
              </w:tabs>
              <w:spacing w:before="107"/>
              <w:ind w:left="317"/>
              <w:rPr>
                <w:sz w:val="28"/>
              </w:rPr>
            </w:pPr>
            <w:r w:rsidRPr="00B4304F">
              <w:rPr>
                <w:sz w:val="24"/>
                <w:szCs w:val="24"/>
              </w:rPr>
              <w:t>Nhận biết</w:t>
            </w:r>
            <w:r w:rsidRPr="00B4304F">
              <w:rPr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được</w:t>
            </w:r>
            <w:r w:rsidRPr="00B4304F">
              <w:rPr>
                <w:spacing w:val="-3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khái niệm</w:t>
            </w:r>
            <w:r w:rsidRPr="00B4304F">
              <w:rPr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phép chiếu</w:t>
            </w:r>
            <w:r w:rsidRPr="00B4304F">
              <w:rPr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vuông góc.</w:t>
            </w:r>
          </w:p>
        </w:tc>
        <w:tc>
          <w:tcPr>
            <w:tcW w:w="841" w:type="dxa"/>
            <w:tcBorders>
              <w:bottom w:val="nil"/>
            </w:tcBorders>
            <w:vAlign w:val="center"/>
          </w:tcPr>
          <w:p w14:paraId="429B7C1A" w14:textId="77777777" w:rsidR="00377BD8" w:rsidRPr="00B4304F" w:rsidRDefault="00377BD8" w:rsidP="00063E33">
            <w:pPr>
              <w:pStyle w:val="TableParagraph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17</w:t>
            </w:r>
          </w:p>
          <w:p w14:paraId="61F4D087" w14:textId="77777777" w:rsidR="00377BD8" w:rsidRPr="00B4304F" w:rsidRDefault="00377BD8" w:rsidP="00063E33">
            <w:pPr>
              <w:pStyle w:val="TableParagraph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18</w:t>
            </w:r>
          </w:p>
          <w:p w14:paraId="07F0B824" w14:textId="77777777" w:rsidR="00377BD8" w:rsidRPr="00B4304F" w:rsidRDefault="00377BD8" w:rsidP="00063E33">
            <w:pPr>
              <w:pStyle w:val="TableParagraph"/>
              <w:rPr>
                <w:noProof/>
                <w:sz w:val="24"/>
                <w:szCs w:val="24"/>
                <w:lang w:val="vi-VN"/>
              </w:rPr>
            </w:pPr>
          </w:p>
        </w:tc>
        <w:tc>
          <w:tcPr>
            <w:tcW w:w="1077" w:type="dxa"/>
            <w:tcBorders>
              <w:bottom w:val="nil"/>
            </w:tcBorders>
            <w:vAlign w:val="center"/>
          </w:tcPr>
          <w:p w14:paraId="38D5028A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5ECF2A38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TL1a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4C938820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47633802" w14:textId="77777777" w:rsidTr="002C38BC">
        <w:trPr>
          <w:trHeight w:val="279"/>
        </w:trPr>
        <w:tc>
          <w:tcPr>
            <w:tcW w:w="736" w:type="dxa"/>
            <w:tcBorders>
              <w:top w:val="nil"/>
              <w:bottom w:val="nil"/>
            </w:tcBorders>
          </w:tcPr>
          <w:p w14:paraId="127FBD31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4989AA03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nil"/>
              <w:bottom w:val="nil"/>
            </w:tcBorders>
          </w:tcPr>
          <w:p w14:paraId="414C0B2F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5744" w:type="dxa"/>
            <w:tcBorders>
              <w:top w:val="nil"/>
              <w:bottom w:val="single" w:sz="4" w:space="0" w:color="000000"/>
            </w:tcBorders>
            <w:vAlign w:val="center"/>
          </w:tcPr>
          <w:p w14:paraId="1D55D89A" w14:textId="77777777" w:rsidR="00377BD8" w:rsidRPr="00B4304F" w:rsidRDefault="00377BD8" w:rsidP="00D36140">
            <w:pPr>
              <w:rPr>
                <w:b/>
                <w:bCs/>
                <w:lang w:val="en-GB" w:eastAsia="en-GB"/>
              </w:rPr>
            </w:pPr>
            <w:r w:rsidRPr="00B4304F">
              <w:rPr>
                <w:b/>
                <w:bCs/>
                <w:lang w:val="en-GB" w:eastAsia="en-GB"/>
              </w:rPr>
              <w:t>Thông hiểu:</w:t>
            </w:r>
          </w:p>
          <w:p w14:paraId="01634D36" w14:textId="77777777" w:rsidR="00377BD8" w:rsidRPr="00B4304F" w:rsidRDefault="00377BD8" w:rsidP="00236532">
            <w:pPr>
              <w:pStyle w:val="TableParagraph"/>
              <w:numPr>
                <w:ilvl w:val="0"/>
                <w:numId w:val="1"/>
              </w:numPr>
              <w:tabs>
                <w:tab w:val="left" w:pos="317"/>
              </w:tabs>
              <w:spacing w:before="108"/>
              <w:ind w:left="317"/>
              <w:rPr>
                <w:sz w:val="24"/>
                <w:szCs w:val="24"/>
              </w:rPr>
            </w:pPr>
            <w:r w:rsidRPr="00B4304F">
              <w:rPr>
                <w:sz w:val="24"/>
                <w:szCs w:val="24"/>
              </w:rPr>
              <w:t>Xác</w:t>
            </w:r>
            <w:r w:rsidRPr="00B4304F">
              <w:rPr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định</w:t>
            </w:r>
            <w:r w:rsidRPr="00B4304F">
              <w:rPr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được</w:t>
            </w:r>
            <w:r w:rsidRPr="00B4304F">
              <w:rPr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điều</w:t>
            </w:r>
            <w:r w:rsidRPr="00B4304F">
              <w:rPr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kiện</w:t>
            </w:r>
            <w:r w:rsidRPr="00B4304F">
              <w:rPr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để</w:t>
            </w:r>
            <w:r w:rsidRPr="00B4304F">
              <w:rPr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đường thẳng</w:t>
            </w:r>
            <w:r w:rsidRPr="00B4304F">
              <w:rPr>
                <w:spacing w:val="-5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vuông</w:t>
            </w:r>
            <w:r w:rsidRPr="00B4304F">
              <w:rPr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góc</w:t>
            </w:r>
            <w:r w:rsidRPr="00B4304F">
              <w:rPr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với mặt</w:t>
            </w:r>
            <w:r w:rsidRPr="00B4304F">
              <w:rPr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phẳng.</w:t>
            </w:r>
          </w:p>
          <w:p w14:paraId="5995CC1C" w14:textId="77777777" w:rsidR="00377BD8" w:rsidRPr="00B4304F" w:rsidRDefault="00377BD8" w:rsidP="003E2406">
            <w:pPr>
              <w:rPr>
                <w:sz w:val="28"/>
                <w:lang w:val="vi-VN"/>
              </w:rPr>
            </w:pPr>
            <w:r w:rsidRPr="00B4304F">
              <w:rPr>
                <w:spacing w:val="-1"/>
                <w:lang w:val="vi-VN"/>
              </w:rPr>
              <w:t xml:space="preserve">- </w:t>
            </w:r>
            <w:r w:rsidRPr="00B4304F">
              <w:rPr>
                <w:spacing w:val="-1"/>
              </w:rPr>
              <w:t>Xác</w:t>
            </w:r>
            <w:r w:rsidRPr="00B4304F">
              <w:rPr>
                <w:spacing w:val="-18"/>
              </w:rPr>
              <w:t xml:space="preserve"> </w:t>
            </w:r>
            <w:r w:rsidRPr="00B4304F">
              <w:rPr>
                <w:spacing w:val="-1"/>
              </w:rPr>
              <w:t>định</w:t>
            </w:r>
            <w:r w:rsidRPr="00B4304F">
              <w:rPr>
                <w:spacing w:val="-17"/>
              </w:rPr>
              <w:t xml:space="preserve"> </w:t>
            </w:r>
            <w:r w:rsidRPr="00B4304F">
              <w:rPr>
                <w:spacing w:val="-1"/>
              </w:rPr>
              <w:t>được</w:t>
            </w:r>
            <w:r w:rsidRPr="00B4304F">
              <w:rPr>
                <w:spacing w:val="-18"/>
              </w:rPr>
              <w:t xml:space="preserve"> </w:t>
            </w:r>
            <w:r w:rsidRPr="00B4304F">
              <w:t>hình</w:t>
            </w:r>
            <w:r w:rsidRPr="00B4304F">
              <w:rPr>
                <w:spacing w:val="-19"/>
              </w:rPr>
              <w:t xml:space="preserve"> </w:t>
            </w:r>
            <w:r w:rsidRPr="00B4304F">
              <w:t>chiếu</w:t>
            </w:r>
            <w:r w:rsidRPr="00B4304F">
              <w:rPr>
                <w:spacing w:val="-19"/>
              </w:rPr>
              <w:t xml:space="preserve"> </w:t>
            </w:r>
            <w:r w:rsidRPr="00B4304F">
              <w:t>vuông</w:t>
            </w:r>
            <w:r w:rsidRPr="00B4304F">
              <w:rPr>
                <w:spacing w:val="-19"/>
              </w:rPr>
              <w:t xml:space="preserve"> </w:t>
            </w:r>
            <w:r w:rsidRPr="00B4304F">
              <w:t>góc</w:t>
            </w:r>
            <w:r w:rsidRPr="00B4304F">
              <w:rPr>
                <w:spacing w:val="-18"/>
              </w:rPr>
              <w:t xml:space="preserve"> </w:t>
            </w:r>
            <w:r w:rsidRPr="00B4304F">
              <w:t>của</w:t>
            </w:r>
            <w:r w:rsidRPr="00B4304F">
              <w:rPr>
                <w:spacing w:val="-18"/>
              </w:rPr>
              <w:t xml:space="preserve"> </w:t>
            </w:r>
            <w:r w:rsidRPr="00B4304F">
              <w:t>một</w:t>
            </w:r>
            <w:r w:rsidRPr="00B4304F">
              <w:rPr>
                <w:spacing w:val="-19"/>
                <w:sz w:val="28"/>
              </w:rPr>
              <w:t xml:space="preserve"> </w:t>
            </w:r>
            <w:r w:rsidRPr="00B4304F">
              <w:rPr>
                <w:sz w:val="28"/>
              </w:rPr>
              <w:t>điểm</w:t>
            </w:r>
            <w:r w:rsidRPr="00B4304F">
              <w:rPr>
                <w:sz w:val="28"/>
                <w:lang w:val="vi-VN"/>
              </w:rPr>
              <w:t>.</w:t>
            </w:r>
          </w:p>
          <w:p w14:paraId="62C4308D" w14:textId="77777777" w:rsidR="00377BD8" w:rsidRPr="00B4304F" w:rsidRDefault="00377BD8" w:rsidP="003E2406">
            <w:pPr>
              <w:rPr>
                <w:b/>
                <w:bCs/>
                <w:lang w:val="vi-VN" w:eastAsia="en-GB"/>
              </w:rPr>
            </w:pPr>
            <w:r w:rsidRPr="00B4304F">
              <w:rPr>
                <w:b/>
                <w:bCs/>
                <w:lang w:val="vi-VN" w:eastAsia="en-GB"/>
              </w:rPr>
              <w:lastRenderedPageBreak/>
              <w:t>Vận dụng:</w:t>
            </w:r>
          </w:p>
          <w:p w14:paraId="1B87897C" w14:textId="77777777" w:rsidR="00377BD8" w:rsidRPr="00B4304F" w:rsidRDefault="00377BD8" w:rsidP="00D36140">
            <w:pPr>
              <w:rPr>
                <w:lang w:val="vi-VN"/>
              </w:rPr>
            </w:pPr>
            <w:r w:rsidRPr="00B4304F">
              <w:rPr>
                <w:lang w:val="vi-VN"/>
              </w:rPr>
              <w:t>- Vận dụng kiến thức về quan hệ vuông góc giữa đường thẳng với mặt phẳng.</w:t>
            </w:r>
          </w:p>
        </w:tc>
        <w:tc>
          <w:tcPr>
            <w:tcW w:w="841" w:type="dxa"/>
            <w:tcBorders>
              <w:top w:val="nil"/>
              <w:bottom w:val="single" w:sz="4" w:space="0" w:color="000000"/>
            </w:tcBorders>
            <w:vAlign w:val="center"/>
          </w:tcPr>
          <w:p w14:paraId="39B221FB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</w:p>
        </w:tc>
        <w:tc>
          <w:tcPr>
            <w:tcW w:w="1077" w:type="dxa"/>
            <w:tcBorders>
              <w:top w:val="nil"/>
              <w:bottom w:val="single" w:sz="4" w:space="0" w:color="000000"/>
            </w:tcBorders>
            <w:vAlign w:val="center"/>
          </w:tcPr>
          <w:p w14:paraId="01CE5C0D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19</w:t>
            </w:r>
          </w:p>
          <w:p w14:paraId="64AE053C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20</w:t>
            </w:r>
          </w:p>
          <w:p w14:paraId="030BB694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21</w:t>
            </w: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736805D5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78B4B3D0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128C2AF7" w14:textId="77777777" w:rsidTr="002C38BC">
        <w:trPr>
          <w:trHeight w:val="930"/>
        </w:trPr>
        <w:tc>
          <w:tcPr>
            <w:tcW w:w="736" w:type="dxa"/>
            <w:tcBorders>
              <w:top w:val="nil"/>
              <w:bottom w:val="nil"/>
            </w:tcBorders>
          </w:tcPr>
          <w:p w14:paraId="446891E6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7AB1F0FA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vMerge w:val="restart"/>
            <w:tcBorders>
              <w:top w:val="single" w:sz="4" w:space="0" w:color="auto"/>
            </w:tcBorders>
          </w:tcPr>
          <w:p w14:paraId="1776B184" w14:textId="77777777" w:rsidR="00377BD8" w:rsidRPr="00B4304F" w:rsidRDefault="00377BD8" w:rsidP="00C72FF9">
            <w:pPr>
              <w:widowControl w:val="0"/>
              <w:rPr>
                <w:b/>
                <w:noProof/>
              </w:rPr>
            </w:pPr>
            <w:r w:rsidRPr="00B4304F">
              <w:rPr>
                <w:b/>
                <w:i/>
                <w:noProof/>
              </w:rPr>
              <w:t xml:space="preserve">Hai  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 xml:space="preserve">mặt  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phẳng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vuông góc. Hình lăng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trụ đứng, lăng trụ đều, hình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hộp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đứng,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hình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hộp chữ nhật, hình lập</w:t>
            </w:r>
            <w:r w:rsidRPr="00B4304F">
              <w:rPr>
                <w:b/>
                <w:i/>
                <w:noProof/>
                <w:spacing w:val="-67"/>
              </w:rPr>
              <w:t xml:space="preserve"> </w:t>
            </w:r>
            <w:r w:rsidRPr="00B4304F">
              <w:rPr>
                <w:b/>
                <w:i/>
                <w:noProof/>
              </w:rPr>
              <w:t>phương,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hình</w:t>
            </w:r>
            <w:r w:rsidRPr="00B4304F">
              <w:rPr>
                <w:b/>
                <w:i/>
                <w:noProof/>
                <w:spacing w:val="71"/>
              </w:rPr>
              <w:t xml:space="preserve"> </w:t>
            </w:r>
            <w:r w:rsidRPr="00B4304F">
              <w:rPr>
                <w:b/>
                <w:i/>
                <w:noProof/>
              </w:rPr>
              <w:t>chóp đều.</w:t>
            </w:r>
          </w:p>
        </w:tc>
        <w:tc>
          <w:tcPr>
            <w:tcW w:w="5744" w:type="dxa"/>
            <w:tcBorders>
              <w:bottom w:val="nil"/>
            </w:tcBorders>
            <w:vAlign w:val="center"/>
          </w:tcPr>
          <w:p w14:paraId="3F84D0D2" w14:textId="77777777" w:rsidR="00377BD8" w:rsidRPr="00B4304F" w:rsidRDefault="00377BD8" w:rsidP="00C72FF9">
            <w:pPr>
              <w:pStyle w:val="TableParagraph"/>
              <w:ind w:left="105"/>
              <w:jc w:val="both"/>
              <w:rPr>
                <w:b/>
                <w:i/>
                <w:noProof/>
                <w:sz w:val="24"/>
              </w:rPr>
            </w:pPr>
            <w:r w:rsidRPr="00B4304F">
              <w:rPr>
                <w:b/>
                <w:i/>
                <w:noProof/>
                <w:spacing w:val="-5"/>
                <w:sz w:val="24"/>
              </w:rPr>
              <w:t>Nhận</w:t>
            </w:r>
            <w:r w:rsidRPr="00B4304F">
              <w:rPr>
                <w:b/>
                <w:i/>
                <w:noProof/>
                <w:spacing w:val="-18"/>
                <w:sz w:val="24"/>
              </w:rPr>
              <w:t xml:space="preserve"> </w:t>
            </w:r>
            <w:r w:rsidRPr="00B4304F">
              <w:rPr>
                <w:b/>
                <w:i/>
                <w:noProof/>
                <w:spacing w:val="-5"/>
                <w:sz w:val="24"/>
              </w:rPr>
              <w:t>biết:</w:t>
            </w:r>
          </w:p>
          <w:p w14:paraId="654BE725" w14:textId="77777777" w:rsidR="00377BD8" w:rsidRPr="00B4304F" w:rsidRDefault="00377BD8" w:rsidP="00B415C3">
            <w:pPr>
              <w:pStyle w:val="TableParagraph"/>
              <w:ind w:left="105"/>
              <w:jc w:val="both"/>
              <w:rPr>
                <w:noProof/>
                <w:sz w:val="24"/>
              </w:rPr>
            </w:pPr>
            <w:r w:rsidRPr="00B4304F">
              <w:rPr>
                <w:noProof/>
                <w:sz w:val="24"/>
                <w:szCs w:val="24"/>
              </w:rPr>
              <w:t>–</w:t>
            </w:r>
            <w:r w:rsidRPr="00B4304F">
              <w:rPr>
                <w:noProof/>
                <w:spacing w:val="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</w:rPr>
              <w:t>Nhận</w:t>
            </w:r>
            <w:r w:rsidRPr="00B4304F">
              <w:rPr>
                <w:noProof/>
                <w:spacing w:val="-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biết được</w:t>
            </w:r>
            <w:r w:rsidRPr="00B4304F">
              <w:rPr>
                <w:noProof/>
                <w:spacing w:val="-5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hai</w:t>
            </w:r>
            <w:r w:rsidRPr="00B4304F">
              <w:rPr>
                <w:noProof/>
                <w:spacing w:val="-4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mặt</w:t>
            </w:r>
            <w:r w:rsidRPr="00B4304F">
              <w:rPr>
                <w:noProof/>
                <w:spacing w:val="-4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phẳng</w:t>
            </w:r>
            <w:r w:rsidRPr="00B4304F">
              <w:rPr>
                <w:noProof/>
                <w:spacing w:val="-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vuông góc</w:t>
            </w:r>
            <w:r w:rsidRPr="00B4304F">
              <w:rPr>
                <w:noProof/>
                <w:spacing w:val="-4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trong</w:t>
            </w:r>
            <w:r w:rsidRPr="00B4304F">
              <w:rPr>
                <w:noProof/>
                <w:spacing w:val="-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không gian.</w:t>
            </w:r>
          </w:p>
        </w:tc>
        <w:tc>
          <w:tcPr>
            <w:tcW w:w="841" w:type="dxa"/>
            <w:tcBorders>
              <w:bottom w:val="nil"/>
            </w:tcBorders>
            <w:vAlign w:val="center"/>
          </w:tcPr>
          <w:p w14:paraId="2BEF74FF" w14:textId="77777777" w:rsidR="00377BD8" w:rsidRPr="00B4304F" w:rsidRDefault="00377BD8" w:rsidP="00063E33">
            <w:pPr>
              <w:pStyle w:val="TableParagraph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22</w:t>
            </w:r>
          </w:p>
          <w:p w14:paraId="1C682C76" w14:textId="77777777" w:rsidR="00377BD8" w:rsidRPr="00B4304F" w:rsidRDefault="00377BD8" w:rsidP="000019AD">
            <w:pPr>
              <w:pStyle w:val="TableParagraph"/>
              <w:ind w:right="160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23</w:t>
            </w:r>
          </w:p>
          <w:p w14:paraId="637E6BD4" w14:textId="77777777" w:rsidR="00377BD8" w:rsidRPr="00B4304F" w:rsidRDefault="00377BD8" w:rsidP="00063E33">
            <w:pPr>
              <w:pStyle w:val="TableParagraph"/>
              <w:rPr>
                <w:noProof/>
                <w:sz w:val="24"/>
                <w:szCs w:val="24"/>
                <w:lang w:val="vi-VN"/>
              </w:rPr>
            </w:pPr>
          </w:p>
        </w:tc>
        <w:tc>
          <w:tcPr>
            <w:tcW w:w="1077" w:type="dxa"/>
            <w:tcBorders>
              <w:bottom w:val="nil"/>
            </w:tcBorders>
            <w:vAlign w:val="center"/>
          </w:tcPr>
          <w:p w14:paraId="03FB905E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64DE0C49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358A37D1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0FC1B47F" w14:textId="77777777" w:rsidTr="002C38BC">
        <w:trPr>
          <w:trHeight w:val="930"/>
        </w:trPr>
        <w:tc>
          <w:tcPr>
            <w:tcW w:w="736" w:type="dxa"/>
            <w:tcBorders>
              <w:top w:val="nil"/>
              <w:bottom w:val="nil"/>
            </w:tcBorders>
          </w:tcPr>
          <w:p w14:paraId="2658F7A2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3E20DAA4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vMerge/>
            <w:tcBorders>
              <w:bottom w:val="nil"/>
            </w:tcBorders>
          </w:tcPr>
          <w:p w14:paraId="0D70A8C9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5744" w:type="dxa"/>
            <w:tcBorders>
              <w:top w:val="nil"/>
              <w:bottom w:val="single" w:sz="4" w:space="0" w:color="000000"/>
            </w:tcBorders>
            <w:vAlign w:val="center"/>
          </w:tcPr>
          <w:p w14:paraId="3607ED61" w14:textId="77777777" w:rsidR="00377BD8" w:rsidRPr="00B4304F" w:rsidRDefault="00377BD8" w:rsidP="00C72FF9">
            <w:pPr>
              <w:pStyle w:val="TableParagraph"/>
              <w:ind w:left="105"/>
              <w:jc w:val="both"/>
              <w:rPr>
                <w:b/>
                <w:i/>
                <w:noProof/>
                <w:sz w:val="24"/>
              </w:rPr>
            </w:pPr>
            <w:r w:rsidRPr="00B4304F">
              <w:rPr>
                <w:b/>
                <w:i/>
                <w:noProof/>
                <w:spacing w:val="-8"/>
                <w:sz w:val="24"/>
              </w:rPr>
              <w:t>Thông</w:t>
            </w:r>
            <w:r w:rsidRPr="00B4304F">
              <w:rPr>
                <w:b/>
                <w:i/>
                <w:noProof/>
                <w:spacing w:val="-16"/>
                <w:sz w:val="24"/>
              </w:rPr>
              <w:t xml:space="preserve"> </w:t>
            </w:r>
            <w:r w:rsidRPr="00B4304F">
              <w:rPr>
                <w:b/>
                <w:i/>
                <w:noProof/>
                <w:spacing w:val="-8"/>
                <w:sz w:val="24"/>
              </w:rPr>
              <w:t>hiểu:</w:t>
            </w:r>
          </w:p>
          <w:p w14:paraId="692A6B37" w14:textId="77777777" w:rsidR="00377BD8" w:rsidRPr="00B4304F" w:rsidRDefault="00377BD8" w:rsidP="00C72FF9">
            <w:pPr>
              <w:pStyle w:val="TableParagraph"/>
              <w:tabs>
                <w:tab w:val="left" w:pos="317"/>
              </w:tabs>
              <w:jc w:val="both"/>
              <w:rPr>
                <w:noProof/>
                <w:sz w:val="24"/>
              </w:rPr>
            </w:pPr>
            <w:r w:rsidRPr="00B4304F">
              <w:rPr>
                <w:noProof/>
                <w:sz w:val="24"/>
                <w:szCs w:val="24"/>
              </w:rPr>
              <w:t xml:space="preserve"> –</w:t>
            </w:r>
            <w:r w:rsidRPr="00B4304F">
              <w:rPr>
                <w:noProof/>
                <w:spacing w:val="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</w:rPr>
              <w:t>Xác</w:t>
            </w:r>
            <w:r w:rsidRPr="00B4304F">
              <w:rPr>
                <w:noProof/>
                <w:spacing w:val="-2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định</w:t>
            </w:r>
            <w:r w:rsidRPr="00B4304F">
              <w:rPr>
                <w:noProof/>
                <w:spacing w:val="-4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được</w:t>
            </w:r>
            <w:r w:rsidRPr="00B4304F">
              <w:rPr>
                <w:noProof/>
                <w:spacing w:val="-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điều</w:t>
            </w:r>
            <w:r w:rsidRPr="00B4304F">
              <w:rPr>
                <w:noProof/>
                <w:spacing w:val="-3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kiện để</w:t>
            </w:r>
            <w:r w:rsidRPr="00B4304F">
              <w:rPr>
                <w:noProof/>
                <w:spacing w:val="-2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hai</w:t>
            </w:r>
            <w:r w:rsidRPr="00B4304F">
              <w:rPr>
                <w:noProof/>
                <w:spacing w:val="-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mặt phẳng vuông</w:t>
            </w:r>
            <w:r w:rsidRPr="00B4304F">
              <w:rPr>
                <w:noProof/>
                <w:spacing w:val="-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góc.</w:t>
            </w:r>
          </w:p>
          <w:p w14:paraId="1B601A0A" w14:textId="77777777" w:rsidR="00377BD8" w:rsidRPr="00B4304F" w:rsidRDefault="00377BD8" w:rsidP="00C72FF9">
            <w:pPr>
              <w:pStyle w:val="TableParagraph"/>
              <w:tabs>
                <w:tab w:val="left" w:pos="310"/>
              </w:tabs>
              <w:jc w:val="both"/>
              <w:rPr>
                <w:noProof/>
                <w:sz w:val="24"/>
              </w:rPr>
            </w:pPr>
            <w:r w:rsidRPr="00B4304F">
              <w:rPr>
                <w:noProof/>
                <w:sz w:val="24"/>
                <w:szCs w:val="24"/>
              </w:rPr>
              <w:t xml:space="preserve"> – </w:t>
            </w:r>
            <w:r w:rsidRPr="00B4304F">
              <w:rPr>
                <w:noProof/>
                <w:sz w:val="24"/>
              </w:rPr>
              <w:t>Giải</w:t>
            </w:r>
            <w:r w:rsidRPr="00B4304F">
              <w:rPr>
                <w:noProof/>
                <w:spacing w:val="-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thích</w:t>
            </w:r>
            <w:r w:rsidRPr="00B4304F">
              <w:rPr>
                <w:noProof/>
                <w:spacing w:val="-4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được</w:t>
            </w:r>
            <w:r w:rsidRPr="00B4304F">
              <w:rPr>
                <w:noProof/>
                <w:spacing w:val="-2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tính chất</w:t>
            </w:r>
            <w:r w:rsidRPr="00B4304F">
              <w:rPr>
                <w:noProof/>
                <w:spacing w:val="-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cơ</w:t>
            </w:r>
            <w:r w:rsidRPr="00B4304F">
              <w:rPr>
                <w:noProof/>
                <w:spacing w:val="-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bản về</w:t>
            </w:r>
            <w:r w:rsidRPr="00B4304F">
              <w:rPr>
                <w:noProof/>
                <w:spacing w:val="-3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hai</w:t>
            </w:r>
            <w:r w:rsidRPr="00B4304F">
              <w:rPr>
                <w:noProof/>
                <w:spacing w:val="-4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mặt</w:t>
            </w:r>
            <w:r w:rsidRPr="00B4304F">
              <w:rPr>
                <w:noProof/>
                <w:spacing w:val="-5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phẳng</w:t>
            </w:r>
            <w:r w:rsidRPr="00B4304F">
              <w:rPr>
                <w:noProof/>
                <w:spacing w:val="-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vuông góc.</w:t>
            </w:r>
          </w:p>
          <w:p w14:paraId="50D3AB2D" w14:textId="77777777" w:rsidR="00377BD8" w:rsidRPr="00B4304F" w:rsidRDefault="00377BD8" w:rsidP="00DF368F">
            <w:pPr>
              <w:pStyle w:val="TableParagraph"/>
              <w:tabs>
                <w:tab w:val="left" w:pos="303"/>
              </w:tabs>
              <w:jc w:val="both"/>
              <w:rPr>
                <w:b/>
                <w:i/>
                <w:noProof/>
                <w:spacing w:val="-6"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 xml:space="preserve"> – </w:t>
            </w:r>
            <w:r w:rsidRPr="00B4304F">
              <w:rPr>
                <w:noProof/>
                <w:sz w:val="24"/>
              </w:rPr>
              <w:t>Giải</w:t>
            </w:r>
            <w:r w:rsidRPr="00B4304F">
              <w:rPr>
                <w:noProof/>
                <w:spacing w:val="-8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thích</w:t>
            </w:r>
            <w:r w:rsidRPr="00B4304F">
              <w:rPr>
                <w:noProof/>
                <w:spacing w:val="-1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được</w:t>
            </w:r>
            <w:r w:rsidRPr="00B4304F">
              <w:rPr>
                <w:noProof/>
                <w:spacing w:val="-9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tính</w:t>
            </w:r>
            <w:r w:rsidRPr="00B4304F">
              <w:rPr>
                <w:noProof/>
                <w:spacing w:val="-9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chất</w:t>
            </w:r>
            <w:r w:rsidRPr="00B4304F">
              <w:rPr>
                <w:noProof/>
                <w:spacing w:val="-1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cơ</w:t>
            </w:r>
            <w:r w:rsidRPr="00B4304F">
              <w:rPr>
                <w:noProof/>
                <w:spacing w:val="-9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bản</w:t>
            </w:r>
            <w:r w:rsidRPr="00B4304F">
              <w:rPr>
                <w:noProof/>
                <w:spacing w:val="-8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của</w:t>
            </w:r>
            <w:r w:rsidRPr="00B4304F">
              <w:rPr>
                <w:noProof/>
                <w:spacing w:val="-10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hình</w:t>
            </w:r>
            <w:r w:rsidRPr="00B4304F">
              <w:rPr>
                <w:noProof/>
                <w:spacing w:val="-1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lăng</w:t>
            </w:r>
            <w:r w:rsidRPr="00B4304F">
              <w:rPr>
                <w:noProof/>
                <w:spacing w:val="-1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trụ</w:t>
            </w:r>
            <w:r w:rsidRPr="00B4304F">
              <w:rPr>
                <w:noProof/>
                <w:spacing w:val="-9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đứng</w:t>
            </w:r>
            <w:r w:rsidRPr="00B4304F">
              <w:rPr>
                <w:noProof/>
                <w:sz w:val="24"/>
                <w:lang w:val="vi-VN"/>
              </w:rPr>
              <w:t>.</w:t>
            </w:r>
            <w:r w:rsidRPr="00B4304F">
              <w:rPr>
                <w:b/>
                <w:i/>
                <w:noProof/>
                <w:spacing w:val="-6"/>
                <w:sz w:val="24"/>
                <w:szCs w:val="24"/>
              </w:rPr>
              <w:t xml:space="preserve"> </w:t>
            </w:r>
          </w:p>
        </w:tc>
        <w:tc>
          <w:tcPr>
            <w:tcW w:w="841" w:type="dxa"/>
            <w:tcBorders>
              <w:top w:val="nil"/>
              <w:bottom w:val="single" w:sz="4" w:space="0" w:color="000000"/>
            </w:tcBorders>
            <w:vAlign w:val="center"/>
          </w:tcPr>
          <w:p w14:paraId="635ACA5E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nil"/>
              <w:bottom w:val="single" w:sz="4" w:space="0" w:color="000000"/>
            </w:tcBorders>
            <w:vAlign w:val="center"/>
          </w:tcPr>
          <w:p w14:paraId="2D125D01" w14:textId="77777777" w:rsidR="00377BD8" w:rsidRPr="00B4304F" w:rsidRDefault="00377BD8" w:rsidP="00224104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24</w:t>
            </w:r>
          </w:p>
          <w:p w14:paraId="3486B592" w14:textId="77777777" w:rsidR="00377BD8" w:rsidRPr="00B4304F" w:rsidRDefault="00377BD8" w:rsidP="00224104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25</w:t>
            </w: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2EF08372" w14:textId="77777777" w:rsidR="00377BD8" w:rsidRPr="00B4304F" w:rsidRDefault="00377BD8" w:rsidP="00DF368F">
            <w:pPr>
              <w:pStyle w:val="TableParagraph"/>
              <w:rPr>
                <w:noProof/>
                <w:sz w:val="24"/>
                <w:szCs w:val="24"/>
                <w:lang w:val="vi-VN"/>
              </w:rPr>
            </w:pP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5BEF8B59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69CDE097" w14:textId="77777777" w:rsidTr="002C38BC">
        <w:trPr>
          <w:trHeight w:val="930"/>
        </w:trPr>
        <w:tc>
          <w:tcPr>
            <w:tcW w:w="736" w:type="dxa"/>
            <w:tcBorders>
              <w:top w:val="nil"/>
              <w:bottom w:val="nil"/>
            </w:tcBorders>
          </w:tcPr>
          <w:p w14:paraId="1536137A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5695F0A8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14:paraId="513E45DB" w14:textId="77777777" w:rsidR="00377BD8" w:rsidRPr="00B4304F" w:rsidRDefault="00377BD8" w:rsidP="00C72FF9">
            <w:pPr>
              <w:widowControl w:val="0"/>
              <w:rPr>
                <w:b/>
                <w:noProof/>
              </w:rPr>
            </w:pPr>
            <w:r w:rsidRPr="00B4304F">
              <w:rPr>
                <w:b/>
                <w:i/>
                <w:noProof/>
              </w:rPr>
              <w:t xml:space="preserve">Khoảng cách </w:t>
            </w:r>
            <w:r w:rsidRPr="00B4304F">
              <w:rPr>
                <w:b/>
                <w:i/>
                <w:noProof/>
                <w:spacing w:val="-1"/>
              </w:rPr>
              <w:t xml:space="preserve">trong </w:t>
            </w:r>
            <w:r w:rsidRPr="00B4304F">
              <w:rPr>
                <w:b/>
                <w:i/>
                <w:noProof/>
              </w:rPr>
              <w:t>không gian</w:t>
            </w:r>
          </w:p>
        </w:tc>
        <w:tc>
          <w:tcPr>
            <w:tcW w:w="5744" w:type="dxa"/>
            <w:tcBorders>
              <w:bottom w:val="nil"/>
            </w:tcBorders>
            <w:vAlign w:val="center"/>
          </w:tcPr>
          <w:p w14:paraId="5D0AC0D1" w14:textId="77777777" w:rsidR="00377BD8" w:rsidRPr="00B4304F" w:rsidRDefault="00377BD8" w:rsidP="00C72FF9">
            <w:pPr>
              <w:pStyle w:val="TableParagraph"/>
              <w:ind w:left="105"/>
              <w:jc w:val="both"/>
              <w:rPr>
                <w:b/>
                <w:i/>
                <w:noProof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6"/>
                <w:sz w:val="24"/>
                <w:szCs w:val="24"/>
              </w:rPr>
              <w:t>Nhận</w:t>
            </w:r>
            <w:r w:rsidRPr="00B4304F">
              <w:rPr>
                <w:b/>
                <w:i/>
                <w:noProof/>
                <w:spacing w:val="-18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6"/>
                <w:sz w:val="24"/>
                <w:szCs w:val="24"/>
              </w:rPr>
              <w:t>biết:</w:t>
            </w:r>
          </w:p>
          <w:p w14:paraId="0093FF1A" w14:textId="77777777" w:rsidR="00377BD8" w:rsidRPr="00B4304F" w:rsidRDefault="00377BD8" w:rsidP="00236532">
            <w:pPr>
              <w:pStyle w:val="TableParagraph"/>
              <w:numPr>
                <w:ilvl w:val="0"/>
                <w:numId w:val="5"/>
              </w:numPr>
              <w:tabs>
                <w:tab w:val="left" w:pos="332"/>
              </w:tabs>
              <w:ind w:right="97" w:firstLine="0"/>
              <w:jc w:val="both"/>
              <w:rPr>
                <w:b/>
                <w:i/>
                <w:noProof/>
                <w:spacing w:val="-6"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Nhận</w:t>
            </w:r>
            <w:r w:rsidRPr="00B4304F">
              <w:rPr>
                <w:noProof/>
                <w:spacing w:val="1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biết</w:t>
            </w:r>
            <w:r w:rsidRPr="00B4304F">
              <w:rPr>
                <w:noProof/>
                <w:spacing w:val="1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ờng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vuông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óc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hung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ủa</w:t>
            </w:r>
            <w:r w:rsidRPr="00B4304F">
              <w:rPr>
                <w:noProof/>
                <w:spacing w:val="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ai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ờng</w:t>
            </w:r>
            <w:r w:rsidRPr="00B4304F">
              <w:rPr>
                <w:noProof/>
                <w:spacing w:val="1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hẳng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 xml:space="preserve">chéo </w:t>
            </w:r>
            <w:r w:rsidRPr="00B4304F">
              <w:rPr>
                <w:noProof/>
                <w:spacing w:val="-6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hau.</w:t>
            </w:r>
          </w:p>
        </w:tc>
        <w:tc>
          <w:tcPr>
            <w:tcW w:w="841" w:type="dxa"/>
            <w:tcBorders>
              <w:bottom w:val="nil"/>
            </w:tcBorders>
            <w:vAlign w:val="center"/>
          </w:tcPr>
          <w:p w14:paraId="48AE2E82" w14:textId="77777777" w:rsidR="00377BD8" w:rsidRPr="00B4304F" w:rsidRDefault="00377BD8" w:rsidP="009657EC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</w:p>
        </w:tc>
        <w:tc>
          <w:tcPr>
            <w:tcW w:w="1077" w:type="dxa"/>
            <w:tcBorders>
              <w:bottom w:val="nil"/>
            </w:tcBorders>
            <w:vAlign w:val="center"/>
          </w:tcPr>
          <w:p w14:paraId="5D3B158E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3EB6D635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07447F22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43127E28" w14:textId="77777777" w:rsidTr="002C38BC">
        <w:trPr>
          <w:trHeight w:val="930"/>
        </w:trPr>
        <w:tc>
          <w:tcPr>
            <w:tcW w:w="736" w:type="dxa"/>
            <w:tcBorders>
              <w:top w:val="nil"/>
              <w:bottom w:val="nil"/>
            </w:tcBorders>
          </w:tcPr>
          <w:p w14:paraId="1A2DE543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6DC0FE19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nil"/>
              <w:bottom w:val="nil"/>
            </w:tcBorders>
          </w:tcPr>
          <w:p w14:paraId="1FE0FF38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5744" w:type="dxa"/>
            <w:tcBorders>
              <w:top w:val="nil"/>
              <w:bottom w:val="single" w:sz="4" w:space="0" w:color="000000"/>
            </w:tcBorders>
            <w:vAlign w:val="center"/>
          </w:tcPr>
          <w:p w14:paraId="15ABBDD2" w14:textId="77777777" w:rsidR="00377BD8" w:rsidRPr="00B4304F" w:rsidRDefault="00377BD8" w:rsidP="00C72FF9">
            <w:pPr>
              <w:pStyle w:val="TableParagraph"/>
              <w:ind w:left="105"/>
              <w:jc w:val="both"/>
              <w:rPr>
                <w:b/>
                <w:i/>
                <w:noProof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8"/>
                <w:sz w:val="24"/>
                <w:szCs w:val="24"/>
              </w:rPr>
              <w:t>Thông</w:t>
            </w:r>
            <w:r w:rsidRPr="00B4304F">
              <w:rPr>
                <w:b/>
                <w:i/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8"/>
                <w:sz w:val="24"/>
                <w:szCs w:val="24"/>
              </w:rPr>
              <w:t>hiểu:</w:t>
            </w:r>
          </w:p>
          <w:p w14:paraId="789DD6C9" w14:textId="77777777" w:rsidR="00377BD8" w:rsidRPr="00B4304F" w:rsidRDefault="00377BD8" w:rsidP="00236532">
            <w:pPr>
              <w:pStyle w:val="TableParagraph"/>
              <w:numPr>
                <w:ilvl w:val="0"/>
                <w:numId w:val="5"/>
              </w:numPr>
              <w:tabs>
                <w:tab w:val="left" w:pos="332"/>
              </w:tabs>
              <w:ind w:right="97" w:firstLine="0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Xác</w:t>
            </w:r>
            <w:r w:rsidRPr="00B4304F">
              <w:rPr>
                <w:noProof/>
                <w:spacing w:val="40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ịnh</w:t>
            </w:r>
            <w:r w:rsidRPr="00B4304F">
              <w:rPr>
                <w:noProof/>
                <w:spacing w:val="4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40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khoảng</w:t>
            </w:r>
            <w:r w:rsidRPr="00B4304F">
              <w:rPr>
                <w:noProof/>
                <w:spacing w:val="4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ách</w:t>
            </w:r>
            <w:r w:rsidRPr="00B4304F">
              <w:rPr>
                <w:noProof/>
                <w:spacing w:val="4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ừ</w:t>
            </w:r>
            <w:r w:rsidRPr="00B4304F">
              <w:rPr>
                <w:noProof/>
                <w:spacing w:val="4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một</w:t>
            </w:r>
            <w:r w:rsidRPr="00B4304F">
              <w:rPr>
                <w:noProof/>
                <w:spacing w:val="4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iểm</w:t>
            </w:r>
            <w:r w:rsidRPr="00B4304F">
              <w:rPr>
                <w:noProof/>
                <w:spacing w:val="4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ến</w:t>
            </w:r>
            <w:r w:rsidRPr="00B4304F">
              <w:rPr>
                <w:noProof/>
                <w:spacing w:val="4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một</w:t>
            </w:r>
            <w:r w:rsidRPr="00B4304F">
              <w:rPr>
                <w:noProof/>
                <w:spacing w:val="4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ờng</w:t>
            </w:r>
            <w:r w:rsidRPr="00B4304F">
              <w:rPr>
                <w:noProof/>
                <w:spacing w:val="4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hẳng</w:t>
            </w:r>
          </w:p>
          <w:p w14:paraId="5A45D162" w14:textId="77777777" w:rsidR="00377BD8" w:rsidRPr="00B4304F" w:rsidRDefault="00377BD8" w:rsidP="00DF368F">
            <w:pPr>
              <w:widowControl w:val="0"/>
              <w:autoSpaceDE w:val="0"/>
              <w:autoSpaceDN w:val="0"/>
              <w:spacing w:before="43"/>
              <w:ind w:left="105"/>
              <w:rPr>
                <w:lang w:val="vi-VN"/>
              </w:rPr>
            </w:pPr>
          </w:p>
        </w:tc>
        <w:tc>
          <w:tcPr>
            <w:tcW w:w="841" w:type="dxa"/>
            <w:tcBorders>
              <w:top w:val="nil"/>
              <w:bottom w:val="single" w:sz="4" w:space="0" w:color="000000"/>
            </w:tcBorders>
            <w:vAlign w:val="center"/>
          </w:tcPr>
          <w:p w14:paraId="437E79E3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26</w:t>
            </w:r>
          </w:p>
        </w:tc>
        <w:tc>
          <w:tcPr>
            <w:tcW w:w="1077" w:type="dxa"/>
            <w:tcBorders>
              <w:top w:val="nil"/>
              <w:bottom w:val="single" w:sz="4" w:space="0" w:color="000000"/>
            </w:tcBorders>
            <w:vAlign w:val="center"/>
          </w:tcPr>
          <w:p w14:paraId="6616D8C6" w14:textId="77777777" w:rsidR="00377BD8" w:rsidRPr="00B4304F" w:rsidRDefault="00377BD8" w:rsidP="001E6C95">
            <w:pPr>
              <w:pStyle w:val="TableParagraph"/>
              <w:ind w:right="160"/>
              <w:rPr>
                <w:noProof/>
                <w:sz w:val="24"/>
                <w:szCs w:val="24"/>
                <w:lang w:val="vi-VN"/>
              </w:rPr>
            </w:pPr>
          </w:p>
          <w:p w14:paraId="1586FF92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27</w:t>
            </w: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77073D22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  <w:p w14:paraId="6BC12AEC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  <w:p w14:paraId="6C989D63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  <w:p w14:paraId="35DAD055" w14:textId="77777777" w:rsidR="00377BD8" w:rsidRPr="00B4304F" w:rsidRDefault="00377BD8" w:rsidP="002664AA">
            <w:pPr>
              <w:pStyle w:val="TableParagraph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26771FFA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046CB173" w14:textId="77777777" w:rsidTr="002C38BC">
        <w:trPr>
          <w:trHeight w:val="930"/>
        </w:trPr>
        <w:tc>
          <w:tcPr>
            <w:tcW w:w="736" w:type="dxa"/>
            <w:tcBorders>
              <w:top w:val="nil"/>
              <w:bottom w:val="nil"/>
            </w:tcBorders>
          </w:tcPr>
          <w:p w14:paraId="377E912F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0D948AF3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14:paraId="16A33BB6" w14:textId="77777777" w:rsidR="00377BD8" w:rsidRPr="00B4304F" w:rsidRDefault="00377BD8" w:rsidP="00C72FF9">
            <w:pPr>
              <w:widowControl w:val="0"/>
              <w:rPr>
                <w:b/>
                <w:noProof/>
              </w:rPr>
            </w:pPr>
            <w:r w:rsidRPr="00B4304F">
              <w:rPr>
                <w:b/>
                <w:i/>
                <w:noProof/>
              </w:rPr>
              <w:t xml:space="preserve">Góc giữa đường thẳng </w:t>
            </w:r>
            <w:r w:rsidRPr="00B4304F">
              <w:rPr>
                <w:b/>
                <w:i/>
                <w:noProof/>
                <w:spacing w:val="-67"/>
              </w:rPr>
              <w:t xml:space="preserve"> </w:t>
            </w:r>
            <w:r w:rsidRPr="00B4304F">
              <w:rPr>
                <w:b/>
                <w:i/>
                <w:noProof/>
              </w:rPr>
              <w:t>và mặt phẳng. Góc nhị diện và góc phẳng nhị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diện</w:t>
            </w:r>
          </w:p>
        </w:tc>
        <w:tc>
          <w:tcPr>
            <w:tcW w:w="5744" w:type="dxa"/>
            <w:tcBorders>
              <w:bottom w:val="nil"/>
            </w:tcBorders>
            <w:vAlign w:val="center"/>
          </w:tcPr>
          <w:p w14:paraId="0F3667C6" w14:textId="77777777" w:rsidR="00377BD8" w:rsidRPr="00B4304F" w:rsidRDefault="00377BD8" w:rsidP="00C72FF9">
            <w:pPr>
              <w:pStyle w:val="TableParagraph"/>
              <w:ind w:left="105"/>
              <w:jc w:val="both"/>
              <w:rPr>
                <w:b/>
                <w:i/>
                <w:noProof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5"/>
                <w:sz w:val="24"/>
                <w:szCs w:val="24"/>
              </w:rPr>
              <w:t>Nhận</w:t>
            </w:r>
            <w:r w:rsidRPr="00B4304F">
              <w:rPr>
                <w:b/>
                <w:i/>
                <w:noProof/>
                <w:spacing w:val="-18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5"/>
                <w:sz w:val="24"/>
                <w:szCs w:val="24"/>
              </w:rPr>
              <w:t>biết:</w:t>
            </w:r>
          </w:p>
          <w:p w14:paraId="3537C250" w14:textId="77777777" w:rsidR="00377BD8" w:rsidRPr="00B4304F" w:rsidRDefault="00377BD8" w:rsidP="00236532">
            <w:pPr>
              <w:pStyle w:val="TableParagraph"/>
              <w:numPr>
                <w:ilvl w:val="0"/>
                <w:numId w:val="3"/>
              </w:numPr>
              <w:tabs>
                <w:tab w:val="left" w:pos="317"/>
              </w:tabs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Nhận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biết được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khái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iệm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óc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iữa</w:t>
            </w:r>
            <w:r w:rsidRPr="00B4304F">
              <w:rPr>
                <w:noProof/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ờng thẳng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và</w:t>
            </w:r>
            <w:r w:rsidRPr="00B4304F">
              <w:rPr>
                <w:noProof/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mặt phẳng.</w:t>
            </w:r>
          </w:p>
          <w:p w14:paraId="3726576C" w14:textId="77777777" w:rsidR="00377BD8" w:rsidRPr="00B4304F" w:rsidRDefault="00377BD8" w:rsidP="00236532">
            <w:pPr>
              <w:pStyle w:val="TableParagraph"/>
              <w:numPr>
                <w:ilvl w:val="0"/>
                <w:numId w:val="3"/>
              </w:numPr>
              <w:tabs>
                <w:tab w:val="left" w:pos="317"/>
              </w:tabs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Nhận biết</w:t>
            </w:r>
            <w:r w:rsidRPr="00B4304F">
              <w:rPr>
                <w:noProof/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khái</w:t>
            </w:r>
            <w:r w:rsidRPr="00B4304F">
              <w:rPr>
                <w:noProof/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iệm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óc</w:t>
            </w:r>
            <w:r w:rsidRPr="00B4304F">
              <w:rPr>
                <w:noProof/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hị</w:t>
            </w:r>
            <w:r w:rsidRPr="00B4304F">
              <w:rPr>
                <w:noProof/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diện</w:t>
            </w:r>
            <w:r w:rsidRPr="00B4304F">
              <w:rPr>
                <w:noProof/>
                <w:sz w:val="24"/>
                <w:szCs w:val="24"/>
                <w:lang w:val="vi-VN"/>
              </w:rPr>
              <w:t>.</w:t>
            </w:r>
          </w:p>
        </w:tc>
        <w:tc>
          <w:tcPr>
            <w:tcW w:w="841" w:type="dxa"/>
            <w:tcBorders>
              <w:bottom w:val="nil"/>
            </w:tcBorders>
            <w:vAlign w:val="center"/>
          </w:tcPr>
          <w:p w14:paraId="54F49456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28</w:t>
            </w:r>
          </w:p>
          <w:p w14:paraId="45EB99BC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29</w:t>
            </w:r>
          </w:p>
          <w:p w14:paraId="7A7589C0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30</w:t>
            </w:r>
          </w:p>
        </w:tc>
        <w:tc>
          <w:tcPr>
            <w:tcW w:w="1077" w:type="dxa"/>
            <w:tcBorders>
              <w:bottom w:val="nil"/>
            </w:tcBorders>
            <w:vAlign w:val="center"/>
          </w:tcPr>
          <w:p w14:paraId="0A327D65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4E013BDF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2062ABFC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27042B75" w14:textId="77777777" w:rsidTr="002C38BC">
        <w:trPr>
          <w:trHeight w:val="930"/>
        </w:trPr>
        <w:tc>
          <w:tcPr>
            <w:tcW w:w="736" w:type="dxa"/>
            <w:tcBorders>
              <w:top w:val="nil"/>
              <w:bottom w:val="nil"/>
            </w:tcBorders>
          </w:tcPr>
          <w:p w14:paraId="58E04684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2EFE2992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nil"/>
              <w:bottom w:val="nil"/>
            </w:tcBorders>
          </w:tcPr>
          <w:p w14:paraId="678D83EE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5744" w:type="dxa"/>
            <w:tcBorders>
              <w:top w:val="nil"/>
              <w:bottom w:val="nil"/>
            </w:tcBorders>
            <w:vAlign w:val="center"/>
          </w:tcPr>
          <w:p w14:paraId="3B0B1CA6" w14:textId="77777777" w:rsidR="00377BD8" w:rsidRPr="00B4304F" w:rsidRDefault="00377BD8" w:rsidP="00C72FF9">
            <w:pPr>
              <w:pStyle w:val="TableParagraph"/>
              <w:ind w:left="105"/>
              <w:jc w:val="both"/>
              <w:rPr>
                <w:b/>
                <w:i/>
                <w:noProof/>
                <w:spacing w:val="-8"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8"/>
                <w:sz w:val="24"/>
                <w:szCs w:val="24"/>
              </w:rPr>
              <w:t>Thông</w:t>
            </w:r>
            <w:r w:rsidRPr="00B4304F">
              <w:rPr>
                <w:b/>
                <w:i/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8"/>
                <w:sz w:val="24"/>
                <w:szCs w:val="24"/>
              </w:rPr>
              <w:t>hiểu:</w:t>
            </w:r>
          </w:p>
          <w:p w14:paraId="3456E851" w14:textId="77777777" w:rsidR="00377BD8" w:rsidRPr="00B4304F" w:rsidRDefault="00377BD8" w:rsidP="00FD32C0">
            <w:pPr>
              <w:pStyle w:val="TableParagraph"/>
              <w:ind w:left="105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–</w:t>
            </w:r>
            <w:r w:rsidRPr="00B4304F">
              <w:rPr>
                <w:noProof/>
                <w:spacing w:val="3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Xác</w:t>
            </w:r>
            <w:r w:rsidRPr="00B4304F">
              <w:rPr>
                <w:noProof/>
                <w:spacing w:val="3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ịnh</w:t>
            </w:r>
            <w:r w:rsidRPr="00B4304F">
              <w:rPr>
                <w:noProof/>
                <w:spacing w:val="36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3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óc</w:t>
            </w:r>
            <w:r w:rsidRPr="00B4304F">
              <w:rPr>
                <w:noProof/>
                <w:spacing w:val="36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iữa</w:t>
            </w:r>
            <w:r w:rsidRPr="00B4304F">
              <w:rPr>
                <w:noProof/>
                <w:spacing w:val="35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ờng</w:t>
            </w:r>
            <w:r w:rsidRPr="00B4304F">
              <w:rPr>
                <w:noProof/>
                <w:spacing w:val="3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hẳng</w:t>
            </w:r>
            <w:r w:rsidRPr="00B4304F">
              <w:rPr>
                <w:noProof/>
                <w:spacing w:val="35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và</w:t>
            </w:r>
            <w:r w:rsidRPr="00B4304F">
              <w:rPr>
                <w:noProof/>
                <w:spacing w:val="35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mặt</w:t>
            </w:r>
            <w:r w:rsidRPr="00B4304F">
              <w:rPr>
                <w:noProof/>
                <w:spacing w:val="35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phẳng</w:t>
            </w:r>
            <w:r w:rsidRPr="00B4304F">
              <w:rPr>
                <w:noProof/>
                <w:spacing w:val="3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rong</w:t>
            </w:r>
            <w:r w:rsidRPr="00B4304F">
              <w:rPr>
                <w:noProof/>
                <w:spacing w:val="35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hững</w:t>
            </w:r>
            <w:r w:rsidRPr="00B4304F">
              <w:rPr>
                <w:noProof/>
                <w:sz w:val="24"/>
                <w:szCs w:val="24"/>
                <w:lang w:val="vi-VN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rường</w:t>
            </w:r>
            <w:r w:rsidRPr="00B4304F">
              <w:rPr>
                <w:noProof/>
                <w:spacing w:val="10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ợp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ơn</w:t>
            </w:r>
            <w:r w:rsidRPr="00B4304F">
              <w:rPr>
                <w:noProof/>
                <w:spacing w:val="1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iản</w:t>
            </w:r>
            <w:r w:rsidRPr="00B4304F">
              <w:rPr>
                <w:noProof/>
                <w:sz w:val="24"/>
                <w:szCs w:val="24"/>
                <w:lang w:val="vi-VN"/>
              </w:rPr>
              <w:t>.</w:t>
            </w:r>
            <w:r w:rsidRPr="00B4304F">
              <w:rPr>
                <w:noProof/>
                <w:spacing w:val="11"/>
                <w:sz w:val="24"/>
                <w:szCs w:val="24"/>
              </w:rPr>
              <w:t xml:space="preserve"> </w:t>
            </w:r>
          </w:p>
          <w:p w14:paraId="051B475E" w14:textId="77777777" w:rsidR="00377BD8" w:rsidRPr="00B4304F" w:rsidRDefault="00377BD8" w:rsidP="00C33E10">
            <w:pPr>
              <w:pStyle w:val="TableParagraph"/>
              <w:ind w:left="105"/>
              <w:jc w:val="both"/>
              <w:rPr>
                <w:b/>
                <w:i/>
                <w:noProof/>
                <w:spacing w:val="-6"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</w:rPr>
              <w:t>–</w:t>
            </w:r>
            <w:r w:rsidRPr="00B4304F">
              <w:rPr>
                <w:noProof/>
                <w:spacing w:val="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Xác</w:t>
            </w:r>
            <w:r w:rsidRPr="00B4304F">
              <w:rPr>
                <w:noProof/>
                <w:spacing w:val="8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ịnh</w:t>
            </w:r>
            <w:r w:rsidRPr="00B4304F">
              <w:rPr>
                <w:noProof/>
                <w:spacing w:val="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số</w:t>
            </w:r>
            <w:r w:rsidRPr="00B4304F">
              <w:rPr>
                <w:noProof/>
                <w:spacing w:val="10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o</w:t>
            </w:r>
            <w:r w:rsidRPr="00B4304F">
              <w:rPr>
                <w:noProof/>
                <w:spacing w:val="8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óc</w:t>
            </w:r>
            <w:r w:rsidRPr="00B4304F">
              <w:rPr>
                <w:noProof/>
                <w:spacing w:val="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hị</w:t>
            </w:r>
            <w:r w:rsidRPr="00B4304F">
              <w:rPr>
                <w:noProof/>
                <w:spacing w:val="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diện</w:t>
            </w:r>
            <w:r w:rsidRPr="00B4304F">
              <w:rPr>
                <w:noProof/>
                <w:sz w:val="24"/>
                <w:szCs w:val="24"/>
                <w:lang w:val="vi-VN"/>
              </w:rPr>
              <w:t>.</w:t>
            </w:r>
          </w:p>
        </w:tc>
        <w:tc>
          <w:tcPr>
            <w:tcW w:w="841" w:type="dxa"/>
            <w:tcBorders>
              <w:top w:val="nil"/>
              <w:bottom w:val="nil"/>
            </w:tcBorders>
            <w:vAlign w:val="center"/>
          </w:tcPr>
          <w:p w14:paraId="028D8FC2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nil"/>
              <w:bottom w:val="nil"/>
            </w:tcBorders>
            <w:vAlign w:val="center"/>
          </w:tcPr>
          <w:p w14:paraId="0BD0B835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31</w:t>
            </w:r>
          </w:p>
          <w:p w14:paraId="61377B9B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32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288DDC8A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6552729F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542B4C34" w14:textId="77777777" w:rsidTr="002C38BC">
        <w:trPr>
          <w:trHeight w:val="58"/>
        </w:trPr>
        <w:tc>
          <w:tcPr>
            <w:tcW w:w="736" w:type="dxa"/>
            <w:tcBorders>
              <w:top w:val="nil"/>
              <w:bottom w:val="nil"/>
            </w:tcBorders>
          </w:tcPr>
          <w:p w14:paraId="6603FE58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424163D0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14:paraId="619F0757" w14:textId="77777777" w:rsidR="00377BD8" w:rsidRPr="00B4304F" w:rsidRDefault="00377BD8" w:rsidP="00C72FF9">
            <w:pPr>
              <w:widowControl w:val="0"/>
              <w:jc w:val="both"/>
              <w:rPr>
                <w:b/>
                <w:noProof/>
              </w:rPr>
            </w:pPr>
            <w:r w:rsidRPr="00B4304F">
              <w:rPr>
                <w:b/>
                <w:i/>
                <w:noProof/>
              </w:rPr>
              <w:t>Hình</w:t>
            </w:r>
            <w:r w:rsidRPr="00B4304F">
              <w:rPr>
                <w:b/>
                <w:i/>
                <w:noProof/>
                <w:spacing w:val="47"/>
              </w:rPr>
              <w:t xml:space="preserve"> </w:t>
            </w:r>
            <w:r w:rsidRPr="00B4304F">
              <w:rPr>
                <w:b/>
                <w:i/>
                <w:noProof/>
              </w:rPr>
              <w:t>chóp</w:t>
            </w:r>
            <w:r w:rsidRPr="00B4304F">
              <w:rPr>
                <w:b/>
                <w:i/>
                <w:noProof/>
                <w:spacing w:val="47"/>
              </w:rPr>
              <w:t xml:space="preserve"> </w:t>
            </w:r>
            <w:r w:rsidRPr="00B4304F">
              <w:rPr>
                <w:b/>
                <w:i/>
                <w:noProof/>
              </w:rPr>
              <w:t>cụt</w:t>
            </w:r>
            <w:r w:rsidRPr="00B4304F">
              <w:rPr>
                <w:b/>
                <w:i/>
                <w:noProof/>
                <w:spacing w:val="47"/>
              </w:rPr>
              <w:t xml:space="preserve"> </w:t>
            </w:r>
            <w:r w:rsidRPr="00B4304F">
              <w:rPr>
                <w:b/>
                <w:i/>
                <w:noProof/>
              </w:rPr>
              <w:t>đều</w:t>
            </w:r>
            <w:r w:rsidRPr="00B4304F">
              <w:rPr>
                <w:b/>
                <w:i/>
                <w:noProof/>
                <w:spacing w:val="48"/>
              </w:rPr>
              <w:t xml:space="preserve"> </w:t>
            </w:r>
            <w:r w:rsidRPr="00B4304F">
              <w:rPr>
                <w:b/>
                <w:i/>
                <w:noProof/>
              </w:rPr>
              <w:t>và thể</w:t>
            </w:r>
            <w:r w:rsidRPr="00B4304F">
              <w:rPr>
                <w:b/>
                <w:i/>
                <w:noProof/>
                <w:spacing w:val="-3"/>
              </w:rPr>
              <w:t xml:space="preserve"> </w:t>
            </w:r>
            <w:r w:rsidRPr="00B4304F">
              <w:rPr>
                <w:b/>
                <w:i/>
                <w:noProof/>
              </w:rPr>
              <w:t>tích</w:t>
            </w:r>
          </w:p>
        </w:tc>
        <w:tc>
          <w:tcPr>
            <w:tcW w:w="5744" w:type="dxa"/>
            <w:tcBorders>
              <w:top w:val="single" w:sz="4" w:space="0" w:color="000000"/>
              <w:bottom w:val="nil"/>
            </w:tcBorders>
            <w:vAlign w:val="center"/>
          </w:tcPr>
          <w:p w14:paraId="2CE97A36" w14:textId="77777777" w:rsidR="00377BD8" w:rsidRPr="00B4304F" w:rsidRDefault="00377BD8" w:rsidP="00C72FF9">
            <w:pPr>
              <w:pStyle w:val="TableParagraph"/>
              <w:ind w:left="105"/>
              <w:jc w:val="both"/>
              <w:rPr>
                <w:b/>
                <w:i/>
                <w:noProof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5"/>
                <w:sz w:val="24"/>
                <w:szCs w:val="24"/>
              </w:rPr>
              <w:t>Nhận</w:t>
            </w:r>
            <w:r w:rsidRPr="00B4304F">
              <w:rPr>
                <w:b/>
                <w:i/>
                <w:noProof/>
                <w:spacing w:val="-18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5"/>
                <w:sz w:val="24"/>
                <w:szCs w:val="24"/>
              </w:rPr>
              <w:t>biết:</w:t>
            </w:r>
          </w:p>
          <w:p w14:paraId="140228C9" w14:textId="77777777" w:rsidR="00377BD8" w:rsidRPr="00B4304F" w:rsidRDefault="00377BD8" w:rsidP="00236532">
            <w:pPr>
              <w:pStyle w:val="TableParagraph"/>
              <w:numPr>
                <w:ilvl w:val="0"/>
                <w:numId w:val="2"/>
              </w:numPr>
              <w:tabs>
                <w:tab w:val="left" w:pos="317"/>
              </w:tabs>
              <w:ind w:left="317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Nhận biết được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ình chóp cụt</w:t>
            </w:r>
            <w:r w:rsidRPr="00B4304F">
              <w:rPr>
                <w:noProof/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ều</w:t>
            </w:r>
            <w:r w:rsidRPr="00B4304F">
              <w:rPr>
                <w:noProof/>
                <w:sz w:val="24"/>
                <w:szCs w:val="24"/>
                <w:lang w:val="vi-VN"/>
              </w:rPr>
              <w:t>.</w:t>
            </w:r>
          </w:p>
          <w:p w14:paraId="31E35F38" w14:textId="77777777" w:rsidR="00377BD8" w:rsidRPr="00B4304F" w:rsidRDefault="00377BD8" w:rsidP="00236532">
            <w:pPr>
              <w:pStyle w:val="TableParagraph"/>
              <w:numPr>
                <w:ilvl w:val="0"/>
                <w:numId w:val="2"/>
              </w:numPr>
              <w:tabs>
                <w:tab w:val="left" w:pos="317"/>
              </w:tabs>
              <w:ind w:left="317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Thể tích khối lăng trụ.</w:t>
            </w:r>
          </w:p>
          <w:p w14:paraId="7AC8A3A8" w14:textId="77777777" w:rsidR="00377BD8" w:rsidRPr="00B4304F" w:rsidRDefault="00377BD8" w:rsidP="00E05670">
            <w:pPr>
              <w:pStyle w:val="TableParagraph"/>
              <w:ind w:left="105"/>
              <w:jc w:val="both"/>
              <w:rPr>
                <w:b/>
                <w:i/>
                <w:noProof/>
                <w:spacing w:val="-8"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8"/>
                <w:sz w:val="24"/>
                <w:szCs w:val="24"/>
              </w:rPr>
              <w:lastRenderedPageBreak/>
              <w:t>Thông</w:t>
            </w:r>
            <w:r w:rsidRPr="00B4304F">
              <w:rPr>
                <w:b/>
                <w:i/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8"/>
                <w:sz w:val="24"/>
                <w:szCs w:val="24"/>
              </w:rPr>
              <w:t>hiểu:</w:t>
            </w:r>
          </w:p>
          <w:p w14:paraId="7E3B6CB2" w14:textId="77777777" w:rsidR="00377BD8" w:rsidRPr="00B4304F" w:rsidRDefault="00377BD8" w:rsidP="00E05670">
            <w:pPr>
              <w:pStyle w:val="TableParagraph"/>
              <w:ind w:left="105"/>
              <w:jc w:val="both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</w:rPr>
              <w:t>–</w:t>
            </w:r>
            <w:r w:rsidRPr="00B4304F">
              <w:rPr>
                <w:noProof/>
                <w:spacing w:val="3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  <w:lang w:val="vi-VN"/>
              </w:rPr>
              <w:t>Tính thể tích hình hộp chữ nhật.</w:t>
            </w:r>
          </w:p>
          <w:p w14:paraId="48C5F4DB" w14:textId="77777777" w:rsidR="00377BD8" w:rsidRPr="00B4304F" w:rsidRDefault="00377BD8" w:rsidP="00E05670">
            <w:pPr>
              <w:pStyle w:val="TableParagraph"/>
              <w:ind w:left="105"/>
              <w:jc w:val="both"/>
              <w:rPr>
                <w:b/>
                <w:i/>
                <w:noProof/>
                <w:spacing w:val="-6"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6"/>
                <w:sz w:val="24"/>
                <w:szCs w:val="24"/>
              </w:rPr>
              <w:t>Vận</w:t>
            </w:r>
            <w:r w:rsidRPr="00B4304F">
              <w:rPr>
                <w:b/>
                <w:i/>
                <w:noProof/>
                <w:spacing w:val="-18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6"/>
                <w:sz w:val="24"/>
                <w:szCs w:val="24"/>
              </w:rPr>
              <w:t>dụng:</w:t>
            </w:r>
          </w:p>
          <w:p w14:paraId="6D4F49B3" w14:textId="77777777" w:rsidR="00377BD8" w:rsidRPr="00B4304F" w:rsidRDefault="00377BD8" w:rsidP="00236532">
            <w:pPr>
              <w:pStyle w:val="TableParagraph"/>
              <w:numPr>
                <w:ilvl w:val="0"/>
                <w:numId w:val="4"/>
              </w:numPr>
              <w:tabs>
                <w:tab w:val="left" w:pos="327"/>
              </w:tabs>
              <w:ind w:right="97" w:firstLine="0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 xml:space="preserve">Tính được </w:t>
            </w:r>
            <w:r w:rsidRPr="00B4304F">
              <w:rPr>
                <w:noProof/>
                <w:sz w:val="24"/>
                <w:szCs w:val="24"/>
                <w:lang w:val="vi-VN"/>
              </w:rPr>
              <w:t>thể tích khối chóp.</w:t>
            </w:r>
          </w:p>
        </w:tc>
        <w:tc>
          <w:tcPr>
            <w:tcW w:w="841" w:type="dxa"/>
            <w:tcBorders>
              <w:top w:val="single" w:sz="4" w:space="0" w:color="000000"/>
              <w:bottom w:val="nil"/>
            </w:tcBorders>
            <w:vAlign w:val="center"/>
          </w:tcPr>
          <w:p w14:paraId="15CB578F" w14:textId="77777777" w:rsidR="00377BD8" w:rsidRPr="00B4304F" w:rsidRDefault="00377BD8" w:rsidP="00862CFE">
            <w:pPr>
              <w:pStyle w:val="TableParagraph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lastRenderedPageBreak/>
              <w:t>Câu 33</w:t>
            </w:r>
          </w:p>
          <w:p w14:paraId="34EAC26C" w14:textId="77777777" w:rsidR="00377BD8" w:rsidRPr="00B4304F" w:rsidRDefault="00377BD8" w:rsidP="00862CFE">
            <w:pPr>
              <w:pStyle w:val="TableParagraph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34</w:t>
            </w:r>
          </w:p>
        </w:tc>
        <w:tc>
          <w:tcPr>
            <w:tcW w:w="1077" w:type="dxa"/>
            <w:tcBorders>
              <w:top w:val="single" w:sz="4" w:space="0" w:color="000000"/>
              <w:bottom w:val="nil"/>
            </w:tcBorders>
            <w:vAlign w:val="center"/>
          </w:tcPr>
          <w:p w14:paraId="2D3168ED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Câu 35</w:t>
            </w:r>
          </w:p>
        </w:tc>
        <w:tc>
          <w:tcPr>
            <w:tcW w:w="1134" w:type="dxa"/>
            <w:tcBorders>
              <w:top w:val="single" w:sz="4" w:space="0" w:color="000000"/>
              <w:bottom w:val="nil"/>
            </w:tcBorders>
            <w:vAlign w:val="center"/>
          </w:tcPr>
          <w:p w14:paraId="5B930EB5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  <w:lang w:val="vi-VN"/>
              </w:rPr>
            </w:pPr>
            <w:r w:rsidRPr="00B4304F">
              <w:rPr>
                <w:noProof/>
                <w:sz w:val="24"/>
                <w:szCs w:val="24"/>
                <w:lang w:val="vi-VN"/>
              </w:rPr>
              <w:t>TL2</w:t>
            </w:r>
          </w:p>
        </w:tc>
        <w:tc>
          <w:tcPr>
            <w:tcW w:w="1134" w:type="dxa"/>
            <w:tcBorders>
              <w:top w:val="single" w:sz="4" w:space="0" w:color="000000"/>
              <w:bottom w:val="nil"/>
            </w:tcBorders>
            <w:vAlign w:val="center"/>
          </w:tcPr>
          <w:p w14:paraId="33A821F4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01C326B0" w14:textId="77777777" w:rsidTr="002C38BC">
        <w:trPr>
          <w:trHeight w:val="155"/>
        </w:trPr>
        <w:tc>
          <w:tcPr>
            <w:tcW w:w="736" w:type="dxa"/>
            <w:tcBorders>
              <w:top w:val="nil"/>
              <w:bottom w:val="nil"/>
            </w:tcBorders>
          </w:tcPr>
          <w:p w14:paraId="1C175A6F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46F50B3F" w14:textId="77777777" w:rsidR="00377BD8" w:rsidRPr="00B4304F" w:rsidRDefault="00377BD8" w:rsidP="00C72FF9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nil"/>
              <w:bottom w:val="nil"/>
            </w:tcBorders>
          </w:tcPr>
          <w:p w14:paraId="41BD4F32" w14:textId="77777777" w:rsidR="00377BD8" w:rsidRPr="00B4304F" w:rsidRDefault="00377BD8" w:rsidP="00C72FF9">
            <w:pPr>
              <w:widowControl w:val="0"/>
              <w:jc w:val="both"/>
              <w:rPr>
                <w:b/>
                <w:noProof/>
              </w:rPr>
            </w:pPr>
          </w:p>
        </w:tc>
        <w:tc>
          <w:tcPr>
            <w:tcW w:w="5744" w:type="dxa"/>
            <w:tcBorders>
              <w:top w:val="nil"/>
            </w:tcBorders>
            <w:vAlign w:val="center"/>
          </w:tcPr>
          <w:p w14:paraId="16940CCE" w14:textId="77777777" w:rsidR="00377BD8" w:rsidRPr="00B4304F" w:rsidRDefault="00377BD8" w:rsidP="00C72FF9">
            <w:pPr>
              <w:pStyle w:val="TableParagraph"/>
              <w:tabs>
                <w:tab w:val="left" w:pos="317"/>
              </w:tabs>
              <w:jc w:val="both"/>
              <w:rPr>
                <w:noProof/>
                <w:sz w:val="24"/>
                <w:szCs w:val="24"/>
              </w:rPr>
            </w:pPr>
          </w:p>
        </w:tc>
        <w:tc>
          <w:tcPr>
            <w:tcW w:w="841" w:type="dxa"/>
            <w:tcBorders>
              <w:top w:val="nil"/>
            </w:tcBorders>
            <w:vAlign w:val="center"/>
          </w:tcPr>
          <w:p w14:paraId="48BBF3EE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nil"/>
            </w:tcBorders>
            <w:vAlign w:val="center"/>
          </w:tcPr>
          <w:p w14:paraId="6D89DB08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</w:tcBorders>
            <w:vAlign w:val="center"/>
          </w:tcPr>
          <w:p w14:paraId="5CA4BF7C" w14:textId="77777777" w:rsidR="00377BD8" w:rsidRPr="00B4304F" w:rsidRDefault="00377BD8" w:rsidP="00C72FF9">
            <w:pPr>
              <w:pStyle w:val="TableParagraph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</w:tcBorders>
            <w:vAlign w:val="center"/>
          </w:tcPr>
          <w:p w14:paraId="3752E25F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71DB0DFD" w14:textId="77777777" w:rsidTr="002C38BC">
        <w:trPr>
          <w:trHeight w:val="340"/>
        </w:trPr>
        <w:tc>
          <w:tcPr>
            <w:tcW w:w="3932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6AFEF0D" w14:textId="77777777" w:rsidR="00377BD8" w:rsidRPr="00B4304F" w:rsidRDefault="00377BD8" w:rsidP="00C72FF9">
            <w:pPr>
              <w:widowControl w:val="0"/>
              <w:jc w:val="center"/>
              <w:rPr>
                <w:noProof/>
              </w:rPr>
            </w:pPr>
            <w:r w:rsidRPr="00B4304F">
              <w:rPr>
                <w:b/>
                <w:noProof/>
              </w:rPr>
              <w:t>Tổng</w:t>
            </w:r>
          </w:p>
        </w:tc>
        <w:tc>
          <w:tcPr>
            <w:tcW w:w="5744" w:type="dxa"/>
            <w:vAlign w:val="center"/>
          </w:tcPr>
          <w:p w14:paraId="167299A6" w14:textId="77777777" w:rsidR="00377BD8" w:rsidRPr="00B4304F" w:rsidRDefault="00377BD8" w:rsidP="00C72FF9">
            <w:pPr>
              <w:pStyle w:val="TableParagraph"/>
              <w:ind w:left="105"/>
              <w:jc w:val="center"/>
              <w:rPr>
                <w:b/>
                <w:i/>
                <w:noProof/>
                <w:spacing w:val="-6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14:paraId="457D2A34" w14:textId="77777777" w:rsidR="00377BD8" w:rsidRPr="00B4304F" w:rsidRDefault="00377BD8" w:rsidP="00C72FF9">
            <w:pPr>
              <w:pStyle w:val="TableParagraph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20</w:t>
            </w:r>
          </w:p>
        </w:tc>
        <w:tc>
          <w:tcPr>
            <w:tcW w:w="1077" w:type="dxa"/>
            <w:vAlign w:val="center"/>
          </w:tcPr>
          <w:p w14:paraId="6DC8EFDE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15</w:t>
            </w:r>
          </w:p>
        </w:tc>
        <w:tc>
          <w:tcPr>
            <w:tcW w:w="1134" w:type="dxa"/>
            <w:vAlign w:val="center"/>
          </w:tcPr>
          <w:p w14:paraId="50A715D4" w14:textId="77777777" w:rsidR="00377BD8" w:rsidRPr="00B4304F" w:rsidRDefault="00377BD8" w:rsidP="00C72FF9">
            <w:pPr>
              <w:pStyle w:val="TableParagraph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2</w:t>
            </w:r>
          </w:p>
        </w:tc>
        <w:tc>
          <w:tcPr>
            <w:tcW w:w="1134" w:type="dxa"/>
            <w:vAlign w:val="center"/>
          </w:tcPr>
          <w:p w14:paraId="34FD3B5C" w14:textId="77777777" w:rsidR="00377BD8" w:rsidRPr="00B4304F" w:rsidRDefault="00377BD8" w:rsidP="00C72FF9">
            <w:pPr>
              <w:pStyle w:val="TableParagraph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2</w:t>
            </w:r>
          </w:p>
        </w:tc>
      </w:tr>
      <w:tr w:rsidR="00377BD8" w:rsidRPr="00B4304F" w14:paraId="4094F390" w14:textId="77777777" w:rsidTr="002C38BC">
        <w:trPr>
          <w:trHeight w:val="340"/>
        </w:trPr>
        <w:tc>
          <w:tcPr>
            <w:tcW w:w="3932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BB48D61" w14:textId="77777777" w:rsidR="00377BD8" w:rsidRPr="00B4304F" w:rsidRDefault="00377BD8" w:rsidP="00C72FF9">
            <w:pPr>
              <w:widowControl w:val="0"/>
              <w:jc w:val="center"/>
              <w:rPr>
                <w:noProof/>
              </w:rPr>
            </w:pPr>
            <w:r w:rsidRPr="00B4304F">
              <w:rPr>
                <w:b/>
                <w:noProof/>
                <w:spacing w:val="-3"/>
              </w:rPr>
              <w:t>Tỉ</w:t>
            </w:r>
            <w:r w:rsidRPr="00B4304F">
              <w:rPr>
                <w:b/>
                <w:noProof/>
                <w:spacing w:val="-17"/>
              </w:rPr>
              <w:t xml:space="preserve"> </w:t>
            </w:r>
            <w:r w:rsidRPr="00B4304F">
              <w:rPr>
                <w:b/>
                <w:noProof/>
                <w:spacing w:val="-3"/>
              </w:rPr>
              <w:t>lệ</w:t>
            </w:r>
            <w:r w:rsidRPr="00B4304F">
              <w:rPr>
                <w:b/>
                <w:noProof/>
                <w:spacing w:val="-18"/>
              </w:rPr>
              <w:t xml:space="preserve"> </w:t>
            </w:r>
            <w:r w:rsidRPr="00B4304F">
              <w:rPr>
                <w:b/>
                <w:noProof/>
                <w:spacing w:val="-2"/>
              </w:rPr>
              <w:t>%</w:t>
            </w:r>
          </w:p>
        </w:tc>
        <w:tc>
          <w:tcPr>
            <w:tcW w:w="5744" w:type="dxa"/>
            <w:vAlign w:val="center"/>
          </w:tcPr>
          <w:p w14:paraId="58A0C6C9" w14:textId="77777777" w:rsidR="00377BD8" w:rsidRPr="00B4304F" w:rsidRDefault="00377BD8" w:rsidP="00C72FF9">
            <w:pPr>
              <w:pStyle w:val="TableParagraph"/>
              <w:ind w:left="105"/>
              <w:jc w:val="center"/>
              <w:rPr>
                <w:b/>
                <w:i/>
                <w:noProof/>
                <w:spacing w:val="-6"/>
                <w:sz w:val="24"/>
                <w:szCs w:val="24"/>
              </w:rPr>
            </w:pPr>
          </w:p>
        </w:tc>
        <w:tc>
          <w:tcPr>
            <w:tcW w:w="841" w:type="dxa"/>
            <w:vAlign w:val="center"/>
          </w:tcPr>
          <w:p w14:paraId="2AF6F34C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40%</w:t>
            </w:r>
          </w:p>
        </w:tc>
        <w:tc>
          <w:tcPr>
            <w:tcW w:w="1077" w:type="dxa"/>
            <w:vAlign w:val="center"/>
          </w:tcPr>
          <w:p w14:paraId="5EE08220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30%</w:t>
            </w:r>
          </w:p>
        </w:tc>
        <w:tc>
          <w:tcPr>
            <w:tcW w:w="1134" w:type="dxa"/>
            <w:vAlign w:val="center"/>
          </w:tcPr>
          <w:p w14:paraId="65ECE575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20%</w:t>
            </w:r>
          </w:p>
        </w:tc>
        <w:tc>
          <w:tcPr>
            <w:tcW w:w="1134" w:type="dxa"/>
            <w:vAlign w:val="center"/>
          </w:tcPr>
          <w:p w14:paraId="4C2B9F8E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10%</w:t>
            </w:r>
          </w:p>
        </w:tc>
      </w:tr>
      <w:tr w:rsidR="00377BD8" w:rsidRPr="00B4304F" w14:paraId="0EBA4505" w14:textId="77777777" w:rsidTr="00C72FF9">
        <w:trPr>
          <w:trHeight w:val="340"/>
        </w:trPr>
        <w:tc>
          <w:tcPr>
            <w:tcW w:w="3932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D50A126" w14:textId="77777777" w:rsidR="00377BD8" w:rsidRPr="00B4304F" w:rsidRDefault="00377BD8" w:rsidP="00C72FF9">
            <w:pPr>
              <w:widowControl w:val="0"/>
              <w:jc w:val="center"/>
              <w:rPr>
                <w:noProof/>
              </w:rPr>
            </w:pPr>
            <w:r w:rsidRPr="00B4304F">
              <w:rPr>
                <w:b/>
                <w:noProof/>
                <w:spacing w:val="-6"/>
              </w:rPr>
              <w:t>Tỉ</w:t>
            </w:r>
            <w:r w:rsidRPr="00B4304F">
              <w:rPr>
                <w:b/>
                <w:noProof/>
                <w:spacing w:val="-17"/>
              </w:rPr>
              <w:t xml:space="preserve"> </w:t>
            </w:r>
            <w:r w:rsidRPr="00B4304F">
              <w:rPr>
                <w:b/>
                <w:noProof/>
                <w:spacing w:val="-6"/>
              </w:rPr>
              <w:t>lệ</w:t>
            </w:r>
            <w:r w:rsidRPr="00B4304F">
              <w:rPr>
                <w:b/>
                <w:noProof/>
                <w:spacing w:val="-15"/>
              </w:rPr>
              <w:t xml:space="preserve"> </w:t>
            </w:r>
            <w:r w:rsidRPr="00B4304F">
              <w:rPr>
                <w:b/>
                <w:noProof/>
                <w:spacing w:val="-6"/>
              </w:rPr>
              <w:t>chung</w:t>
            </w:r>
          </w:p>
        </w:tc>
        <w:tc>
          <w:tcPr>
            <w:tcW w:w="5744" w:type="dxa"/>
            <w:vAlign w:val="center"/>
          </w:tcPr>
          <w:p w14:paraId="0942ED60" w14:textId="77777777" w:rsidR="00377BD8" w:rsidRPr="00B4304F" w:rsidRDefault="00377BD8" w:rsidP="00C72FF9">
            <w:pPr>
              <w:pStyle w:val="TableParagraph"/>
              <w:ind w:left="105"/>
              <w:jc w:val="center"/>
              <w:rPr>
                <w:b/>
                <w:i/>
                <w:noProof/>
                <w:spacing w:val="-6"/>
                <w:sz w:val="24"/>
                <w:szCs w:val="24"/>
              </w:rPr>
            </w:pPr>
          </w:p>
        </w:tc>
        <w:tc>
          <w:tcPr>
            <w:tcW w:w="1918" w:type="dxa"/>
            <w:gridSpan w:val="2"/>
            <w:vAlign w:val="center"/>
          </w:tcPr>
          <w:p w14:paraId="679922B0" w14:textId="77777777" w:rsidR="00377BD8" w:rsidRPr="00B4304F" w:rsidRDefault="00377BD8" w:rsidP="00C72FF9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70%</w:t>
            </w:r>
          </w:p>
        </w:tc>
        <w:tc>
          <w:tcPr>
            <w:tcW w:w="2268" w:type="dxa"/>
            <w:gridSpan w:val="2"/>
            <w:vAlign w:val="center"/>
          </w:tcPr>
          <w:p w14:paraId="78D49738" w14:textId="77777777" w:rsidR="00377BD8" w:rsidRPr="00B4304F" w:rsidRDefault="00377BD8" w:rsidP="00C72FF9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30%</w:t>
            </w:r>
          </w:p>
        </w:tc>
      </w:tr>
    </w:tbl>
    <w:p w14:paraId="1AF68618" w14:textId="77777777" w:rsidR="00377BD8" w:rsidRPr="00B4304F" w:rsidRDefault="00377BD8" w:rsidP="00A71AF6">
      <w:pPr>
        <w:widowControl w:val="0"/>
        <w:rPr>
          <w:noProof/>
        </w:rPr>
      </w:pPr>
    </w:p>
    <w:p w14:paraId="1A063685" w14:textId="77777777" w:rsidR="00377BD8" w:rsidRPr="00B4304F" w:rsidRDefault="00377BD8" w:rsidP="008F3844">
      <w:pPr>
        <w:jc w:val="center"/>
        <w:rPr>
          <w:rStyle w:val="fontstyle01"/>
          <w:rFonts w:ascii="Times New Roman" w:hAnsi="Times New Roman"/>
          <w:color w:val="FF0000"/>
          <w:sz w:val="24"/>
          <w:szCs w:val="24"/>
          <w:highlight w:val="yellow"/>
        </w:rPr>
      </w:pPr>
    </w:p>
    <w:p w14:paraId="66B66FCD" w14:textId="1F14B699" w:rsidR="00B4304F" w:rsidRPr="00B4304F" w:rsidRDefault="00B4304F" w:rsidP="00B4304F">
      <w:pPr>
        <w:jc w:val="center"/>
        <w:rPr>
          <w:b/>
          <w:bCs/>
        </w:rPr>
      </w:pPr>
      <w:r w:rsidRPr="00B4304F">
        <w:rPr>
          <w:b/>
          <w:bCs/>
          <w:lang w:val="vi-VN"/>
        </w:rPr>
        <w:t xml:space="preserve"> </w:t>
      </w:r>
      <w:r w:rsidRPr="00B4304F">
        <w:rPr>
          <w:b/>
          <w:bCs/>
          <w:highlight w:val="yellow"/>
          <w:lang w:val="vi-VN"/>
        </w:rPr>
        <w:t>MA TRẬN VÀ BẢNG ĐẶC TẢ  ÔN TẬP GIỮA HỌC KỲ II</w:t>
      </w:r>
      <w:r w:rsidRPr="00B4304F">
        <w:rPr>
          <w:b/>
          <w:bCs/>
          <w:lang w:val="vi-VN"/>
        </w:rPr>
        <w:t xml:space="preserve"> </w:t>
      </w:r>
      <w:r w:rsidRPr="00B4304F">
        <w:rPr>
          <w:b/>
          <w:bCs/>
          <w:highlight w:val="cyan"/>
        </w:rPr>
        <w:t xml:space="preserve">–BỘ </w:t>
      </w:r>
      <w:r>
        <w:rPr>
          <w:b/>
          <w:bCs/>
          <w:highlight w:val="cyan"/>
        </w:rPr>
        <w:t>4</w:t>
      </w:r>
    </w:p>
    <w:p w14:paraId="7FEBFC29" w14:textId="77777777" w:rsidR="00B4304F" w:rsidRPr="00B4304F" w:rsidRDefault="00B4304F" w:rsidP="00B4304F">
      <w:pPr>
        <w:jc w:val="center"/>
        <w:rPr>
          <w:bCs/>
          <w:color w:val="7030A0"/>
        </w:rPr>
      </w:pPr>
      <w:r w:rsidRPr="00B4304F">
        <w:rPr>
          <w:b/>
          <w:bCs/>
          <w:color w:val="7030A0"/>
        </w:rPr>
        <w:t>MÔN TOÁN - KHỐI LỚP 11</w:t>
      </w:r>
    </w:p>
    <w:p w14:paraId="1B35B84B" w14:textId="77777777" w:rsidR="00B4304F" w:rsidRPr="00B4304F" w:rsidRDefault="00B4304F" w:rsidP="00B4304F">
      <w:pPr>
        <w:widowControl w:val="0"/>
        <w:rPr>
          <w:b/>
          <w:noProof/>
          <w:lang w:val="vi-VN"/>
        </w:rPr>
      </w:pPr>
    </w:p>
    <w:p w14:paraId="5D49BD39" w14:textId="76EBD169" w:rsidR="00377BD8" w:rsidRPr="00B4304F" w:rsidRDefault="00377BD8" w:rsidP="00B4304F">
      <w:pPr>
        <w:tabs>
          <w:tab w:val="center" w:pos="3119"/>
        </w:tabs>
        <w:rPr>
          <w:b/>
          <w:noProof/>
          <w:sz w:val="28"/>
          <w:szCs w:val="28"/>
        </w:rPr>
      </w:pPr>
    </w:p>
    <w:p w14:paraId="70ED2EA9" w14:textId="77777777" w:rsidR="00377BD8" w:rsidRPr="00B4304F" w:rsidRDefault="00377BD8" w:rsidP="00F944CA">
      <w:pPr>
        <w:widowControl w:val="0"/>
        <w:jc w:val="center"/>
        <w:rPr>
          <w:b/>
          <w:noProof/>
        </w:rPr>
      </w:pPr>
      <w:r w:rsidRPr="00B4304F">
        <w:rPr>
          <w:b/>
          <w:noProof/>
        </w:rPr>
        <w:t>I - MA</w:t>
      </w:r>
      <w:r w:rsidRPr="00B4304F">
        <w:rPr>
          <w:b/>
          <w:noProof/>
          <w:spacing w:val="-4"/>
        </w:rPr>
        <w:t xml:space="preserve"> </w:t>
      </w:r>
      <w:r w:rsidRPr="00B4304F">
        <w:rPr>
          <w:b/>
          <w:noProof/>
        </w:rPr>
        <w:t>TRẬN</w:t>
      </w:r>
      <w:r w:rsidRPr="00B4304F">
        <w:rPr>
          <w:b/>
          <w:noProof/>
          <w:spacing w:val="-3"/>
        </w:rPr>
        <w:t xml:space="preserve"> </w:t>
      </w:r>
      <w:r w:rsidRPr="00B4304F">
        <w:rPr>
          <w:b/>
          <w:noProof/>
        </w:rPr>
        <w:t>ĐỀ</w:t>
      </w:r>
      <w:r w:rsidRPr="00B4304F">
        <w:rPr>
          <w:b/>
          <w:noProof/>
          <w:spacing w:val="-2"/>
        </w:rPr>
        <w:t xml:space="preserve"> </w:t>
      </w:r>
      <w:r w:rsidRPr="00B4304F">
        <w:rPr>
          <w:b/>
          <w:noProof/>
        </w:rPr>
        <w:t>KIỂM</w:t>
      </w:r>
      <w:r w:rsidRPr="00B4304F">
        <w:rPr>
          <w:b/>
          <w:noProof/>
          <w:spacing w:val="-1"/>
        </w:rPr>
        <w:t xml:space="preserve"> </w:t>
      </w:r>
      <w:r w:rsidRPr="00B4304F">
        <w:rPr>
          <w:b/>
          <w:noProof/>
        </w:rPr>
        <w:t>TRA</w:t>
      </w:r>
      <w:r w:rsidRPr="00B4304F">
        <w:rPr>
          <w:b/>
          <w:noProof/>
          <w:spacing w:val="-3"/>
        </w:rPr>
        <w:t xml:space="preserve"> </w:t>
      </w:r>
      <w:r w:rsidRPr="00B4304F">
        <w:rPr>
          <w:b/>
          <w:noProof/>
        </w:rPr>
        <w:t>GIỮA HỌC KÌ</w:t>
      </w:r>
      <w:r w:rsidRPr="00B4304F">
        <w:rPr>
          <w:b/>
          <w:noProof/>
          <w:spacing w:val="-3"/>
        </w:rPr>
        <w:t xml:space="preserve"> I</w:t>
      </w:r>
      <w:r w:rsidRPr="00B4304F">
        <w:rPr>
          <w:b/>
          <w:noProof/>
        </w:rPr>
        <w:t>I MÔN TOÁN</w:t>
      </w:r>
      <w:r w:rsidRPr="00B4304F">
        <w:rPr>
          <w:b/>
          <w:noProof/>
          <w:spacing w:val="-2"/>
        </w:rPr>
        <w:t xml:space="preserve"> </w:t>
      </w:r>
      <w:r w:rsidRPr="00B4304F">
        <w:rPr>
          <w:b/>
          <w:noProof/>
        </w:rPr>
        <w:t>–</w:t>
      </w:r>
      <w:r w:rsidRPr="00B4304F">
        <w:rPr>
          <w:b/>
          <w:noProof/>
          <w:spacing w:val="-1"/>
        </w:rPr>
        <w:t xml:space="preserve"> </w:t>
      </w:r>
      <w:r w:rsidRPr="00B4304F">
        <w:rPr>
          <w:b/>
          <w:noProof/>
        </w:rPr>
        <w:t>LỚP</w:t>
      </w:r>
      <w:r w:rsidRPr="00B4304F">
        <w:rPr>
          <w:b/>
          <w:noProof/>
          <w:spacing w:val="1"/>
        </w:rPr>
        <w:t xml:space="preserve"> </w:t>
      </w:r>
      <w:r w:rsidRPr="00B4304F">
        <w:rPr>
          <w:b/>
          <w:noProof/>
        </w:rPr>
        <w:t>11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581"/>
        <w:gridCol w:w="2218"/>
        <w:gridCol w:w="3155"/>
        <w:gridCol w:w="971"/>
        <w:gridCol w:w="992"/>
        <w:gridCol w:w="945"/>
        <w:gridCol w:w="945"/>
        <w:gridCol w:w="923"/>
        <w:gridCol w:w="980"/>
        <w:gridCol w:w="965"/>
        <w:gridCol w:w="898"/>
        <w:gridCol w:w="1203"/>
      </w:tblGrid>
      <w:tr w:rsidR="00377BD8" w:rsidRPr="00B4304F" w14:paraId="698ADF2F" w14:textId="77777777" w:rsidTr="008F3EE1">
        <w:tc>
          <w:tcPr>
            <w:tcW w:w="197" w:type="pct"/>
            <w:vMerge w:val="restart"/>
            <w:vAlign w:val="center"/>
          </w:tcPr>
          <w:p w14:paraId="56240C5E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T</w:t>
            </w:r>
          </w:p>
        </w:tc>
        <w:tc>
          <w:tcPr>
            <w:tcW w:w="751" w:type="pct"/>
            <w:vMerge w:val="restart"/>
            <w:vAlign w:val="center"/>
          </w:tcPr>
          <w:p w14:paraId="3FFB5F78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Chương/Chủ đề</w:t>
            </w:r>
          </w:p>
        </w:tc>
        <w:tc>
          <w:tcPr>
            <w:tcW w:w="1068" w:type="pct"/>
            <w:vMerge w:val="restart"/>
            <w:vAlign w:val="center"/>
          </w:tcPr>
          <w:p w14:paraId="298A58F5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Nội dung/đơn vị kiến thức</w:t>
            </w:r>
          </w:p>
        </w:tc>
        <w:tc>
          <w:tcPr>
            <w:tcW w:w="2577" w:type="pct"/>
            <w:gridSpan w:val="8"/>
            <w:vAlign w:val="center"/>
          </w:tcPr>
          <w:p w14:paraId="3B838B17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Mức độ đánh giá</w:t>
            </w:r>
          </w:p>
        </w:tc>
        <w:tc>
          <w:tcPr>
            <w:tcW w:w="408" w:type="pct"/>
            <w:vAlign w:val="center"/>
          </w:tcPr>
          <w:p w14:paraId="407BD443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ổng % điểm</w:t>
            </w:r>
          </w:p>
        </w:tc>
      </w:tr>
      <w:tr w:rsidR="00377BD8" w:rsidRPr="00B4304F" w14:paraId="42DD8A3C" w14:textId="77777777" w:rsidTr="008F3EE1">
        <w:tc>
          <w:tcPr>
            <w:tcW w:w="197" w:type="pct"/>
            <w:vMerge/>
            <w:vAlign w:val="center"/>
          </w:tcPr>
          <w:p w14:paraId="0FA10DE8" w14:textId="77777777" w:rsidR="00377BD8" w:rsidRPr="00B4304F" w:rsidRDefault="00377BD8" w:rsidP="00F944CA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751" w:type="pct"/>
            <w:vMerge/>
          </w:tcPr>
          <w:p w14:paraId="309F2C1D" w14:textId="77777777" w:rsidR="00377BD8" w:rsidRPr="00B4304F" w:rsidRDefault="00377BD8" w:rsidP="00F944CA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1068" w:type="pct"/>
            <w:vMerge/>
          </w:tcPr>
          <w:p w14:paraId="656C1C2A" w14:textId="77777777" w:rsidR="00377BD8" w:rsidRPr="00B4304F" w:rsidRDefault="00377BD8" w:rsidP="00F944CA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665" w:type="pct"/>
            <w:gridSpan w:val="2"/>
            <w:shd w:val="clear" w:color="auto" w:fill="E1EED9"/>
          </w:tcPr>
          <w:p w14:paraId="7F8169F8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Nhận biết</w:t>
            </w:r>
          </w:p>
        </w:tc>
        <w:tc>
          <w:tcPr>
            <w:tcW w:w="640" w:type="pct"/>
            <w:gridSpan w:val="2"/>
            <w:shd w:val="clear" w:color="auto" w:fill="DEEAF6"/>
          </w:tcPr>
          <w:p w14:paraId="22CB52D2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hông hiểu</w:t>
            </w:r>
          </w:p>
        </w:tc>
        <w:tc>
          <w:tcPr>
            <w:tcW w:w="641" w:type="pct"/>
            <w:gridSpan w:val="2"/>
            <w:shd w:val="clear" w:color="auto" w:fill="FFF1CC"/>
          </w:tcPr>
          <w:p w14:paraId="6D35025A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Vận dụng</w:t>
            </w:r>
          </w:p>
        </w:tc>
        <w:tc>
          <w:tcPr>
            <w:tcW w:w="630" w:type="pct"/>
            <w:gridSpan w:val="2"/>
            <w:shd w:val="clear" w:color="auto" w:fill="E7E6E6"/>
          </w:tcPr>
          <w:p w14:paraId="25A81C26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Vận dụng cao</w:t>
            </w:r>
          </w:p>
        </w:tc>
        <w:tc>
          <w:tcPr>
            <w:tcW w:w="408" w:type="pct"/>
            <w:vMerge w:val="restart"/>
          </w:tcPr>
          <w:p w14:paraId="3D4CB58C" w14:textId="77777777" w:rsidR="00377BD8" w:rsidRPr="00B4304F" w:rsidRDefault="00377BD8" w:rsidP="00F944CA">
            <w:pPr>
              <w:widowControl w:val="0"/>
              <w:jc w:val="center"/>
              <w:rPr>
                <w:noProof/>
              </w:rPr>
            </w:pPr>
          </w:p>
        </w:tc>
      </w:tr>
      <w:tr w:rsidR="00377BD8" w:rsidRPr="00B4304F" w14:paraId="22449A02" w14:textId="77777777" w:rsidTr="008F3EE1">
        <w:tc>
          <w:tcPr>
            <w:tcW w:w="197" w:type="pct"/>
            <w:vMerge/>
            <w:vAlign w:val="center"/>
          </w:tcPr>
          <w:p w14:paraId="480CF97C" w14:textId="77777777" w:rsidR="00377BD8" w:rsidRPr="00B4304F" w:rsidRDefault="00377BD8" w:rsidP="00F944CA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751" w:type="pct"/>
            <w:vMerge/>
          </w:tcPr>
          <w:p w14:paraId="34CBF425" w14:textId="77777777" w:rsidR="00377BD8" w:rsidRPr="00B4304F" w:rsidRDefault="00377BD8" w:rsidP="00F944CA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1068" w:type="pct"/>
            <w:vMerge/>
          </w:tcPr>
          <w:p w14:paraId="0F621114" w14:textId="77777777" w:rsidR="00377BD8" w:rsidRPr="00B4304F" w:rsidRDefault="00377BD8" w:rsidP="00F944CA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  <w:shd w:val="clear" w:color="auto" w:fill="E1EED9"/>
          </w:tcPr>
          <w:p w14:paraId="4035D361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NKQ</w:t>
            </w:r>
          </w:p>
        </w:tc>
        <w:tc>
          <w:tcPr>
            <w:tcW w:w="336" w:type="pct"/>
            <w:tcBorders>
              <w:bottom w:val="single" w:sz="4" w:space="0" w:color="auto"/>
            </w:tcBorders>
            <w:shd w:val="clear" w:color="auto" w:fill="E1EED9"/>
          </w:tcPr>
          <w:p w14:paraId="6BFB0308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L</w:t>
            </w:r>
          </w:p>
        </w:tc>
        <w:tc>
          <w:tcPr>
            <w:tcW w:w="320" w:type="pct"/>
            <w:tcBorders>
              <w:bottom w:val="single" w:sz="4" w:space="0" w:color="auto"/>
            </w:tcBorders>
            <w:shd w:val="clear" w:color="auto" w:fill="DEEAF6"/>
          </w:tcPr>
          <w:p w14:paraId="17B03F19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NKQ</w:t>
            </w:r>
          </w:p>
        </w:tc>
        <w:tc>
          <w:tcPr>
            <w:tcW w:w="320" w:type="pct"/>
            <w:tcBorders>
              <w:bottom w:val="single" w:sz="4" w:space="0" w:color="auto"/>
            </w:tcBorders>
            <w:shd w:val="clear" w:color="auto" w:fill="DEEAF6"/>
          </w:tcPr>
          <w:p w14:paraId="5F7158DA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L</w:t>
            </w:r>
          </w:p>
        </w:tc>
        <w:tc>
          <w:tcPr>
            <w:tcW w:w="309" w:type="pct"/>
            <w:tcBorders>
              <w:bottom w:val="single" w:sz="4" w:space="0" w:color="auto"/>
            </w:tcBorders>
            <w:shd w:val="clear" w:color="auto" w:fill="FFF1CC"/>
          </w:tcPr>
          <w:p w14:paraId="1A6A9AEF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NKQ</w:t>
            </w:r>
          </w:p>
        </w:tc>
        <w:tc>
          <w:tcPr>
            <w:tcW w:w="332" w:type="pct"/>
            <w:tcBorders>
              <w:bottom w:val="single" w:sz="4" w:space="0" w:color="auto"/>
            </w:tcBorders>
            <w:shd w:val="clear" w:color="auto" w:fill="FFF1CC"/>
          </w:tcPr>
          <w:p w14:paraId="06C68058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L</w:t>
            </w:r>
          </w:p>
        </w:tc>
        <w:tc>
          <w:tcPr>
            <w:tcW w:w="327" w:type="pct"/>
            <w:tcBorders>
              <w:bottom w:val="single" w:sz="4" w:space="0" w:color="auto"/>
            </w:tcBorders>
            <w:shd w:val="clear" w:color="auto" w:fill="E7E6E6"/>
          </w:tcPr>
          <w:p w14:paraId="08366852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NKQ</w:t>
            </w:r>
          </w:p>
        </w:tc>
        <w:tc>
          <w:tcPr>
            <w:tcW w:w="303" w:type="pct"/>
            <w:tcBorders>
              <w:bottom w:val="single" w:sz="4" w:space="0" w:color="auto"/>
            </w:tcBorders>
            <w:shd w:val="clear" w:color="auto" w:fill="E7E6E6"/>
          </w:tcPr>
          <w:p w14:paraId="2A4CB5AE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TL</w:t>
            </w:r>
          </w:p>
        </w:tc>
        <w:tc>
          <w:tcPr>
            <w:tcW w:w="408" w:type="pct"/>
            <w:vMerge/>
          </w:tcPr>
          <w:p w14:paraId="5BE2AE46" w14:textId="77777777" w:rsidR="00377BD8" w:rsidRPr="00B4304F" w:rsidRDefault="00377BD8" w:rsidP="00F944CA">
            <w:pPr>
              <w:widowControl w:val="0"/>
              <w:jc w:val="center"/>
              <w:rPr>
                <w:noProof/>
              </w:rPr>
            </w:pPr>
          </w:p>
        </w:tc>
      </w:tr>
      <w:tr w:rsidR="00377BD8" w:rsidRPr="00B4304F" w14:paraId="38FBEFB4" w14:textId="77777777" w:rsidTr="008F3EE1">
        <w:tc>
          <w:tcPr>
            <w:tcW w:w="197" w:type="pct"/>
            <w:vMerge w:val="restart"/>
            <w:vAlign w:val="center"/>
          </w:tcPr>
          <w:p w14:paraId="3CD50BC1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1</w:t>
            </w:r>
          </w:p>
        </w:tc>
        <w:tc>
          <w:tcPr>
            <w:tcW w:w="751" w:type="pct"/>
            <w:vMerge w:val="restart"/>
            <w:vAlign w:val="center"/>
          </w:tcPr>
          <w:p w14:paraId="5430BA76" w14:textId="77777777" w:rsidR="00377BD8" w:rsidRPr="00B4304F" w:rsidRDefault="00377BD8" w:rsidP="00F944CA">
            <w:pPr>
              <w:widowControl w:val="0"/>
              <w:jc w:val="both"/>
              <w:rPr>
                <w:noProof/>
              </w:rPr>
            </w:pPr>
            <w:r w:rsidRPr="00B4304F">
              <w:rPr>
                <w:noProof/>
              </w:rPr>
              <w:t>Hàm số mũ và hàm số lôgarit</w:t>
            </w:r>
          </w:p>
        </w:tc>
        <w:tc>
          <w:tcPr>
            <w:tcW w:w="1068" w:type="pct"/>
          </w:tcPr>
          <w:p w14:paraId="6C6E286A" w14:textId="77777777" w:rsidR="00377BD8" w:rsidRPr="00B4304F" w:rsidRDefault="00377BD8" w:rsidP="00F944CA">
            <w:pPr>
              <w:widowControl w:val="0"/>
              <w:jc w:val="both"/>
              <w:rPr>
                <w:noProof/>
              </w:rPr>
            </w:pPr>
            <w:r w:rsidRPr="00B4304F">
              <w:rPr>
                <w:i/>
                <w:noProof/>
              </w:rPr>
              <w:t>Phép tính luỹ thừa với số mũ nguyên, số mũ hữu tỉ, số mũ thực. Các tính chất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59116BC2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  <w:r w:rsidRPr="00B4304F">
              <w:rPr>
                <w:noProof/>
              </w:rPr>
              <w:t>2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0C5FD80F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53F05E1D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  <w:r w:rsidRPr="00B4304F">
              <w:rPr>
                <w:noProof/>
              </w:rPr>
              <w:t>2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47574DE2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9" w:type="pct"/>
            <w:shd w:val="clear" w:color="auto" w:fill="FFF1CC"/>
            <w:vAlign w:val="center"/>
          </w:tcPr>
          <w:p w14:paraId="7B53BEA6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56C5E78E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7" w:type="pct"/>
            <w:shd w:val="clear" w:color="auto" w:fill="E7E6E6"/>
            <w:vAlign w:val="center"/>
          </w:tcPr>
          <w:p w14:paraId="0151192B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3" w:type="pct"/>
            <w:shd w:val="clear" w:color="auto" w:fill="E7E6E6"/>
            <w:vAlign w:val="center"/>
          </w:tcPr>
          <w:p w14:paraId="1F3F2D49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408" w:type="pct"/>
            <w:vMerge w:val="restart"/>
            <w:vAlign w:val="center"/>
          </w:tcPr>
          <w:p w14:paraId="55B918DE" w14:textId="77777777" w:rsidR="00377BD8" w:rsidRPr="00B4304F" w:rsidRDefault="00377BD8" w:rsidP="00FA3065">
            <w:pPr>
              <w:widowControl w:val="0"/>
              <w:jc w:val="center"/>
              <w:rPr>
                <w:noProof/>
              </w:rPr>
            </w:pPr>
            <w:r w:rsidRPr="00B4304F">
              <w:rPr>
                <w:noProof/>
              </w:rPr>
              <w:t>36%</w:t>
            </w:r>
          </w:p>
        </w:tc>
      </w:tr>
      <w:tr w:rsidR="00377BD8" w:rsidRPr="00B4304F" w14:paraId="44888D6E" w14:textId="77777777" w:rsidTr="008F3EE1">
        <w:tc>
          <w:tcPr>
            <w:tcW w:w="197" w:type="pct"/>
            <w:vMerge/>
            <w:vAlign w:val="center"/>
          </w:tcPr>
          <w:p w14:paraId="34278F87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</w:p>
        </w:tc>
        <w:tc>
          <w:tcPr>
            <w:tcW w:w="751" w:type="pct"/>
            <w:vMerge/>
            <w:vAlign w:val="center"/>
          </w:tcPr>
          <w:p w14:paraId="6CB9FE4A" w14:textId="77777777" w:rsidR="00377BD8" w:rsidRPr="00B4304F" w:rsidRDefault="00377BD8" w:rsidP="00F944CA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1068" w:type="pct"/>
          </w:tcPr>
          <w:p w14:paraId="365D4B54" w14:textId="77777777" w:rsidR="00377BD8" w:rsidRPr="00B4304F" w:rsidRDefault="00377BD8" w:rsidP="00F944CA">
            <w:pPr>
              <w:widowControl w:val="0"/>
              <w:jc w:val="both"/>
              <w:rPr>
                <w:i/>
                <w:noProof/>
              </w:rPr>
            </w:pPr>
            <w:r w:rsidRPr="00B4304F">
              <w:rPr>
                <w:i/>
                <w:noProof/>
              </w:rPr>
              <w:t>Phép tính lôgarit (logarithm). Các tính chất.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341FA577" w14:textId="77777777" w:rsidR="00377BD8" w:rsidRPr="00B4304F" w:rsidRDefault="00377BD8" w:rsidP="008F3EE1">
            <w:pPr>
              <w:pStyle w:val="TableParagraph"/>
              <w:ind w:left="20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1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3D1B98CD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66C1D0C1" w14:textId="77777777" w:rsidR="00377BD8" w:rsidRPr="00B4304F" w:rsidRDefault="00377BD8" w:rsidP="008F3EE1">
            <w:pPr>
              <w:pStyle w:val="TableParagraph"/>
              <w:ind w:left="20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2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3472659D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9" w:type="pct"/>
            <w:shd w:val="clear" w:color="auto" w:fill="FFF1CC"/>
            <w:vAlign w:val="center"/>
          </w:tcPr>
          <w:p w14:paraId="23B10849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5997A099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7" w:type="pct"/>
            <w:shd w:val="clear" w:color="auto" w:fill="E7E6E6"/>
            <w:vAlign w:val="center"/>
          </w:tcPr>
          <w:p w14:paraId="28F903BF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3" w:type="pct"/>
            <w:shd w:val="clear" w:color="auto" w:fill="E7E6E6"/>
            <w:vAlign w:val="center"/>
          </w:tcPr>
          <w:p w14:paraId="74117B05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408" w:type="pct"/>
            <w:vMerge/>
            <w:vAlign w:val="center"/>
          </w:tcPr>
          <w:p w14:paraId="5DA95757" w14:textId="77777777" w:rsidR="00377BD8" w:rsidRPr="00B4304F" w:rsidRDefault="00377BD8" w:rsidP="00F944CA">
            <w:pPr>
              <w:widowControl w:val="0"/>
              <w:jc w:val="center"/>
              <w:rPr>
                <w:noProof/>
              </w:rPr>
            </w:pPr>
          </w:p>
        </w:tc>
      </w:tr>
      <w:tr w:rsidR="00377BD8" w:rsidRPr="00B4304F" w14:paraId="7A2F3963" w14:textId="77777777" w:rsidTr="008F3EE1">
        <w:tc>
          <w:tcPr>
            <w:tcW w:w="197" w:type="pct"/>
            <w:vMerge/>
            <w:vAlign w:val="center"/>
          </w:tcPr>
          <w:p w14:paraId="45A69339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</w:p>
        </w:tc>
        <w:tc>
          <w:tcPr>
            <w:tcW w:w="751" w:type="pct"/>
            <w:vMerge/>
            <w:vAlign w:val="center"/>
          </w:tcPr>
          <w:p w14:paraId="226AB884" w14:textId="77777777" w:rsidR="00377BD8" w:rsidRPr="00B4304F" w:rsidRDefault="00377BD8" w:rsidP="00F944CA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1068" w:type="pct"/>
          </w:tcPr>
          <w:p w14:paraId="73356C61" w14:textId="77777777" w:rsidR="00377BD8" w:rsidRPr="00B4304F" w:rsidRDefault="00377BD8" w:rsidP="00F944CA">
            <w:pPr>
              <w:widowControl w:val="0"/>
              <w:jc w:val="both"/>
              <w:rPr>
                <w:noProof/>
              </w:rPr>
            </w:pPr>
            <w:r w:rsidRPr="00B4304F">
              <w:rPr>
                <w:i/>
                <w:noProof/>
              </w:rPr>
              <w:t>Hàm số mũ. Hàm số lôgarit.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638BA991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  <w:r w:rsidRPr="00B4304F">
              <w:rPr>
                <w:noProof/>
              </w:rPr>
              <w:t>3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7FF501E7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75570023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  <w:r w:rsidRPr="00B4304F">
              <w:rPr>
                <w:noProof/>
              </w:rPr>
              <w:t>1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25AD3D6C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9" w:type="pct"/>
            <w:shd w:val="clear" w:color="auto" w:fill="FFF1CC"/>
            <w:vAlign w:val="center"/>
          </w:tcPr>
          <w:p w14:paraId="021A11B5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3D260C72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7" w:type="pct"/>
            <w:shd w:val="clear" w:color="auto" w:fill="E7E6E6"/>
            <w:vAlign w:val="center"/>
          </w:tcPr>
          <w:p w14:paraId="77B83406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3" w:type="pct"/>
            <w:shd w:val="clear" w:color="auto" w:fill="E7E6E6"/>
            <w:vAlign w:val="center"/>
          </w:tcPr>
          <w:p w14:paraId="70B0CD60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408" w:type="pct"/>
            <w:vMerge/>
            <w:vAlign w:val="center"/>
          </w:tcPr>
          <w:p w14:paraId="49C3DE2D" w14:textId="77777777" w:rsidR="00377BD8" w:rsidRPr="00B4304F" w:rsidRDefault="00377BD8" w:rsidP="00F944CA">
            <w:pPr>
              <w:widowControl w:val="0"/>
              <w:jc w:val="center"/>
              <w:rPr>
                <w:noProof/>
              </w:rPr>
            </w:pPr>
          </w:p>
        </w:tc>
      </w:tr>
      <w:tr w:rsidR="00377BD8" w:rsidRPr="00B4304F" w14:paraId="179FDE3D" w14:textId="77777777" w:rsidTr="008F3EE1">
        <w:tc>
          <w:tcPr>
            <w:tcW w:w="197" w:type="pct"/>
            <w:vMerge/>
            <w:vAlign w:val="center"/>
          </w:tcPr>
          <w:p w14:paraId="00B99164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</w:p>
        </w:tc>
        <w:tc>
          <w:tcPr>
            <w:tcW w:w="751" w:type="pct"/>
            <w:vMerge/>
            <w:vAlign w:val="center"/>
          </w:tcPr>
          <w:p w14:paraId="6A0B57B5" w14:textId="77777777" w:rsidR="00377BD8" w:rsidRPr="00B4304F" w:rsidRDefault="00377BD8" w:rsidP="00F944CA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1068" w:type="pct"/>
          </w:tcPr>
          <w:p w14:paraId="5030A54D" w14:textId="77777777" w:rsidR="00377BD8" w:rsidRPr="00B4304F" w:rsidRDefault="00377BD8" w:rsidP="00F944CA">
            <w:pPr>
              <w:widowControl w:val="0"/>
              <w:jc w:val="both"/>
              <w:rPr>
                <w:noProof/>
              </w:rPr>
            </w:pPr>
            <w:r w:rsidRPr="00B4304F">
              <w:rPr>
                <w:i/>
                <w:noProof/>
              </w:rPr>
              <w:t>Phương trình, bất phương trình mũ và lôgarit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75426B83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36" w:type="pct"/>
            <w:shd w:val="clear" w:color="auto" w:fill="E1EED9"/>
            <w:vAlign w:val="center"/>
          </w:tcPr>
          <w:p w14:paraId="10237A0D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3C0E0922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  <w:r w:rsidRPr="00B4304F">
              <w:rPr>
                <w:noProof/>
              </w:rPr>
              <w:t>2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018130FA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9" w:type="pct"/>
            <w:shd w:val="clear" w:color="auto" w:fill="FFF1CC"/>
            <w:vAlign w:val="center"/>
          </w:tcPr>
          <w:p w14:paraId="54408F35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4BC2BA6C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7" w:type="pct"/>
            <w:shd w:val="clear" w:color="auto" w:fill="E7E6E6"/>
            <w:vAlign w:val="center"/>
          </w:tcPr>
          <w:p w14:paraId="0876A232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3" w:type="pct"/>
            <w:shd w:val="clear" w:color="auto" w:fill="E7E6E6"/>
            <w:vAlign w:val="center"/>
          </w:tcPr>
          <w:p w14:paraId="4A390D4A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  <w:r w:rsidRPr="00B4304F">
              <w:rPr>
                <w:noProof/>
              </w:rPr>
              <w:t>2</w:t>
            </w:r>
          </w:p>
        </w:tc>
        <w:tc>
          <w:tcPr>
            <w:tcW w:w="408" w:type="pct"/>
            <w:vMerge/>
            <w:vAlign w:val="center"/>
          </w:tcPr>
          <w:p w14:paraId="09BFA169" w14:textId="77777777" w:rsidR="00377BD8" w:rsidRPr="00B4304F" w:rsidRDefault="00377BD8" w:rsidP="00F944CA">
            <w:pPr>
              <w:widowControl w:val="0"/>
              <w:jc w:val="center"/>
              <w:rPr>
                <w:noProof/>
              </w:rPr>
            </w:pPr>
          </w:p>
        </w:tc>
      </w:tr>
      <w:tr w:rsidR="00377BD8" w:rsidRPr="00B4304F" w14:paraId="2F4304E8" w14:textId="77777777" w:rsidTr="008F3EE1">
        <w:tc>
          <w:tcPr>
            <w:tcW w:w="197" w:type="pct"/>
            <w:vMerge w:val="restart"/>
            <w:vAlign w:val="center"/>
          </w:tcPr>
          <w:p w14:paraId="6B1D7A43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2</w:t>
            </w:r>
          </w:p>
        </w:tc>
        <w:tc>
          <w:tcPr>
            <w:tcW w:w="751" w:type="pct"/>
            <w:vMerge w:val="restart"/>
            <w:vAlign w:val="center"/>
          </w:tcPr>
          <w:p w14:paraId="64E84DB4" w14:textId="77777777" w:rsidR="00377BD8" w:rsidRPr="00B4304F" w:rsidRDefault="00377BD8" w:rsidP="00F944CA">
            <w:pPr>
              <w:widowControl w:val="0"/>
              <w:jc w:val="both"/>
              <w:rPr>
                <w:noProof/>
              </w:rPr>
            </w:pPr>
            <w:r w:rsidRPr="00B4304F">
              <w:rPr>
                <w:noProof/>
              </w:rPr>
              <w:t>Quan hệ vuông góc trong không gian. Phép chiếu vuông góc</w:t>
            </w:r>
          </w:p>
        </w:tc>
        <w:tc>
          <w:tcPr>
            <w:tcW w:w="1068" w:type="pct"/>
          </w:tcPr>
          <w:p w14:paraId="3EF9EBDA" w14:textId="77777777" w:rsidR="00377BD8" w:rsidRPr="00B4304F" w:rsidRDefault="00377BD8" w:rsidP="00F944CA">
            <w:pPr>
              <w:widowControl w:val="0"/>
              <w:jc w:val="both"/>
              <w:rPr>
                <w:noProof/>
              </w:rPr>
            </w:pPr>
            <w:r w:rsidRPr="00B4304F">
              <w:rPr>
                <w:i/>
                <w:noProof/>
              </w:rPr>
              <w:t>Góc giữa hai đường thẳng. Hai đường thẳng vuông góc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14D9CE88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  <w:r w:rsidRPr="00B4304F">
              <w:rPr>
                <w:noProof/>
              </w:rPr>
              <w:t>2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02D50410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41098652" w14:textId="77777777" w:rsidR="00377BD8" w:rsidRPr="00B4304F" w:rsidRDefault="00377BD8" w:rsidP="008F3EE1">
            <w:pPr>
              <w:pStyle w:val="TableParagraph"/>
              <w:ind w:right="86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2572CD96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9" w:type="pct"/>
            <w:shd w:val="clear" w:color="auto" w:fill="FFF1CC"/>
            <w:vAlign w:val="center"/>
          </w:tcPr>
          <w:p w14:paraId="4045BD26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4E76237C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7" w:type="pct"/>
            <w:shd w:val="clear" w:color="auto" w:fill="E7E6E6"/>
            <w:vAlign w:val="center"/>
          </w:tcPr>
          <w:p w14:paraId="253C2D3B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3" w:type="pct"/>
            <w:shd w:val="clear" w:color="auto" w:fill="E7E6E6"/>
            <w:vAlign w:val="center"/>
          </w:tcPr>
          <w:p w14:paraId="109FFA77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408" w:type="pct"/>
            <w:vMerge w:val="restart"/>
            <w:vAlign w:val="center"/>
          </w:tcPr>
          <w:p w14:paraId="64586C63" w14:textId="77777777" w:rsidR="00377BD8" w:rsidRPr="00B4304F" w:rsidRDefault="00377BD8" w:rsidP="00FA3065">
            <w:pPr>
              <w:widowControl w:val="0"/>
              <w:jc w:val="center"/>
              <w:rPr>
                <w:noProof/>
              </w:rPr>
            </w:pPr>
            <w:r w:rsidRPr="00B4304F">
              <w:rPr>
                <w:noProof/>
              </w:rPr>
              <w:t>64%</w:t>
            </w:r>
          </w:p>
        </w:tc>
      </w:tr>
      <w:tr w:rsidR="00377BD8" w:rsidRPr="00B4304F" w14:paraId="419E5F8F" w14:textId="77777777" w:rsidTr="008F3EE1">
        <w:tc>
          <w:tcPr>
            <w:tcW w:w="197" w:type="pct"/>
            <w:vMerge/>
            <w:vAlign w:val="center"/>
          </w:tcPr>
          <w:p w14:paraId="3920042F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</w:p>
        </w:tc>
        <w:tc>
          <w:tcPr>
            <w:tcW w:w="751" w:type="pct"/>
            <w:vMerge/>
            <w:vAlign w:val="center"/>
          </w:tcPr>
          <w:p w14:paraId="1C4D58FE" w14:textId="77777777" w:rsidR="00377BD8" w:rsidRPr="00B4304F" w:rsidRDefault="00377BD8" w:rsidP="00F944CA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1068" w:type="pct"/>
          </w:tcPr>
          <w:p w14:paraId="5E5BBA8C" w14:textId="77777777" w:rsidR="00377BD8" w:rsidRPr="00B4304F" w:rsidRDefault="00377BD8" w:rsidP="00F944CA">
            <w:pPr>
              <w:widowControl w:val="0"/>
              <w:jc w:val="both"/>
              <w:rPr>
                <w:i/>
                <w:noProof/>
              </w:rPr>
            </w:pPr>
            <w:r w:rsidRPr="00B4304F">
              <w:rPr>
                <w:i/>
                <w:noProof/>
              </w:rPr>
              <w:t xml:space="preserve">Đường thẳng vuông góc với mặt phẳng. Định lí ba đường </w:t>
            </w:r>
            <w:r w:rsidRPr="00B4304F">
              <w:rPr>
                <w:i/>
                <w:noProof/>
              </w:rPr>
              <w:lastRenderedPageBreak/>
              <w:t>vuông góc. Phép chiếu vuông góc.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0010887F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  <w:r w:rsidRPr="00B4304F">
              <w:rPr>
                <w:noProof/>
              </w:rPr>
              <w:lastRenderedPageBreak/>
              <w:t>3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15511860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6320E31B" w14:textId="77777777" w:rsidR="00377BD8" w:rsidRPr="00B4304F" w:rsidRDefault="00377BD8" w:rsidP="008F3EE1">
            <w:pPr>
              <w:widowControl w:val="0"/>
              <w:jc w:val="center"/>
              <w:rPr>
                <w:noProof/>
                <w:spacing w:val="-6"/>
              </w:rPr>
            </w:pPr>
            <w:r w:rsidRPr="00B4304F">
              <w:rPr>
                <w:noProof/>
                <w:spacing w:val="-6"/>
              </w:rPr>
              <w:t>2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7FB56E32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9" w:type="pct"/>
            <w:shd w:val="clear" w:color="auto" w:fill="FFF1CC"/>
            <w:vAlign w:val="center"/>
          </w:tcPr>
          <w:p w14:paraId="6E5177A9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46688634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7" w:type="pct"/>
            <w:shd w:val="clear" w:color="auto" w:fill="E7E6E6"/>
            <w:vAlign w:val="center"/>
          </w:tcPr>
          <w:p w14:paraId="32F163D0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3" w:type="pct"/>
            <w:shd w:val="clear" w:color="auto" w:fill="E7E6E6"/>
            <w:vAlign w:val="center"/>
          </w:tcPr>
          <w:p w14:paraId="718F041E" w14:textId="77777777" w:rsidR="00377BD8" w:rsidRPr="00B4304F" w:rsidRDefault="00377BD8" w:rsidP="008F3EE1">
            <w:pPr>
              <w:pStyle w:val="TableParagraph"/>
              <w:ind w:left="14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408" w:type="pct"/>
            <w:vMerge/>
            <w:vAlign w:val="center"/>
          </w:tcPr>
          <w:p w14:paraId="169DDFC6" w14:textId="77777777" w:rsidR="00377BD8" w:rsidRPr="00B4304F" w:rsidRDefault="00377BD8" w:rsidP="00F944CA">
            <w:pPr>
              <w:widowControl w:val="0"/>
              <w:jc w:val="center"/>
              <w:rPr>
                <w:noProof/>
              </w:rPr>
            </w:pPr>
          </w:p>
        </w:tc>
      </w:tr>
      <w:tr w:rsidR="00377BD8" w:rsidRPr="00B4304F" w14:paraId="7B7EEEA0" w14:textId="77777777" w:rsidTr="008F3EE1">
        <w:tc>
          <w:tcPr>
            <w:tcW w:w="197" w:type="pct"/>
            <w:vMerge/>
            <w:vAlign w:val="center"/>
          </w:tcPr>
          <w:p w14:paraId="73C4C65D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</w:p>
        </w:tc>
        <w:tc>
          <w:tcPr>
            <w:tcW w:w="751" w:type="pct"/>
            <w:vMerge/>
            <w:vAlign w:val="center"/>
          </w:tcPr>
          <w:p w14:paraId="5EFAE0AF" w14:textId="77777777" w:rsidR="00377BD8" w:rsidRPr="00B4304F" w:rsidRDefault="00377BD8" w:rsidP="00F944CA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1068" w:type="pct"/>
          </w:tcPr>
          <w:p w14:paraId="598A8000" w14:textId="77777777" w:rsidR="00377BD8" w:rsidRPr="00B4304F" w:rsidRDefault="00377BD8" w:rsidP="00F944CA">
            <w:pPr>
              <w:widowControl w:val="0"/>
              <w:jc w:val="both"/>
              <w:rPr>
                <w:i/>
                <w:noProof/>
              </w:rPr>
            </w:pPr>
            <w:r w:rsidRPr="00B4304F">
              <w:rPr>
                <w:i/>
                <w:noProof/>
              </w:rPr>
              <w:t>Hai mặt phẳng vuông góc. Hình lăng trụ đứng, lăng trụ đều, hình hộp đứng, hình hộp chữ nhật, hình lập phương, hình chóp đều.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315D6574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  <w:r w:rsidRPr="00B4304F">
              <w:rPr>
                <w:noProof/>
              </w:rPr>
              <w:t>3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6709EABB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027EEEBD" w14:textId="77777777" w:rsidR="00377BD8" w:rsidRPr="00B4304F" w:rsidRDefault="00377BD8" w:rsidP="008F3EE1">
            <w:pPr>
              <w:widowControl w:val="0"/>
              <w:jc w:val="center"/>
              <w:rPr>
                <w:noProof/>
                <w:spacing w:val="-6"/>
              </w:rPr>
            </w:pPr>
            <w:r w:rsidRPr="00B4304F">
              <w:rPr>
                <w:noProof/>
                <w:spacing w:val="-6"/>
              </w:rPr>
              <w:t>3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5A99843A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9" w:type="pct"/>
            <w:shd w:val="clear" w:color="auto" w:fill="FFF1CC"/>
            <w:vAlign w:val="center"/>
          </w:tcPr>
          <w:p w14:paraId="4E728E6C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1BCE9E8D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7" w:type="pct"/>
            <w:shd w:val="clear" w:color="auto" w:fill="E7E6E6"/>
            <w:vAlign w:val="center"/>
          </w:tcPr>
          <w:p w14:paraId="60A54E7A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3" w:type="pct"/>
            <w:shd w:val="clear" w:color="auto" w:fill="E7E6E6"/>
            <w:vAlign w:val="center"/>
          </w:tcPr>
          <w:p w14:paraId="40C0948F" w14:textId="77777777" w:rsidR="00377BD8" w:rsidRPr="00B4304F" w:rsidRDefault="00377BD8" w:rsidP="008F3EE1">
            <w:pPr>
              <w:pStyle w:val="TableParagraph"/>
              <w:ind w:left="14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408" w:type="pct"/>
            <w:vMerge/>
            <w:vAlign w:val="center"/>
          </w:tcPr>
          <w:p w14:paraId="370FFD8E" w14:textId="77777777" w:rsidR="00377BD8" w:rsidRPr="00B4304F" w:rsidRDefault="00377BD8" w:rsidP="00F944CA">
            <w:pPr>
              <w:widowControl w:val="0"/>
              <w:jc w:val="center"/>
              <w:rPr>
                <w:noProof/>
              </w:rPr>
            </w:pPr>
          </w:p>
        </w:tc>
      </w:tr>
      <w:tr w:rsidR="00377BD8" w:rsidRPr="00B4304F" w14:paraId="01683618" w14:textId="77777777" w:rsidTr="008F3EE1">
        <w:tc>
          <w:tcPr>
            <w:tcW w:w="197" w:type="pct"/>
            <w:vMerge/>
            <w:vAlign w:val="center"/>
          </w:tcPr>
          <w:p w14:paraId="4F955940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</w:p>
        </w:tc>
        <w:tc>
          <w:tcPr>
            <w:tcW w:w="751" w:type="pct"/>
            <w:vMerge/>
            <w:vAlign w:val="center"/>
          </w:tcPr>
          <w:p w14:paraId="2F8DC019" w14:textId="77777777" w:rsidR="00377BD8" w:rsidRPr="00B4304F" w:rsidRDefault="00377BD8" w:rsidP="00F944CA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1068" w:type="pct"/>
          </w:tcPr>
          <w:p w14:paraId="6C0F3C5F" w14:textId="77777777" w:rsidR="00377BD8" w:rsidRPr="00B4304F" w:rsidRDefault="00377BD8" w:rsidP="00F944CA">
            <w:pPr>
              <w:widowControl w:val="0"/>
              <w:jc w:val="both"/>
              <w:rPr>
                <w:i/>
                <w:noProof/>
              </w:rPr>
            </w:pPr>
            <w:r w:rsidRPr="00B4304F">
              <w:rPr>
                <w:i/>
                <w:noProof/>
              </w:rPr>
              <w:t>Khoảng cách trong không gian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1F8BF8AF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  <w:r w:rsidRPr="00B4304F">
              <w:rPr>
                <w:noProof/>
              </w:rPr>
              <w:t>2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57D001E7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61E5DAD3" w14:textId="77777777" w:rsidR="00377BD8" w:rsidRPr="00B4304F" w:rsidRDefault="00377BD8" w:rsidP="008F3EE1">
            <w:pPr>
              <w:widowControl w:val="0"/>
              <w:jc w:val="center"/>
              <w:rPr>
                <w:noProof/>
                <w:spacing w:val="-6"/>
              </w:rPr>
            </w:pPr>
            <w:r w:rsidRPr="00B4304F">
              <w:rPr>
                <w:noProof/>
                <w:spacing w:val="-6"/>
              </w:rPr>
              <w:t>2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4A08BDAC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9" w:type="pct"/>
            <w:shd w:val="clear" w:color="auto" w:fill="FFF1CC"/>
            <w:vAlign w:val="center"/>
          </w:tcPr>
          <w:p w14:paraId="4C615456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4CED53D0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  <w:r w:rsidRPr="00B4304F">
              <w:rPr>
                <w:noProof/>
              </w:rPr>
              <w:t>1</w:t>
            </w:r>
          </w:p>
        </w:tc>
        <w:tc>
          <w:tcPr>
            <w:tcW w:w="327" w:type="pct"/>
            <w:shd w:val="clear" w:color="auto" w:fill="E7E6E6"/>
            <w:vAlign w:val="center"/>
          </w:tcPr>
          <w:p w14:paraId="47B533F8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3" w:type="pct"/>
            <w:shd w:val="clear" w:color="auto" w:fill="E7E6E6"/>
            <w:vAlign w:val="center"/>
          </w:tcPr>
          <w:p w14:paraId="0D979008" w14:textId="77777777" w:rsidR="00377BD8" w:rsidRPr="00B4304F" w:rsidRDefault="00377BD8" w:rsidP="008F3EE1">
            <w:pPr>
              <w:pStyle w:val="TableParagraph"/>
              <w:ind w:left="14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408" w:type="pct"/>
            <w:vMerge/>
            <w:vAlign w:val="center"/>
          </w:tcPr>
          <w:p w14:paraId="0A7D3BB5" w14:textId="77777777" w:rsidR="00377BD8" w:rsidRPr="00B4304F" w:rsidRDefault="00377BD8" w:rsidP="00F944CA">
            <w:pPr>
              <w:widowControl w:val="0"/>
              <w:jc w:val="center"/>
              <w:rPr>
                <w:noProof/>
              </w:rPr>
            </w:pPr>
          </w:p>
        </w:tc>
      </w:tr>
      <w:tr w:rsidR="00377BD8" w:rsidRPr="00B4304F" w14:paraId="5A0E6B09" w14:textId="77777777" w:rsidTr="008F3EE1">
        <w:tc>
          <w:tcPr>
            <w:tcW w:w="197" w:type="pct"/>
            <w:vMerge/>
            <w:vAlign w:val="center"/>
          </w:tcPr>
          <w:p w14:paraId="15EFF80F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</w:p>
        </w:tc>
        <w:tc>
          <w:tcPr>
            <w:tcW w:w="751" w:type="pct"/>
            <w:vMerge/>
            <w:vAlign w:val="center"/>
          </w:tcPr>
          <w:p w14:paraId="320C19EA" w14:textId="77777777" w:rsidR="00377BD8" w:rsidRPr="00B4304F" w:rsidRDefault="00377BD8" w:rsidP="00F944CA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1068" w:type="pct"/>
          </w:tcPr>
          <w:p w14:paraId="154AE969" w14:textId="77777777" w:rsidR="00377BD8" w:rsidRPr="00B4304F" w:rsidRDefault="00377BD8" w:rsidP="00F944CA">
            <w:pPr>
              <w:widowControl w:val="0"/>
              <w:jc w:val="both"/>
              <w:rPr>
                <w:i/>
                <w:noProof/>
                <w:spacing w:val="-57"/>
              </w:rPr>
            </w:pPr>
            <w:r w:rsidRPr="00B4304F">
              <w:rPr>
                <w:i/>
                <w:noProof/>
              </w:rPr>
              <w:t>Góc giữa đường thẳng và mặt phẳng. Góc nhị diện và góc phẳng nhị diện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75E9103C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  <w:r w:rsidRPr="00B4304F">
              <w:rPr>
                <w:noProof/>
              </w:rPr>
              <w:t>2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0920C101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4898EE26" w14:textId="77777777" w:rsidR="00377BD8" w:rsidRPr="00B4304F" w:rsidRDefault="00377BD8" w:rsidP="008F3EE1">
            <w:pPr>
              <w:widowControl w:val="0"/>
              <w:jc w:val="center"/>
              <w:rPr>
                <w:noProof/>
                <w:spacing w:val="-6"/>
              </w:rPr>
            </w:pPr>
            <w:r w:rsidRPr="00B4304F">
              <w:rPr>
                <w:noProof/>
                <w:spacing w:val="-6"/>
              </w:rPr>
              <w:t>1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2DF4F6C8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9" w:type="pct"/>
            <w:shd w:val="clear" w:color="auto" w:fill="FFF1CC"/>
            <w:vAlign w:val="center"/>
          </w:tcPr>
          <w:p w14:paraId="29AC1B5E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4AA2AE47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  <w:r w:rsidRPr="00B4304F">
              <w:rPr>
                <w:noProof/>
              </w:rPr>
              <w:t>1</w:t>
            </w:r>
          </w:p>
        </w:tc>
        <w:tc>
          <w:tcPr>
            <w:tcW w:w="327" w:type="pct"/>
            <w:shd w:val="clear" w:color="auto" w:fill="E7E6E6"/>
            <w:vAlign w:val="center"/>
          </w:tcPr>
          <w:p w14:paraId="5E04BE6C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3" w:type="pct"/>
            <w:shd w:val="clear" w:color="auto" w:fill="E7E6E6"/>
            <w:vAlign w:val="center"/>
          </w:tcPr>
          <w:p w14:paraId="770A0CE6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408" w:type="pct"/>
            <w:vMerge/>
            <w:vAlign w:val="center"/>
          </w:tcPr>
          <w:p w14:paraId="579DC153" w14:textId="77777777" w:rsidR="00377BD8" w:rsidRPr="00B4304F" w:rsidRDefault="00377BD8" w:rsidP="00F944CA">
            <w:pPr>
              <w:widowControl w:val="0"/>
              <w:jc w:val="center"/>
              <w:rPr>
                <w:noProof/>
              </w:rPr>
            </w:pPr>
          </w:p>
        </w:tc>
      </w:tr>
      <w:tr w:rsidR="00377BD8" w:rsidRPr="00B4304F" w14:paraId="4C1DF283" w14:textId="77777777" w:rsidTr="008F3EE1">
        <w:tc>
          <w:tcPr>
            <w:tcW w:w="197" w:type="pct"/>
            <w:vMerge/>
            <w:vAlign w:val="center"/>
          </w:tcPr>
          <w:p w14:paraId="762D28F5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</w:p>
        </w:tc>
        <w:tc>
          <w:tcPr>
            <w:tcW w:w="751" w:type="pct"/>
            <w:vMerge/>
            <w:vAlign w:val="center"/>
          </w:tcPr>
          <w:p w14:paraId="3D894666" w14:textId="77777777" w:rsidR="00377BD8" w:rsidRPr="00B4304F" w:rsidRDefault="00377BD8" w:rsidP="00F944CA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1068" w:type="pct"/>
            <w:vAlign w:val="center"/>
          </w:tcPr>
          <w:p w14:paraId="565E9996" w14:textId="77777777" w:rsidR="00377BD8" w:rsidRPr="00B4304F" w:rsidRDefault="00377BD8" w:rsidP="008F3EE1">
            <w:pPr>
              <w:widowControl w:val="0"/>
              <w:rPr>
                <w:noProof/>
              </w:rPr>
            </w:pPr>
            <w:r w:rsidRPr="00B4304F">
              <w:rPr>
                <w:i/>
                <w:noProof/>
              </w:rPr>
              <w:t>Hình chóp cụt đều và thể tích</w:t>
            </w:r>
          </w:p>
        </w:tc>
        <w:tc>
          <w:tcPr>
            <w:tcW w:w="329" w:type="pct"/>
            <w:shd w:val="clear" w:color="auto" w:fill="E1EED9"/>
            <w:vAlign w:val="center"/>
          </w:tcPr>
          <w:p w14:paraId="0636E3DE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  <w:r w:rsidRPr="00B4304F">
              <w:rPr>
                <w:noProof/>
              </w:rPr>
              <w:t>2</w:t>
            </w:r>
          </w:p>
        </w:tc>
        <w:tc>
          <w:tcPr>
            <w:tcW w:w="336" w:type="pct"/>
            <w:shd w:val="clear" w:color="auto" w:fill="E1EED9"/>
            <w:vAlign w:val="center"/>
          </w:tcPr>
          <w:p w14:paraId="02D05CFF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0E8C4F99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0" w:type="pct"/>
            <w:shd w:val="clear" w:color="auto" w:fill="DEEAF6"/>
            <w:vAlign w:val="center"/>
          </w:tcPr>
          <w:p w14:paraId="37D65376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9" w:type="pct"/>
            <w:shd w:val="clear" w:color="auto" w:fill="FFF1CC"/>
            <w:vAlign w:val="center"/>
          </w:tcPr>
          <w:p w14:paraId="344CAD29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32" w:type="pct"/>
            <w:shd w:val="clear" w:color="auto" w:fill="FFF1CC"/>
            <w:vAlign w:val="center"/>
          </w:tcPr>
          <w:p w14:paraId="7C9BC8D2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27" w:type="pct"/>
            <w:shd w:val="clear" w:color="auto" w:fill="E7E6E6"/>
            <w:vAlign w:val="center"/>
          </w:tcPr>
          <w:p w14:paraId="7F7412B3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303" w:type="pct"/>
            <w:shd w:val="clear" w:color="auto" w:fill="E7E6E6"/>
            <w:vAlign w:val="center"/>
          </w:tcPr>
          <w:p w14:paraId="22FE6B51" w14:textId="77777777" w:rsidR="00377BD8" w:rsidRPr="00B4304F" w:rsidRDefault="00377BD8" w:rsidP="008F3EE1">
            <w:pPr>
              <w:widowControl w:val="0"/>
              <w:jc w:val="center"/>
              <w:rPr>
                <w:noProof/>
              </w:rPr>
            </w:pPr>
          </w:p>
        </w:tc>
        <w:tc>
          <w:tcPr>
            <w:tcW w:w="408" w:type="pct"/>
            <w:vMerge/>
            <w:vAlign w:val="center"/>
          </w:tcPr>
          <w:p w14:paraId="1567D9DF" w14:textId="77777777" w:rsidR="00377BD8" w:rsidRPr="00B4304F" w:rsidRDefault="00377BD8" w:rsidP="00F944CA">
            <w:pPr>
              <w:widowControl w:val="0"/>
              <w:jc w:val="center"/>
              <w:rPr>
                <w:noProof/>
              </w:rPr>
            </w:pPr>
          </w:p>
        </w:tc>
      </w:tr>
      <w:tr w:rsidR="00377BD8" w:rsidRPr="00B4304F" w14:paraId="3D531A4B" w14:textId="77777777" w:rsidTr="008F3EE1">
        <w:tc>
          <w:tcPr>
            <w:tcW w:w="2015" w:type="pct"/>
            <w:gridSpan w:val="3"/>
          </w:tcPr>
          <w:p w14:paraId="33ED75C4" w14:textId="77777777" w:rsidR="00377BD8" w:rsidRPr="00B4304F" w:rsidRDefault="00377BD8" w:rsidP="00F944CA">
            <w:pPr>
              <w:widowControl w:val="0"/>
              <w:jc w:val="center"/>
              <w:rPr>
                <w:noProof/>
              </w:rPr>
            </w:pPr>
            <w:r w:rsidRPr="00B4304F">
              <w:rPr>
                <w:b/>
                <w:noProof/>
              </w:rPr>
              <w:t>Tổng</w:t>
            </w:r>
          </w:p>
        </w:tc>
        <w:tc>
          <w:tcPr>
            <w:tcW w:w="329" w:type="pct"/>
            <w:tcBorders>
              <w:bottom w:val="single" w:sz="4" w:space="0" w:color="auto"/>
            </w:tcBorders>
            <w:shd w:val="clear" w:color="auto" w:fill="E1EED9"/>
            <w:vAlign w:val="center"/>
          </w:tcPr>
          <w:p w14:paraId="37CBA271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fldChar w:fldCharType="begin"/>
            </w:r>
            <w:r w:rsidRPr="00B4304F">
              <w:rPr>
                <w:b/>
                <w:bCs/>
                <w:noProof/>
              </w:rPr>
              <w:instrText xml:space="preserve"> =SUM(ABOVE) </w:instrText>
            </w:r>
            <w:r w:rsidRPr="00B4304F">
              <w:rPr>
                <w:b/>
                <w:bCs/>
                <w:noProof/>
              </w:rPr>
              <w:fldChar w:fldCharType="separate"/>
            </w:r>
            <w:r w:rsidRPr="00B4304F">
              <w:rPr>
                <w:b/>
                <w:bCs/>
                <w:noProof/>
              </w:rPr>
              <w:t>20</w:t>
            </w:r>
            <w:r w:rsidRPr="00B4304F">
              <w:rPr>
                <w:b/>
                <w:bCs/>
                <w:noProof/>
              </w:rPr>
              <w:fldChar w:fldCharType="end"/>
            </w:r>
          </w:p>
        </w:tc>
        <w:tc>
          <w:tcPr>
            <w:tcW w:w="336" w:type="pct"/>
            <w:tcBorders>
              <w:bottom w:val="single" w:sz="4" w:space="0" w:color="auto"/>
            </w:tcBorders>
            <w:shd w:val="clear" w:color="auto" w:fill="E1EED9"/>
            <w:vAlign w:val="center"/>
          </w:tcPr>
          <w:p w14:paraId="1A239269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0</w:t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61B472F3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fldChar w:fldCharType="begin"/>
            </w:r>
            <w:r w:rsidRPr="00B4304F">
              <w:rPr>
                <w:b/>
                <w:bCs/>
                <w:noProof/>
              </w:rPr>
              <w:instrText xml:space="preserve"> =SUM(ABOVE) </w:instrText>
            </w:r>
            <w:r w:rsidRPr="00B4304F">
              <w:rPr>
                <w:b/>
                <w:bCs/>
                <w:noProof/>
              </w:rPr>
              <w:fldChar w:fldCharType="separate"/>
            </w:r>
            <w:r w:rsidRPr="00B4304F">
              <w:rPr>
                <w:b/>
                <w:bCs/>
                <w:noProof/>
              </w:rPr>
              <w:t>15</w:t>
            </w:r>
            <w:r w:rsidRPr="00B4304F">
              <w:rPr>
                <w:b/>
                <w:bCs/>
                <w:noProof/>
              </w:rPr>
              <w:fldChar w:fldCharType="end"/>
            </w:r>
          </w:p>
        </w:tc>
        <w:tc>
          <w:tcPr>
            <w:tcW w:w="320" w:type="pct"/>
            <w:shd w:val="clear" w:color="auto" w:fill="DEEAF6"/>
            <w:vAlign w:val="center"/>
          </w:tcPr>
          <w:p w14:paraId="62AAC5F1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0</w:t>
            </w:r>
          </w:p>
        </w:tc>
        <w:tc>
          <w:tcPr>
            <w:tcW w:w="309" w:type="pct"/>
            <w:tcBorders>
              <w:bottom w:val="single" w:sz="4" w:space="0" w:color="auto"/>
            </w:tcBorders>
            <w:shd w:val="clear" w:color="auto" w:fill="FFF1CC"/>
            <w:vAlign w:val="center"/>
          </w:tcPr>
          <w:p w14:paraId="4C789D72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0</w:t>
            </w:r>
          </w:p>
        </w:tc>
        <w:tc>
          <w:tcPr>
            <w:tcW w:w="332" w:type="pct"/>
            <w:tcBorders>
              <w:bottom w:val="single" w:sz="4" w:space="0" w:color="auto"/>
            </w:tcBorders>
            <w:shd w:val="clear" w:color="auto" w:fill="FFF1CC"/>
            <w:vAlign w:val="center"/>
          </w:tcPr>
          <w:p w14:paraId="4A3CF1A9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2</w:t>
            </w:r>
          </w:p>
        </w:tc>
        <w:tc>
          <w:tcPr>
            <w:tcW w:w="327" w:type="pct"/>
            <w:tcBorders>
              <w:bottom w:val="single" w:sz="4" w:space="0" w:color="auto"/>
            </w:tcBorders>
            <w:shd w:val="clear" w:color="auto" w:fill="E7E6E6"/>
            <w:vAlign w:val="center"/>
          </w:tcPr>
          <w:p w14:paraId="1F0FB2AB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0</w:t>
            </w:r>
          </w:p>
        </w:tc>
        <w:tc>
          <w:tcPr>
            <w:tcW w:w="303" w:type="pct"/>
            <w:tcBorders>
              <w:bottom w:val="single" w:sz="4" w:space="0" w:color="auto"/>
            </w:tcBorders>
            <w:shd w:val="clear" w:color="auto" w:fill="E7E6E6"/>
            <w:vAlign w:val="center"/>
          </w:tcPr>
          <w:p w14:paraId="38460E88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2</w:t>
            </w:r>
          </w:p>
        </w:tc>
        <w:tc>
          <w:tcPr>
            <w:tcW w:w="408" w:type="pct"/>
            <w:vAlign w:val="center"/>
          </w:tcPr>
          <w:p w14:paraId="72A84B06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</w:p>
        </w:tc>
      </w:tr>
      <w:tr w:rsidR="00377BD8" w:rsidRPr="00B4304F" w14:paraId="74E2FE12" w14:textId="77777777" w:rsidTr="008F3EE1">
        <w:tc>
          <w:tcPr>
            <w:tcW w:w="2015" w:type="pct"/>
            <w:gridSpan w:val="3"/>
          </w:tcPr>
          <w:p w14:paraId="3824857D" w14:textId="77777777" w:rsidR="00377BD8" w:rsidRPr="00B4304F" w:rsidRDefault="00377BD8" w:rsidP="00F944CA">
            <w:pPr>
              <w:widowControl w:val="0"/>
              <w:jc w:val="center"/>
              <w:rPr>
                <w:noProof/>
              </w:rPr>
            </w:pPr>
            <w:r w:rsidRPr="00B4304F">
              <w:rPr>
                <w:b/>
                <w:noProof/>
                <w:spacing w:val="-3"/>
              </w:rPr>
              <w:t>Tỉ</w:t>
            </w:r>
            <w:r w:rsidRPr="00B4304F">
              <w:rPr>
                <w:b/>
                <w:noProof/>
                <w:spacing w:val="-17"/>
              </w:rPr>
              <w:t xml:space="preserve"> </w:t>
            </w:r>
            <w:r w:rsidRPr="00B4304F">
              <w:rPr>
                <w:b/>
                <w:noProof/>
                <w:spacing w:val="-3"/>
              </w:rPr>
              <w:t>lệ</w:t>
            </w:r>
            <w:r w:rsidRPr="00B4304F">
              <w:rPr>
                <w:b/>
                <w:noProof/>
                <w:spacing w:val="-18"/>
              </w:rPr>
              <w:t xml:space="preserve"> </w:t>
            </w:r>
            <w:r w:rsidRPr="00B4304F">
              <w:rPr>
                <w:b/>
                <w:noProof/>
                <w:spacing w:val="-2"/>
              </w:rPr>
              <w:t>%</w:t>
            </w:r>
          </w:p>
        </w:tc>
        <w:tc>
          <w:tcPr>
            <w:tcW w:w="665" w:type="pct"/>
            <w:gridSpan w:val="2"/>
            <w:tcBorders>
              <w:bottom w:val="single" w:sz="4" w:space="0" w:color="auto"/>
            </w:tcBorders>
            <w:shd w:val="clear" w:color="auto" w:fill="E1EED9"/>
            <w:vAlign w:val="center"/>
          </w:tcPr>
          <w:p w14:paraId="6C21E8DF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40%</w:t>
            </w:r>
          </w:p>
        </w:tc>
        <w:tc>
          <w:tcPr>
            <w:tcW w:w="640" w:type="pct"/>
            <w:gridSpan w:val="2"/>
            <w:tcBorders>
              <w:bottom w:val="single" w:sz="4" w:space="0" w:color="auto"/>
            </w:tcBorders>
            <w:shd w:val="clear" w:color="auto" w:fill="DEEAF6"/>
            <w:vAlign w:val="center"/>
          </w:tcPr>
          <w:p w14:paraId="6BEF9265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30%</w:t>
            </w:r>
          </w:p>
        </w:tc>
        <w:tc>
          <w:tcPr>
            <w:tcW w:w="641" w:type="pct"/>
            <w:gridSpan w:val="2"/>
            <w:tcBorders>
              <w:bottom w:val="single" w:sz="4" w:space="0" w:color="auto"/>
            </w:tcBorders>
            <w:shd w:val="clear" w:color="auto" w:fill="FFF1CC"/>
            <w:vAlign w:val="center"/>
          </w:tcPr>
          <w:p w14:paraId="60D00F5F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20%</w:t>
            </w:r>
          </w:p>
        </w:tc>
        <w:tc>
          <w:tcPr>
            <w:tcW w:w="630" w:type="pct"/>
            <w:gridSpan w:val="2"/>
            <w:tcBorders>
              <w:bottom w:val="single" w:sz="4" w:space="0" w:color="auto"/>
            </w:tcBorders>
            <w:shd w:val="clear" w:color="auto" w:fill="E7E6E6"/>
            <w:vAlign w:val="center"/>
          </w:tcPr>
          <w:p w14:paraId="28EA91E5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10%</w:t>
            </w:r>
          </w:p>
        </w:tc>
        <w:tc>
          <w:tcPr>
            <w:tcW w:w="408" w:type="pct"/>
            <w:vAlign w:val="center"/>
          </w:tcPr>
          <w:p w14:paraId="49EBC4A0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100%</w:t>
            </w:r>
          </w:p>
        </w:tc>
      </w:tr>
      <w:tr w:rsidR="00377BD8" w:rsidRPr="00B4304F" w14:paraId="2023D981" w14:textId="77777777" w:rsidTr="008F3EE1">
        <w:tc>
          <w:tcPr>
            <w:tcW w:w="2015" w:type="pct"/>
            <w:gridSpan w:val="3"/>
          </w:tcPr>
          <w:p w14:paraId="4339F179" w14:textId="77777777" w:rsidR="00377BD8" w:rsidRPr="00B4304F" w:rsidRDefault="00377BD8" w:rsidP="00F944CA">
            <w:pPr>
              <w:widowControl w:val="0"/>
              <w:jc w:val="center"/>
              <w:rPr>
                <w:noProof/>
              </w:rPr>
            </w:pPr>
            <w:r w:rsidRPr="00B4304F">
              <w:rPr>
                <w:b/>
                <w:noProof/>
                <w:spacing w:val="-6"/>
              </w:rPr>
              <w:t>Tỉ</w:t>
            </w:r>
            <w:r w:rsidRPr="00B4304F">
              <w:rPr>
                <w:b/>
                <w:noProof/>
                <w:spacing w:val="-17"/>
              </w:rPr>
              <w:t xml:space="preserve"> </w:t>
            </w:r>
            <w:r w:rsidRPr="00B4304F">
              <w:rPr>
                <w:b/>
                <w:noProof/>
                <w:spacing w:val="-6"/>
              </w:rPr>
              <w:t>lệ</w:t>
            </w:r>
            <w:r w:rsidRPr="00B4304F">
              <w:rPr>
                <w:b/>
                <w:noProof/>
                <w:spacing w:val="-15"/>
              </w:rPr>
              <w:t xml:space="preserve"> </w:t>
            </w:r>
            <w:r w:rsidRPr="00B4304F">
              <w:rPr>
                <w:b/>
                <w:noProof/>
                <w:spacing w:val="-6"/>
              </w:rPr>
              <w:t>chung</w:t>
            </w:r>
          </w:p>
        </w:tc>
        <w:tc>
          <w:tcPr>
            <w:tcW w:w="1305" w:type="pct"/>
            <w:gridSpan w:val="4"/>
            <w:shd w:val="clear" w:color="auto" w:fill="E1EED9"/>
            <w:vAlign w:val="center"/>
          </w:tcPr>
          <w:p w14:paraId="20F18F64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70%</w:t>
            </w:r>
          </w:p>
        </w:tc>
        <w:tc>
          <w:tcPr>
            <w:tcW w:w="1271" w:type="pct"/>
            <w:gridSpan w:val="4"/>
            <w:shd w:val="clear" w:color="auto" w:fill="FFF1CC"/>
            <w:vAlign w:val="center"/>
          </w:tcPr>
          <w:p w14:paraId="6E16C066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30%</w:t>
            </w:r>
          </w:p>
        </w:tc>
        <w:tc>
          <w:tcPr>
            <w:tcW w:w="408" w:type="pct"/>
            <w:vAlign w:val="center"/>
          </w:tcPr>
          <w:p w14:paraId="79DFF76C" w14:textId="77777777" w:rsidR="00377BD8" w:rsidRPr="00B4304F" w:rsidRDefault="00377BD8" w:rsidP="00F944CA">
            <w:pPr>
              <w:widowControl w:val="0"/>
              <w:jc w:val="center"/>
              <w:rPr>
                <w:b/>
                <w:bCs/>
                <w:noProof/>
              </w:rPr>
            </w:pPr>
            <w:r w:rsidRPr="00B4304F">
              <w:rPr>
                <w:b/>
                <w:bCs/>
                <w:noProof/>
              </w:rPr>
              <w:t>100%</w:t>
            </w:r>
          </w:p>
        </w:tc>
      </w:tr>
    </w:tbl>
    <w:p w14:paraId="1A5BF9AA" w14:textId="77777777" w:rsidR="00377BD8" w:rsidRPr="00B4304F" w:rsidRDefault="00377BD8" w:rsidP="00F944CA">
      <w:pPr>
        <w:widowControl w:val="0"/>
        <w:jc w:val="center"/>
        <w:rPr>
          <w:noProof/>
        </w:rPr>
      </w:pPr>
    </w:p>
    <w:p w14:paraId="5585B364" w14:textId="77777777" w:rsidR="00377BD8" w:rsidRPr="00B4304F" w:rsidRDefault="00377BD8" w:rsidP="00F944CA">
      <w:pPr>
        <w:widowControl w:val="0"/>
        <w:rPr>
          <w:noProof/>
        </w:rPr>
      </w:pPr>
    </w:p>
    <w:p w14:paraId="053FEBDB" w14:textId="77777777" w:rsidR="00377BD8" w:rsidRPr="00B4304F" w:rsidRDefault="00377BD8" w:rsidP="00F944CA">
      <w:pPr>
        <w:widowControl w:val="0"/>
        <w:jc w:val="center"/>
        <w:rPr>
          <w:b/>
          <w:noProof/>
        </w:rPr>
      </w:pPr>
      <w:r w:rsidRPr="00B4304F">
        <w:rPr>
          <w:b/>
          <w:noProof/>
        </w:rPr>
        <w:t>II – ĐẶC TẢ</w:t>
      </w:r>
      <w:r w:rsidRPr="00B4304F">
        <w:rPr>
          <w:b/>
          <w:noProof/>
          <w:spacing w:val="-3"/>
        </w:rPr>
        <w:t xml:space="preserve"> </w:t>
      </w:r>
      <w:r w:rsidRPr="00B4304F">
        <w:rPr>
          <w:b/>
          <w:noProof/>
        </w:rPr>
        <w:t>ĐỀ</w:t>
      </w:r>
      <w:r w:rsidRPr="00B4304F">
        <w:rPr>
          <w:b/>
          <w:noProof/>
          <w:spacing w:val="-2"/>
        </w:rPr>
        <w:t xml:space="preserve"> </w:t>
      </w:r>
      <w:r w:rsidRPr="00B4304F">
        <w:rPr>
          <w:b/>
          <w:noProof/>
        </w:rPr>
        <w:t>KIỂM</w:t>
      </w:r>
      <w:r w:rsidRPr="00B4304F">
        <w:rPr>
          <w:b/>
          <w:noProof/>
          <w:spacing w:val="-1"/>
        </w:rPr>
        <w:t xml:space="preserve"> </w:t>
      </w:r>
      <w:r w:rsidRPr="00B4304F">
        <w:rPr>
          <w:b/>
          <w:noProof/>
        </w:rPr>
        <w:t>TRA</w:t>
      </w:r>
      <w:r w:rsidRPr="00B4304F">
        <w:rPr>
          <w:b/>
          <w:noProof/>
          <w:spacing w:val="-3"/>
        </w:rPr>
        <w:t xml:space="preserve"> GIỮA </w:t>
      </w:r>
      <w:r w:rsidRPr="00B4304F">
        <w:rPr>
          <w:b/>
          <w:noProof/>
        </w:rPr>
        <w:t>HỌC KÌ</w:t>
      </w:r>
      <w:r w:rsidRPr="00B4304F">
        <w:rPr>
          <w:b/>
          <w:noProof/>
          <w:spacing w:val="-3"/>
        </w:rPr>
        <w:t xml:space="preserve"> </w:t>
      </w:r>
      <w:r w:rsidRPr="00B4304F">
        <w:rPr>
          <w:b/>
          <w:noProof/>
        </w:rPr>
        <w:t>II MÔN TOÁN</w:t>
      </w:r>
      <w:r w:rsidRPr="00B4304F">
        <w:rPr>
          <w:b/>
          <w:noProof/>
          <w:spacing w:val="-2"/>
        </w:rPr>
        <w:t xml:space="preserve"> </w:t>
      </w:r>
      <w:r w:rsidRPr="00B4304F">
        <w:rPr>
          <w:b/>
          <w:noProof/>
        </w:rPr>
        <w:t>–</w:t>
      </w:r>
      <w:r w:rsidRPr="00B4304F">
        <w:rPr>
          <w:b/>
          <w:noProof/>
          <w:spacing w:val="-1"/>
        </w:rPr>
        <w:t xml:space="preserve"> </w:t>
      </w:r>
      <w:r w:rsidRPr="00B4304F">
        <w:rPr>
          <w:b/>
          <w:noProof/>
        </w:rPr>
        <w:t>LỚP</w:t>
      </w:r>
      <w:r w:rsidRPr="00B4304F">
        <w:rPr>
          <w:b/>
          <w:noProof/>
          <w:spacing w:val="1"/>
        </w:rPr>
        <w:t xml:space="preserve"> </w:t>
      </w:r>
      <w:r w:rsidRPr="00B4304F">
        <w:rPr>
          <w:b/>
          <w:noProof/>
        </w:rPr>
        <w:t>11</w:t>
      </w:r>
    </w:p>
    <w:p w14:paraId="0047F2F3" w14:textId="77777777" w:rsidR="00377BD8" w:rsidRPr="00B4304F" w:rsidRDefault="00377BD8" w:rsidP="00F944CA">
      <w:pPr>
        <w:pStyle w:val="BodyText"/>
        <w:rPr>
          <w:rFonts w:ascii="Times New Roman" w:hAnsi="Times New Roman"/>
          <w:b/>
          <w:noProof/>
          <w:sz w:val="24"/>
        </w:rPr>
      </w:pPr>
    </w:p>
    <w:tbl>
      <w:tblPr>
        <w:tblW w:w="0" w:type="auto"/>
        <w:tblInd w:w="1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736"/>
        <w:gridCol w:w="1212"/>
        <w:gridCol w:w="1984"/>
        <w:gridCol w:w="5744"/>
        <w:gridCol w:w="925"/>
        <w:gridCol w:w="993"/>
        <w:gridCol w:w="1134"/>
        <w:gridCol w:w="1134"/>
      </w:tblGrid>
      <w:tr w:rsidR="00377BD8" w:rsidRPr="00B4304F" w14:paraId="6164C4CC" w14:textId="77777777" w:rsidTr="000E77EF">
        <w:trPr>
          <w:trHeight w:val="625"/>
          <w:tblHeader/>
        </w:trPr>
        <w:tc>
          <w:tcPr>
            <w:tcW w:w="736" w:type="dxa"/>
            <w:vMerge w:val="restart"/>
            <w:shd w:val="clear" w:color="auto" w:fill="D5DCE4" w:themeFill="text2" w:themeFillTint="33"/>
          </w:tcPr>
          <w:p w14:paraId="63400534" w14:textId="77777777" w:rsidR="00377BD8" w:rsidRPr="00B4304F" w:rsidRDefault="00377BD8" w:rsidP="00F944CA">
            <w:pPr>
              <w:pStyle w:val="TableParagraph"/>
              <w:rPr>
                <w:b/>
                <w:noProof/>
                <w:sz w:val="24"/>
                <w:szCs w:val="24"/>
              </w:rPr>
            </w:pPr>
          </w:p>
          <w:p w14:paraId="2A148D2F" w14:textId="77777777" w:rsidR="00377BD8" w:rsidRPr="00B4304F" w:rsidRDefault="00377BD8" w:rsidP="00F944CA">
            <w:pPr>
              <w:pStyle w:val="TableParagraph"/>
              <w:ind w:left="256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TT</w:t>
            </w:r>
          </w:p>
        </w:tc>
        <w:tc>
          <w:tcPr>
            <w:tcW w:w="1212" w:type="dxa"/>
            <w:vMerge w:val="restart"/>
            <w:shd w:val="clear" w:color="auto" w:fill="D5DCE4" w:themeFill="text2" w:themeFillTint="33"/>
          </w:tcPr>
          <w:p w14:paraId="71791E83" w14:textId="77777777" w:rsidR="00377BD8" w:rsidRPr="00B4304F" w:rsidRDefault="00377BD8" w:rsidP="00F944CA">
            <w:pPr>
              <w:pStyle w:val="TableParagraph"/>
              <w:rPr>
                <w:b/>
                <w:noProof/>
                <w:sz w:val="24"/>
                <w:szCs w:val="24"/>
              </w:rPr>
            </w:pPr>
          </w:p>
          <w:p w14:paraId="4E946AA5" w14:textId="77777777" w:rsidR="00377BD8" w:rsidRPr="00B4304F" w:rsidRDefault="00377BD8" w:rsidP="00F944CA">
            <w:pPr>
              <w:pStyle w:val="TableParagraph"/>
              <w:ind w:left="221" w:right="106" w:hanging="80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pacing w:val="-7"/>
                <w:sz w:val="24"/>
                <w:szCs w:val="24"/>
              </w:rPr>
              <w:t>Chương/</w:t>
            </w:r>
            <w:r w:rsidRPr="00B4304F">
              <w:rPr>
                <w:b/>
                <w:noProof/>
                <w:spacing w:val="-57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5"/>
                <w:sz w:val="24"/>
                <w:szCs w:val="24"/>
              </w:rPr>
              <w:t>Chủ</w:t>
            </w:r>
            <w:r w:rsidRPr="00B4304F">
              <w:rPr>
                <w:b/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5"/>
                <w:sz w:val="24"/>
                <w:szCs w:val="24"/>
              </w:rPr>
              <w:t>đề</w:t>
            </w:r>
          </w:p>
        </w:tc>
        <w:tc>
          <w:tcPr>
            <w:tcW w:w="1984" w:type="dxa"/>
            <w:vMerge w:val="restart"/>
            <w:shd w:val="clear" w:color="auto" w:fill="D5DCE4" w:themeFill="text2" w:themeFillTint="33"/>
          </w:tcPr>
          <w:p w14:paraId="2ECC1AE0" w14:textId="77777777" w:rsidR="00377BD8" w:rsidRPr="00B4304F" w:rsidRDefault="00377BD8" w:rsidP="00F944CA">
            <w:pPr>
              <w:pStyle w:val="TableParagraph"/>
              <w:rPr>
                <w:b/>
                <w:noProof/>
                <w:sz w:val="24"/>
                <w:szCs w:val="24"/>
              </w:rPr>
            </w:pPr>
          </w:p>
          <w:p w14:paraId="672FE288" w14:textId="77777777" w:rsidR="00377BD8" w:rsidRPr="00B4304F" w:rsidRDefault="00377BD8" w:rsidP="00F944CA">
            <w:pPr>
              <w:pStyle w:val="TableParagraph"/>
              <w:ind w:left="545" w:right="165" w:hanging="341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pacing w:val="-8"/>
                <w:sz w:val="24"/>
                <w:szCs w:val="24"/>
              </w:rPr>
              <w:t xml:space="preserve">Nội </w:t>
            </w:r>
            <w:r w:rsidRPr="00B4304F">
              <w:rPr>
                <w:b/>
                <w:noProof/>
                <w:spacing w:val="-7"/>
                <w:sz w:val="24"/>
                <w:szCs w:val="24"/>
              </w:rPr>
              <w:t>dung/Đơn vị</w:t>
            </w:r>
            <w:r w:rsidRPr="00B4304F">
              <w:rPr>
                <w:b/>
                <w:noProof/>
                <w:spacing w:val="-58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7"/>
                <w:sz w:val="24"/>
                <w:szCs w:val="24"/>
              </w:rPr>
              <w:t>kiến</w:t>
            </w:r>
            <w:r w:rsidRPr="00B4304F">
              <w:rPr>
                <w:b/>
                <w:noProof/>
                <w:spacing w:val="-14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6"/>
                <w:sz w:val="24"/>
                <w:szCs w:val="24"/>
              </w:rPr>
              <w:t>thức</w:t>
            </w:r>
          </w:p>
        </w:tc>
        <w:tc>
          <w:tcPr>
            <w:tcW w:w="5744" w:type="dxa"/>
            <w:vMerge w:val="restart"/>
            <w:shd w:val="clear" w:color="auto" w:fill="D5DCE4" w:themeFill="text2" w:themeFillTint="33"/>
          </w:tcPr>
          <w:p w14:paraId="33126F79" w14:textId="77777777" w:rsidR="00377BD8" w:rsidRPr="00B4304F" w:rsidRDefault="00377BD8" w:rsidP="00F944CA">
            <w:pPr>
              <w:pStyle w:val="TableParagraph"/>
              <w:rPr>
                <w:b/>
                <w:noProof/>
                <w:sz w:val="24"/>
                <w:szCs w:val="24"/>
              </w:rPr>
            </w:pPr>
          </w:p>
          <w:p w14:paraId="654B364B" w14:textId="77777777" w:rsidR="00377BD8" w:rsidRPr="00B4304F" w:rsidRDefault="00377BD8" w:rsidP="00F944CA">
            <w:pPr>
              <w:pStyle w:val="TableParagraph"/>
              <w:ind w:left="1798" w:right="1776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pacing w:val="-6"/>
                <w:sz w:val="24"/>
                <w:szCs w:val="24"/>
              </w:rPr>
              <w:t>Mức</w:t>
            </w:r>
            <w:r w:rsidRPr="00B4304F">
              <w:rPr>
                <w:b/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6"/>
                <w:sz w:val="24"/>
                <w:szCs w:val="24"/>
              </w:rPr>
              <w:t>độ</w:t>
            </w:r>
            <w:r w:rsidRPr="00B4304F">
              <w:rPr>
                <w:b/>
                <w:noProof/>
                <w:spacing w:val="-17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6"/>
                <w:sz w:val="24"/>
                <w:szCs w:val="24"/>
              </w:rPr>
              <w:t>đánh</w:t>
            </w:r>
            <w:r w:rsidRPr="00B4304F">
              <w:rPr>
                <w:b/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5"/>
                <w:sz w:val="24"/>
                <w:szCs w:val="24"/>
              </w:rPr>
              <w:t>giá</w:t>
            </w:r>
          </w:p>
        </w:tc>
        <w:tc>
          <w:tcPr>
            <w:tcW w:w="4186" w:type="dxa"/>
            <w:gridSpan w:val="4"/>
            <w:shd w:val="clear" w:color="auto" w:fill="D5DCE4" w:themeFill="text2" w:themeFillTint="33"/>
          </w:tcPr>
          <w:p w14:paraId="116EC413" w14:textId="77777777" w:rsidR="00377BD8" w:rsidRPr="00B4304F" w:rsidRDefault="00377BD8" w:rsidP="00F944CA">
            <w:pPr>
              <w:pStyle w:val="TableParagraph"/>
              <w:ind w:left="802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pacing w:val="-6"/>
                <w:sz w:val="24"/>
                <w:szCs w:val="24"/>
              </w:rPr>
              <w:t>Số</w:t>
            </w:r>
            <w:r w:rsidRPr="00B4304F">
              <w:rPr>
                <w:b/>
                <w:noProof/>
                <w:spacing w:val="-15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6"/>
                <w:sz w:val="24"/>
                <w:szCs w:val="24"/>
              </w:rPr>
              <w:t>câu</w:t>
            </w:r>
            <w:r w:rsidRPr="00B4304F">
              <w:rPr>
                <w:b/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6"/>
                <w:sz w:val="24"/>
                <w:szCs w:val="24"/>
              </w:rPr>
              <w:t>hỏi</w:t>
            </w:r>
            <w:r w:rsidRPr="00B4304F">
              <w:rPr>
                <w:b/>
                <w:noProof/>
                <w:spacing w:val="-17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6"/>
                <w:sz w:val="24"/>
                <w:szCs w:val="24"/>
              </w:rPr>
              <w:t>theo</w:t>
            </w:r>
            <w:r w:rsidRPr="00B4304F">
              <w:rPr>
                <w:b/>
                <w:noProof/>
                <w:spacing w:val="-17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6"/>
                <w:sz w:val="24"/>
                <w:szCs w:val="24"/>
              </w:rPr>
              <w:t>mức</w:t>
            </w:r>
            <w:r w:rsidRPr="00B4304F">
              <w:rPr>
                <w:b/>
                <w:noProof/>
                <w:spacing w:val="-18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6"/>
                <w:sz w:val="24"/>
                <w:szCs w:val="24"/>
              </w:rPr>
              <w:t>độ</w:t>
            </w:r>
            <w:r w:rsidRPr="00B4304F">
              <w:rPr>
                <w:b/>
                <w:noProof/>
                <w:spacing w:val="-17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6"/>
                <w:sz w:val="24"/>
                <w:szCs w:val="24"/>
              </w:rPr>
              <w:t>nhận</w:t>
            </w:r>
            <w:r w:rsidRPr="00B4304F">
              <w:rPr>
                <w:b/>
                <w:noProof/>
                <w:spacing w:val="-14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5"/>
                <w:sz w:val="24"/>
                <w:szCs w:val="24"/>
              </w:rPr>
              <w:t>thức</w:t>
            </w:r>
          </w:p>
        </w:tc>
      </w:tr>
      <w:tr w:rsidR="00377BD8" w:rsidRPr="00B4304F" w14:paraId="781CFC3C" w14:textId="77777777" w:rsidTr="00C654D3">
        <w:trPr>
          <w:trHeight w:val="626"/>
          <w:tblHeader/>
        </w:trPr>
        <w:tc>
          <w:tcPr>
            <w:tcW w:w="736" w:type="dxa"/>
            <w:vMerge/>
            <w:tcBorders>
              <w:top w:val="nil"/>
            </w:tcBorders>
            <w:shd w:val="clear" w:color="auto" w:fill="D5DCE4" w:themeFill="text2" w:themeFillTint="33"/>
          </w:tcPr>
          <w:p w14:paraId="71DEB347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vMerge/>
            <w:tcBorders>
              <w:top w:val="nil"/>
            </w:tcBorders>
            <w:shd w:val="clear" w:color="auto" w:fill="D5DCE4" w:themeFill="text2" w:themeFillTint="33"/>
          </w:tcPr>
          <w:p w14:paraId="07909D96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vMerge/>
            <w:tcBorders>
              <w:top w:val="nil"/>
            </w:tcBorders>
            <w:shd w:val="clear" w:color="auto" w:fill="D5DCE4" w:themeFill="text2" w:themeFillTint="33"/>
          </w:tcPr>
          <w:p w14:paraId="51FA4175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5744" w:type="dxa"/>
            <w:vMerge/>
            <w:tcBorders>
              <w:top w:val="nil"/>
              <w:bottom w:val="single" w:sz="4" w:space="0" w:color="000000"/>
            </w:tcBorders>
            <w:shd w:val="clear" w:color="auto" w:fill="D5DCE4" w:themeFill="text2" w:themeFillTint="33"/>
          </w:tcPr>
          <w:p w14:paraId="08AE07AA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925" w:type="dxa"/>
            <w:tcBorders>
              <w:bottom w:val="single" w:sz="4" w:space="0" w:color="000000"/>
            </w:tcBorders>
            <w:shd w:val="clear" w:color="auto" w:fill="D5DCE4" w:themeFill="text2" w:themeFillTint="33"/>
          </w:tcPr>
          <w:p w14:paraId="1768B64A" w14:textId="77777777" w:rsidR="00377BD8" w:rsidRPr="00B4304F" w:rsidRDefault="00377BD8" w:rsidP="00F944CA">
            <w:pPr>
              <w:pStyle w:val="TableParagraph"/>
              <w:ind w:left="224" w:right="58" w:hanging="142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pacing w:val="-6"/>
                <w:sz w:val="24"/>
                <w:szCs w:val="24"/>
              </w:rPr>
              <w:t xml:space="preserve">Nhận </w:t>
            </w:r>
            <w:r w:rsidRPr="00B4304F">
              <w:rPr>
                <w:b/>
                <w:noProof/>
                <w:spacing w:val="-57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z w:val="24"/>
                <w:szCs w:val="24"/>
              </w:rPr>
              <w:t>biêt</w:t>
            </w:r>
          </w:p>
        </w:tc>
        <w:tc>
          <w:tcPr>
            <w:tcW w:w="993" w:type="dxa"/>
            <w:tcBorders>
              <w:bottom w:val="single" w:sz="4" w:space="0" w:color="000000"/>
            </w:tcBorders>
            <w:shd w:val="clear" w:color="auto" w:fill="D5DCE4" w:themeFill="text2" w:themeFillTint="33"/>
          </w:tcPr>
          <w:p w14:paraId="2725EAD5" w14:textId="77777777" w:rsidR="00377BD8" w:rsidRPr="00B4304F" w:rsidRDefault="00377BD8" w:rsidP="00F944CA">
            <w:pPr>
              <w:pStyle w:val="TableParagraph"/>
              <w:ind w:left="224" w:right="58" w:hanging="142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pacing w:val="-6"/>
                <w:sz w:val="24"/>
                <w:szCs w:val="24"/>
              </w:rPr>
              <w:t>Thông</w:t>
            </w:r>
            <w:r w:rsidRPr="00B4304F">
              <w:rPr>
                <w:b/>
                <w:noProof/>
                <w:sz w:val="24"/>
                <w:szCs w:val="24"/>
              </w:rPr>
              <w:t xml:space="preserve"> hiểu</w:t>
            </w:r>
          </w:p>
        </w:tc>
        <w:tc>
          <w:tcPr>
            <w:tcW w:w="1134" w:type="dxa"/>
            <w:tcBorders>
              <w:bottom w:val="single" w:sz="4" w:space="0" w:color="000000"/>
            </w:tcBorders>
            <w:shd w:val="clear" w:color="auto" w:fill="D5DCE4" w:themeFill="text2" w:themeFillTint="33"/>
          </w:tcPr>
          <w:p w14:paraId="74AEBED3" w14:textId="77777777" w:rsidR="00377BD8" w:rsidRPr="00B4304F" w:rsidRDefault="00377BD8" w:rsidP="00F944CA">
            <w:pPr>
              <w:pStyle w:val="TableParagraph"/>
              <w:ind w:left="224" w:right="58" w:hanging="142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pacing w:val="-7"/>
                <w:sz w:val="24"/>
                <w:szCs w:val="24"/>
              </w:rPr>
              <w:t>Vận</w:t>
            </w:r>
            <w:r w:rsidRPr="00B4304F">
              <w:rPr>
                <w:b/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pacing w:val="-7"/>
                <w:sz w:val="24"/>
                <w:szCs w:val="24"/>
              </w:rPr>
              <w:t>dụng</w:t>
            </w:r>
          </w:p>
        </w:tc>
        <w:tc>
          <w:tcPr>
            <w:tcW w:w="1134" w:type="dxa"/>
            <w:tcBorders>
              <w:bottom w:val="single" w:sz="4" w:space="0" w:color="000000"/>
            </w:tcBorders>
            <w:shd w:val="clear" w:color="auto" w:fill="D5DCE4" w:themeFill="text2" w:themeFillTint="33"/>
          </w:tcPr>
          <w:p w14:paraId="6EDB8F7F" w14:textId="77777777" w:rsidR="00377BD8" w:rsidRPr="00B4304F" w:rsidRDefault="00377BD8" w:rsidP="00F944CA">
            <w:pPr>
              <w:pStyle w:val="TableParagraph"/>
              <w:ind w:left="224" w:right="58" w:hanging="142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pacing w:val="-8"/>
                <w:sz w:val="24"/>
                <w:szCs w:val="24"/>
              </w:rPr>
              <w:t>Vận dụng</w:t>
            </w:r>
            <w:r w:rsidRPr="00B4304F">
              <w:rPr>
                <w:b/>
                <w:noProof/>
                <w:spacing w:val="-57"/>
                <w:sz w:val="24"/>
                <w:szCs w:val="24"/>
              </w:rPr>
              <w:t xml:space="preserve"> </w:t>
            </w:r>
            <w:r w:rsidRPr="00B4304F">
              <w:rPr>
                <w:b/>
                <w:noProof/>
                <w:sz w:val="24"/>
                <w:szCs w:val="24"/>
              </w:rPr>
              <w:t>cao</w:t>
            </w:r>
          </w:p>
        </w:tc>
      </w:tr>
      <w:tr w:rsidR="00377BD8" w:rsidRPr="00B4304F" w14:paraId="188C552E" w14:textId="77777777" w:rsidTr="00C654D3">
        <w:trPr>
          <w:trHeight w:val="1098"/>
        </w:trPr>
        <w:tc>
          <w:tcPr>
            <w:tcW w:w="736" w:type="dxa"/>
            <w:vMerge w:val="restart"/>
            <w:vAlign w:val="center"/>
          </w:tcPr>
          <w:p w14:paraId="0B0588CE" w14:textId="77777777" w:rsidR="00377BD8" w:rsidRPr="00B4304F" w:rsidRDefault="00377BD8" w:rsidP="00F944CA">
            <w:pPr>
              <w:pStyle w:val="TableParagraph"/>
              <w:ind w:left="19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1</w:t>
            </w:r>
          </w:p>
        </w:tc>
        <w:tc>
          <w:tcPr>
            <w:tcW w:w="1212" w:type="dxa"/>
            <w:vMerge w:val="restart"/>
          </w:tcPr>
          <w:p w14:paraId="6E5DF5D0" w14:textId="77777777" w:rsidR="00377BD8" w:rsidRPr="00B4304F" w:rsidRDefault="00377BD8" w:rsidP="00F944CA">
            <w:pPr>
              <w:pStyle w:val="TableParagraph"/>
              <w:ind w:left="108" w:right="396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Hàm số mũ và hàm số lôgarit</w:t>
            </w:r>
          </w:p>
        </w:tc>
        <w:tc>
          <w:tcPr>
            <w:tcW w:w="1984" w:type="dxa"/>
            <w:vMerge w:val="restart"/>
          </w:tcPr>
          <w:p w14:paraId="25AC287F" w14:textId="77777777" w:rsidR="00377BD8" w:rsidRPr="00B4304F" w:rsidRDefault="00377BD8" w:rsidP="00F944CA">
            <w:pPr>
              <w:pStyle w:val="TableParagraph"/>
              <w:tabs>
                <w:tab w:val="left" w:pos="1404"/>
              </w:tabs>
              <w:ind w:left="108" w:right="91"/>
              <w:jc w:val="both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i/>
                <w:noProof/>
                <w:sz w:val="24"/>
                <w:szCs w:val="24"/>
              </w:rPr>
              <w:t>Phép tính luỹ thừa với số mũ nguyên, số mũ hữu tỉ, số mũ thực. Các tính chất</w:t>
            </w:r>
          </w:p>
        </w:tc>
        <w:tc>
          <w:tcPr>
            <w:tcW w:w="5744" w:type="dxa"/>
            <w:tcBorders>
              <w:bottom w:val="nil"/>
            </w:tcBorders>
            <w:vAlign w:val="center"/>
          </w:tcPr>
          <w:p w14:paraId="589A5465" w14:textId="77777777" w:rsidR="00377BD8" w:rsidRPr="00B4304F" w:rsidRDefault="00377BD8" w:rsidP="00F944CA">
            <w:pPr>
              <w:pStyle w:val="TableParagraph"/>
              <w:ind w:left="110"/>
              <w:jc w:val="both"/>
              <w:rPr>
                <w:b/>
                <w:i/>
                <w:noProof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5"/>
                <w:sz w:val="24"/>
                <w:szCs w:val="24"/>
              </w:rPr>
              <w:t>Nhận</w:t>
            </w:r>
            <w:r w:rsidRPr="00B4304F">
              <w:rPr>
                <w:b/>
                <w:i/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5"/>
                <w:sz w:val="24"/>
                <w:szCs w:val="24"/>
              </w:rPr>
              <w:t>biết:</w:t>
            </w:r>
          </w:p>
          <w:p w14:paraId="33A492BD" w14:textId="77777777" w:rsidR="00377BD8" w:rsidRPr="00B4304F" w:rsidRDefault="00377BD8" w:rsidP="00F944CA">
            <w:pPr>
              <w:pStyle w:val="TableParagraph"/>
              <w:ind w:left="110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–</w:t>
            </w:r>
            <w:r w:rsidRPr="00B4304F">
              <w:rPr>
                <w:noProof/>
                <w:spacing w:val="-1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hận</w:t>
            </w:r>
            <w:r w:rsidRPr="00B4304F">
              <w:rPr>
                <w:noProof/>
                <w:spacing w:val="-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biết</w:t>
            </w:r>
            <w:r w:rsidRPr="00B4304F">
              <w:rPr>
                <w:noProof/>
                <w:spacing w:val="-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-1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khái</w:t>
            </w:r>
            <w:r w:rsidRPr="00B4304F">
              <w:rPr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iệm</w:t>
            </w:r>
            <w:r w:rsidRPr="00B4304F">
              <w:rPr>
                <w:noProof/>
                <w:spacing w:val="-1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luỹ</w:t>
            </w:r>
            <w:r w:rsidRPr="00B4304F">
              <w:rPr>
                <w:noProof/>
                <w:spacing w:val="-15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hừa</w:t>
            </w:r>
            <w:r w:rsidRPr="00B4304F">
              <w:rPr>
                <w:noProof/>
                <w:spacing w:val="-1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với</w:t>
            </w:r>
            <w:r w:rsidRPr="00B4304F">
              <w:rPr>
                <w:noProof/>
                <w:spacing w:val="-1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số</w:t>
            </w:r>
            <w:r w:rsidRPr="00B4304F">
              <w:rPr>
                <w:noProof/>
                <w:spacing w:val="-1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mũ</w:t>
            </w:r>
            <w:r w:rsidRPr="00B4304F">
              <w:rPr>
                <w:noProof/>
                <w:spacing w:val="-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guyên</w:t>
            </w:r>
            <w:r w:rsidRPr="00B4304F">
              <w:rPr>
                <w:noProof/>
                <w:spacing w:val="-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ủa</w:t>
            </w:r>
            <w:r w:rsidRPr="00B4304F">
              <w:rPr>
                <w:noProof/>
                <w:spacing w:val="-1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một</w:t>
            </w:r>
            <w:r w:rsidRPr="00B4304F">
              <w:rPr>
                <w:noProof/>
                <w:spacing w:val="-1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số</w:t>
            </w:r>
            <w:r w:rsidRPr="00B4304F">
              <w:rPr>
                <w:noProof/>
                <w:spacing w:val="-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hực</w:t>
            </w:r>
            <w:r w:rsidRPr="00B4304F">
              <w:rPr>
                <w:noProof/>
                <w:spacing w:val="-68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khác 0; luỹ thừa với số mũ hữu tỉ và luỹ thừa với số mũ thực của một</w:t>
            </w:r>
            <w:r w:rsidRPr="00B4304F">
              <w:rPr>
                <w:noProof/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số</w:t>
            </w:r>
            <w:r w:rsidRPr="00B4304F">
              <w:rPr>
                <w:noProof/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hực</w:t>
            </w:r>
            <w:r w:rsidRPr="00B4304F">
              <w:rPr>
                <w:noProof/>
                <w:spacing w:val="-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dương.</w:t>
            </w:r>
          </w:p>
        </w:tc>
        <w:tc>
          <w:tcPr>
            <w:tcW w:w="925" w:type="dxa"/>
            <w:tcBorders>
              <w:bottom w:val="nil"/>
            </w:tcBorders>
            <w:vAlign w:val="center"/>
          </w:tcPr>
          <w:p w14:paraId="4B9E33A7" w14:textId="77777777" w:rsidR="00377BD8" w:rsidRPr="00B4304F" w:rsidRDefault="00377BD8" w:rsidP="00F944CA">
            <w:pPr>
              <w:pStyle w:val="TableParagraph"/>
              <w:ind w:left="24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2</w:t>
            </w:r>
          </w:p>
        </w:tc>
        <w:tc>
          <w:tcPr>
            <w:tcW w:w="993" w:type="dxa"/>
            <w:tcBorders>
              <w:bottom w:val="nil"/>
            </w:tcBorders>
            <w:vAlign w:val="center"/>
          </w:tcPr>
          <w:p w14:paraId="0F306317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4E561F87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59046465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6E373BE7" w14:textId="77777777" w:rsidTr="00C654D3">
        <w:trPr>
          <w:trHeight w:val="1072"/>
        </w:trPr>
        <w:tc>
          <w:tcPr>
            <w:tcW w:w="736" w:type="dxa"/>
            <w:vMerge/>
            <w:tcBorders>
              <w:top w:val="nil"/>
            </w:tcBorders>
          </w:tcPr>
          <w:p w14:paraId="5AAC7B0F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vMerge/>
            <w:tcBorders>
              <w:top w:val="nil"/>
            </w:tcBorders>
          </w:tcPr>
          <w:p w14:paraId="25F9D4E1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vMerge/>
            <w:tcBorders>
              <w:top w:val="nil"/>
            </w:tcBorders>
          </w:tcPr>
          <w:p w14:paraId="7C687AD3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5744" w:type="dxa"/>
            <w:tcBorders>
              <w:top w:val="nil"/>
              <w:bottom w:val="nil"/>
            </w:tcBorders>
            <w:vAlign w:val="center"/>
          </w:tcPr>
          <w:p w14:paraId="4F3CEE9B" w14:textId="77777777" w:rsidR="00377BD8" w:rsidRPr="00B4304F" w:rsidRDefault="00377BD8" w:rsidP="00F944CA">
            <w:pPr>
              <w:pStyle w:val="TableParagraph"/>
              <w:ind w:left="110"/>
              <w:jc w:val="both"/>
              <w:rPr>
                <w:b/>
                <w:i/>
                <w:noProof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8"/>
                <w:sz w:val="24"/>
                <w:szCs w:val="24"/>
              </w:rPr>
              <w:t>Thông</w:t>
            </w:r>
            <w:r w:rsidRPr="00B4304F">
              <w:rPr>
                <w:b/>
                <w:i/>
                <w:noProof/>
                <w:spacing w:val="-17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7"/>
                <w:sz w:val="24"/>
                <w:szCs w:val="24"/>
              </w:rPr>
              <w:t>hiểu:</w:t>
            </w:r>
          </w:p>
          <w:p w14:paraId="6F9A972F" w14:textId="77777777" w:rsidR="00377BD8" w:rsidRPr="00B4304F" w:rsidRDefault="00377BD8" w:rsidP="00F944CA">
            <w:pPr>
              <w:pStyle w:val="TableParagraph"/>
              <w:ind w:left="110"/>
              <w:jc w:val="both"/>
              <w:rPr>
                <w:b/>
                <w:i/>
                <w:noProof/>
                <w:spacing w:val="-8"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 xml:space="preserve"> – Giải</w:t>
            </w:r>
            <w:r w:rsidRPr="00B4304F">
              <w:rPr>
                <w:noProof/>
                <w:spacing w:val="4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hích</w:t>
            </w:r>
            <w:r w:rsidRPr="00B4304F">
              <w:rPr>
                <w:noProof/>
                <w:spacing w:val="4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45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ác</w:t>
            </w:r>
            <w:r w:rsidRPr="00B4304F">
              <w:rPr>
                <w:noProof/>
                <w:spacing w:val="46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ính</w:t>
            </w:r>
            <w:r w:rsidRPr="00B4304F">
              <w:rPr>
                <w:noProof/>
                <w:spacing w:val="4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hất</w:t>
            </w:r>
            <w:r w:rsidRPr="00B4304F">
              <w:rPr>
                <w:noProof/>
                <w:spacing w:val="4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ủa</w:t>
            </w:r>
            <w:r w:rsidRPr="00B4304F">
              <w:rPr>
                <w:noProof/>
                <w:spacing w:val="4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phép</w:t>
            </w:r>
            <w:r w:rsidRPr="00B4304F">
              <w:rPr>
                <w:noProof/>
                <w:spacing w:val="4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ính</w:t>
            </w:r>
            <w:r w:rsidRPr="00B4304F">
              <w:rPr>
                <w:noProof/>
                <w:spacing w:val="4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luỹ</w:t>
            </w:r>
            <w:r w:rsidRPr="00B4304F">
              <w:rPr>
                <w:noProof/>
                <w:spacing w:val="45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hừa</w:t>
            </w:r>
            <w:r w:rsidRPr="00B4304F">
              <w:rPr>
                <w:noProof/>
                <w:spacing w:val="46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với</w:t>
            </w:r>
            <w:r w:rsidRPr="00B4304F">
              <w:rPr>
                <w:noProof/>
                <w:spacing w:val="4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số</w:t>
            </w:r>
            <w:r w:rsidRPr="00B4304F">
              <w:rPr>
                <w:noProof/>
                <w:spacing w:val="45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 xml:space="preserve">mũ </w:t>
            </w:r>
            <w:r w:rsidRPr="00B4304F">
              <w:rPr>
                <w:noProof/>
                <w:spacing w:val="-6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guyên,</w:t>
            </w:r>
            <w:r w:rsidRPr="00B4304F">
              <w:rPr>
                <w:noProof/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luỹ</w:t>
            </w:r>
            <w:r w:rsidRPr="00B4304F">
              <w:rPr>
                <w:noProof/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hừa</w:t>
            </w:r>
            <w:r w:rsidRPr="00B4304F">
              <w:rPr>
                <w:noProof/>
                <w:spacing w:val="-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với</w:t>
            </w:r>
            <w:r w:rsidRPr="00B4304F">
              <w:rPr>
                <w:noProof/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số mũ</w:t>
            </w:r>
            <w:r w:rsidRPr="00B4304F">
              <w:rPr>
                <w:noProof/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ữu</w:t>
            </w:r>
            <w:r w:rsidRPr="00B4304F">
              <w:rPr>
                <w:noProof/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ỉ và luỹ</w:t>
            </w:r>
            <w:r w:rsidRPr="00B4304F">
              <w:rPr>
                <w:noProof/>
                <w:spacing w:val="-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hừa với</w:t>
            </w:r>
            <w:r w:rsidRPr="00B4304F">
              <w:rPr>
                <w:noProof/>
                <w:spacing w:val="-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số</w:t>
            </w:r>
            <w:r w:rsidRPr="00B4304F">
              <w:rPr>
                <w:noProof/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mũ</w:t>
            </w:r>
            <w:r w:rsidRPr="00B4304F">
              <w:rPr>
                <w:noProof/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hực.</w:t>
            </w:r>
          </w:p>
        </w:tc>
        <w:tc>
          <w:tcPr>
            <w:tcW w:w="925" w:type="dxa"/>
            <w:tcBorders>
              <w:top w:val="nil"/>
              <w:bottom w:val="nil"/>
            </w:tcBorders>
            <w:vAlign w:val="center"/>
          </w:tcPr>
          <w:p w14:paraId="18A6CEFA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nil"/>
              <w:bottom w:val="nil"/>
            </w:tcBorders>
            <w:vAlign w:val="center"/>
          </w:tcPr>
          <w:p w14:paraId="525F0BAF" w14:textId="77777777" w:rsidR="00377BD8" w:rsidRPr="00B4304F" w:rsidRDefault="00377BD8" w:rsidP="00F944CA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2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235021A0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5426C3ED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02BAA301" w14:textId="77777777" w:rsidTr="0042629D">
        <w:trPr>
          <w:trHeight w:val="351"/>
        </w:trPr>
        <w:tc>
          <w:tcPr>
            <w:tcW w:w="736" w:type="dxa"/>
            <w:vMerge/>
            <w:tcBorders>
              <w:top w:val="nil"/>
              <w:bottom w:val="nil"/>
            </w:tcBorders>
          </w:tcPr>
          <w:p w14:paraId="580200D5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vMerge/>
            <w:tcBorders>
              <w:top w:val="nil"/>
              <w:bottom w:val="nil"/>
            </w:tcBorders>
          </w:tcPr>
          <w:p w14:paraId="5FE6C537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vMerge/>
            <w:tcBorders>
              <w:top w:val="nil"/>
              <w:bottom w:val="single" w:sz="4" w:space="0" w:color="auto"/>
            </w:tcBorders>
          </w:tcPr>
          <w:p w14:paraId="3328C704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5744" w:type="dxa"/>
            <w:tcBorders>
              <w:top w:val="nil"/>
              <w:bottom w:val="single" w:sz="4" w:space="0" w:color="000000"/>
            </w:tcBorders>
            <w:vAlign w:val="center"/>
          </w:tcPr>
          <w:p w14:paraId="3E67BDD8" w14:textId="77777777" w:rsidR="00377BD8" w:rsidRPr="00B4304F" w:rsidRDefault="00377BD8" w:rsidP="0042629D">
            <w:pPr>
              <w:pStyle w:val="TableParagraph"/>
              <w:jc w:val="both"/>
              <w:rPr>
                <w:noProof/>
                <w:sz w:val="24"/>
                <w:szCs w:val="24"/>
              </w:rPr>
            </w:pPr>
          </w:p>
        </w:tc>
        <w:tc>
          <w:tcPr>
            <w:tcW w:w="925" w:type="dxa"/>
            <w:tcBorders>
              <w:top w:val="nil"/>
              <w:bottom w:val="single" w:sz="4" w:space="0" w:color="000000"/>
            </w:tcBorders>
            <w:vAlign w:val="center"/>
          </w:tcPr>
          <w:p w14:paraId="2CEAD5B2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nil"/>
              <w:bottom w:val="single" w:sz="4" w:space="0" w:color="000000"/>
            </w:tcBorders>
            <w:vAlign w:val="center"/>
          </w:tcPr>
          <w:p w14:paraId="4814D96B" w14:textId="77777777" w:rsidR="00377BD8" w:rsidRPr="00B4304F" w:rsidRDefault="00377BD8" w:rsidP="00F944CA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62E5A9D9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1FB1CAB7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5C36DA6D" w14:textId="77777777" w:rsidTr="00C654D3">
        <w:trPr>
          <w:trHeight w:val="930"/>
        </w:trPr>
        <w:tc>
          <w:tcPr>
            <w:tcW w:w="736" w:type="dxa"/>
            <w:tcBorders>
              <w:top w:val="nil"/>
              <w:bottom w:val="nil"/>
            </w:tcBorders>
          </w:tcPr>
          <w:p w14:paraId="4D0C0CA4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624DE105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14:paraId="60BE6DCE" w14:textId="77777777" w:rsidR="00377BD8" w:rsidRPr="00B4304F" w:rsidRDefault="00377BD8" w:rsidP="00F944CA">
            <w:pPr>
              <w:widowControl w:val="0"/>
              <w:rPr>
                <w:b/>
                <w:noProof/>
              </w:rPr>
            </w:pPr>
            <w:r w:rsidRPr="00B4304F">
              <w:rPr>
                <w:b/>
                <w:i/>
                <w:noProof/>
              </w:rPr>
              <w:t>Phép tính lôgarit (logarithm). Các tính chất.</w:t>
            </w:r>
          </w:p>
        </w:tc>
        <w:tc>
          <w:tcPr>
            <w:tcW w:w="5744" w:type="dxa"/>
            <w:tcBorders>
              <w:bottom w:val="nil"/>
            </w:tcBorders>
            <w:vAlign w:val="center"/>
          </w:tcPr>
          <w:p w14:paraId="048774BF" w14:textId="77777777" w:rsidR="00377BD8" w:rsidRPr="00B4304F" w:rsidRDefault="00377BD8" w:rsidP="00F944CA">
            <w:pPr>
              <w:pStyle w:val="TableParagraph"/>
              <w:ind w:left="105"/>
              <w:jc w:val="both"/>
              <w:rPr>
                <w:b/>
                <w:i/>
                <w:noProof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5"/>
                <w:sz w:val="24"/>
                <w:szCs w:val="24"/>
              </w:rPr>
              <w:t>Nhận</w:t>
            </w:r>
            <w:r w:rsidRPr="00B4304F">
              <w:rPr>
                <w:b/>
                <w:i/>
                <w:noProof/>
                <w:spacing w:val="-18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5"/>
                <w:sz w:val="24"/>
                <w:szCs w:val="24"/>
              </w:rPr>
              <w:t>biết:</w:t>
            </w:r>
          </w:p>
          <w:p w14:paraId="5B966EFE" w14:textId="77777777" w:rsidR="00377BD8" w:rsidRPr="00B4304F" w:rsidRDefault="00377BD8" w:rsidP="00F944CA">
            <w:pPr>
              <w:pStyle w:val="TableParagraph"/>
              <w:ind w:left="110"/>
              <w:jc w:val="both"/>
              <w:rPr>
                <w:b/>
                <w:i/>
                <w:noProof/>
                <w:spacing w:val="-6"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–</w:t>
            </w:r>
            <w:r w:rsidRPr="00B4304F">
              <w:rPr>
                <w:noProof/>
                <w:spacing w:val="1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hận</w:t>
            </w:r>
            <w:r w:rsidRPr="00B4304F">
              <w:rPr>
                <w:noProof/>
                <w:spacing w:val="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biết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8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khái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iệm</w:t>
            </w:r>
            <w:r w:rsidRPr="00B4304F">
              <w:rPr>
                <w:noProof/>
                <w:spacing w:val="1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lôgarit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ơ</w:t>
            </w:r>
            <w:r w:rsidRPr="00B4304F">
              <w:rPr>
                <w:noProof/>
                <w:spacing w:val="1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số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pacing w:val="13"/>
                <w:position w:val="-6"/>
                <w:sz w:val="24"/>
                <w:szCs w:val="24"/>
              </w:rPr>
              <w:object w:dxaOrig="200" w:dyaOrig="220" w14:anchorId="3E5F9709">
                <v:shape id="_x0000_i1028" type="#_x0000_t75" style="width:10.5pt;height:10.5pt" o:ole="">
                  <v:imagedata r:id="rId12" o:title=""/>
                </v:shape>
                <o:OLEObject Type="Embed" ProgID="Equation.DSMT4" ShapeID="_x0000_i1028" DrawAspect="Content" ObjectID="_1764394032" r:id="rId13"/>
              </w:objec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, </w:t>
            </w:r>
            <w:r w:rsidRPr="00B4304F">
              <w:rPr>
                <w:noProof/>
                <w:spacing w:val="13"/>
                <w:position w:val="-10"/>
                <w:sz w:val="24"/>
                <w:szCs w:val="24"/>
              </w:rPr>
              <w:object w:dxaOrig="1320" w:dyaOrig="320" w14:anchorId="74321260">
                <v:shape id="_x0000_i1029" type="#_x0000_t75" style="width:66pt;height:16.5pt" o:ole="">
                  <v:imagedata r:id="rId14" o:title=""/>
                </v:shape>
                <o:OLEObject Type="Embed" ProgID="Equation.DSMT4" ShapeID="_x0000_i1029" DrawAspect="Content" ObjectID="_1764394033" r:id="rId15"/>
              </w:object>
            </w:r>
            <w:r w:rsidRPr="00B4304F">
              <w:rPr>
                <w:noProof/>
                <w:spacing w:val="1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ủa</w:t>
            </w:r>
            <w:r w:rsidRPr="00B4304F">
              <w:rPr>
                <w:noProof/>
                <w:spacing w:val="8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một</w:t>
            </w:r>
            <w:r w:rsidRPr="00B4304F">
              <w:rPr>
                <w:noProof/>
                <w:spacing w:val="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 xml:space="preserve">số </w:t>
            </w:r>
            <w:r w:rsidRPr="00B4304F">
              <w:rPr>
                <w:noProof/>
                <w:spacing w:val="-6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hực</w:t>
            </w:r>
            <w:r w:rsidRPr="00B4304F">
              <w:rPr>
                <w:noProof/>
                <w:spacing w:val="-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dương.</w:t>
            </w:r>
          </w:p>
        </w:tc>
        <w:tc>
          <w:tcPr>
            <w:tcW w:w="925" w:type="dxa"/>
            <w:tcBorders>
              <w:bottom w:val="nil"/>
            </w:tcBorders>
            <w:vAlign w:val="center"/>
          </w:tcPr>
          <w:p w14:paraId="352CFB8A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1</w:t>
            </w:r>
          </w:p>
        </w:tc>
        <w:tc>
          <w:tcPr>
            <w:tcW w:w="993" w:type="dxa"/>
            <w:tcBorders>
              <w:bottom w:val="nil"/>
            </w:tcBorders>
            <w:vAlign w:val="center"/>
          </w:tcPr>
          <w:p w14:paraId="19BA9AE0" w14:textId="77777777" w:rsidR="00377BD8" w:rsidRPr="00B4304F" w:rsidRDefault="00377BD8" w:rsidP="00F944CA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26D450A1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3A25EE61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30AC9227" w14:textId="77777777" w:rsidTr="00C654D3">
        <w:trPr>
          <w:trHeight w:val="1072"/>
        </w:trPr>
        <w:tc>
          <w:tcPr>
            <w:tcW w:w="736" w:type="dxa"/>
            <w:tcBorders>
              <w:top w:val="nil"/>
              <w:bottom w:val="nil"/>
            </w:tcBorders>
          </w:tcPr>
          <w:p w14:paraId="3F66639C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5608339C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nil"/>
              <w:bottom w:val="nil"/>
            </w:tcBorders>
          </w:tcPr>
          <w:p w14:paraId="13B0BCA5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5744" w:type="dxa"/>
            <w:tcBorders>
              <w:top w:val="nil"/>
              <w:bottom w:val="single" w:sz="4" w:space="0" w:color="000000"/>
            </w:tcBorders>
            <w:vAlign w:val="center"/>
          </w:tcPr>
          <w:p w14:paraId="7E41B8AA" w14:textId="77777777" w:rsidR="00377BD8" w:rsidRPr="00B4304F" w:rsidRDefault="00377BD8" w:rsidP="00F944CA">
            <w:pPr>
              <w:pStyle w:val="TableParagraph"/>
              <w:ind w:left="110"/>
              <w:jc w:val="both"/>
              <w:rPr>
                <w:b/>
                <w:i/>
                <w:noProof/>
                <w:spacing w:val="-7"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7"/>
                <w:sz w:val="24"/>
                <w:szCs w:val="24"/>
              </w:rPr>
              <w:t>Thông</w:t>
            </w:r>
            <w:r w:rsidRPr="00B4304F">
              <w:rPr>
                <w:b/>
                <w:i/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7"/>
                <w:sz w:val="24"/>
                <w:szCs w:val="24"/>
              </w:rPr>
              <w:t>hiểu:</w:t>
            </w:r>
          </w:p>
          <w:p w14:paraId="3A5650D6" w14:textId="77777777" w:rsidR="00377BD8" w:rsidRPr="00B4304F" w:rsidRDefault="00377BD8" w:rsidP="00F944CA">
            <w:pPr>
              <w:pStyle w:val="TableParagraph"/>
              <w:ind w:left="105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–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iải thích</w:t>
            </w:r>
            <w:r w:rsidRPr="00B4304F">
              <w:rPr>
                <w:noProof/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ác</w:t>
            </w:r>
            <w:r w:rsidRPr="00B4304F">
              <w:rPr>
                <w:noProof/>
                <w:spacing w:val="-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ính chất</w:t>
            </w:r>
            <w:r w:rsidRPr="00B4304F">
              <w:rPr>
                <w:noProof/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ủa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phép</w:t>
            </w:r>
            <w:r w:rsidRPr="00B4304F">
              <w:rPr>
                <w:noProof/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ính lôgarit</w:t>
            </w:r>
            <w:r w:rsidRPr="00B4304F">
              <w:rPr>
                <w:noProof/>
                <w:spacing w:val="-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hờ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sử</w:t>
            </w:r>
            <w:r w:rsidRPr="00B4304F">
              <w:rPr>
                <w:noProof/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dụng định nghĩa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oặc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ác tính chất</w:t>
            </w:r>
            <w:r w:rsidRPr="00B4304F">
              <w:rPr>
                <w:noProof/>
                <w:spacing w:val="-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ã</w:t>
            </w:r>
            <w:r w:rsidRPr="00B4304F">
              <w:rPr>
                <w:noProof/>
                <w:spacing w:val="-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biết trước đó.</w:t>
            </w:r>
          </w:p>
        </w:tc>
        <w:tc>
          <w:tcPr>
            <w:tcW w:w="925" w:type="dxa"/>
            <w:tcBorders>
              <w:top w:val="nil"/>
              <w:bottom w:val="single" w:sz="4" w:space="0" w:color="000000"/>
            </w:tcBorders>
            <w:vAlign w:val="center"/>
          </w:tcPr>
          <w:p w14:paraId="1C67FDFB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nil"/>
              <w:bottom w:val="single" w:sz="4" w:space="0" w:color="000000"/>
            </w:tcBorders>
            <w:vAlign w:val="center"/>
          </w:tcPr>
          <w:p w14:paraId="5C8750A9" w14:textId="77777777" w:rsidR="00377BD8" w:rsidRPr="00B4304F" w:rsidRDefault="00377BD8" w:rsidP="00F944CA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2</w:t>
            </w: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4E2E525D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621A93FF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4F76BB92" w14:textId="77777777" w:rsidTr="00C654D3">
        <w:trPr>
          <w:trHeight w:val="777"/>
        </w:trPr>
        <w:tc>
          <w:tcPr>
            <w:tcW w:w="736" w:type="dxa"/>
            <w:tcBorders>
              <w:top w:val="nil"/>
              <w:bottom w:val="nil"/>
            </w:tcBorders>
          </w:tcPr>
          <w:p w14:paraId="676FA6F3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4164AEBD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14:paraId="4E90692B" w14:textId="77777777" w:rsidR="00377BD8" w:rsidRPr="00B4304F" w:rsidRDefault="00377BD8" w:rsidP="00F944CA">
            <w:pPr>
              <w:widowControl w:val="0"/>
              <w:rPr>
                <w:b/>
                <w:noProof/>
              </w:rPr>
            </w:pPr>
            <w:r w:rsidRPr="00B4304F">
              <w:rPr>
                <w:b/>
                <w:i/>
                <w:noProof/>
              </w:rPr>
              <w:t>Hàm số mũ. Hàm số lôgarit</w:t>
            </w:r>
          </w:p>
        </w:tc>
        <w:tc>
          <w:tcPr>
            <w:tcW w:w="5744" w:type="dxa"/>
            <w:tcBorders>
              <w:bottom w:val="nil"/>
            </w:tcBorders>
            <w:vAlign w:val="center"/>
          </w:tcPr>
          <w:p w14:paraId="151F6EAA" w14:textId="77777777" w:rsidR="00377BD8" w:rsidRPr="00B4304F" w:rsidRDefault="00377BD8" w:rsidP="00F944CA">
            <w:pPr>
              <w:pStyle w:val="TableParagraph"/>
              <w:ind w:left="105"/>
              <w:jc w:val="both"/>
              <w:rPr>
                <w:b/>
                <w:i/>
                <w:noProof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5"/>
                <w:sz w:val="24"/>
                <w:szCs w:val="24"/>
              </w:rPr>
              <w:t>Nhận</w:t>
            </w:r>
            <w:r w:rsidRPr="00B4304F">
              <w:rPr>
                <w:b/>
                <w:i/>
                <w:noProof/>
                <w:spacing w:val="-18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5"/>
                <w:sz w:val="24"/>
                <w:szCs w:val="24"/>
              </w:rPr>
              <w:t>biết:</w:t>
            </w:r>
          </w:p>
          <w:p w14:paraId="71E533A4" w14:textId="77777777" w:rsidR="00377BD8" w:rsidRPr="00B4304F" w:rsidRDefault="00377BD8" w:rsidP="00F944CA">
            <w:pPr>
              <w:pStyle w:val="TableParagraph"/>
              <w:ind w:left="110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–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hận biết được</w:t>
            </w:r>
            <w:r w:rsidRPr="00B4304F">
              <w:rPr>
                <w:noProof/>
                <w:spacing w:val="-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àm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số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mũ</w:t>
            </w:r>
            <w:r w:rsidRPr="00B4304F">
              <w:rPr>
                <w:noProof/>
                <w:spacing w:val="-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và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àm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số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lôgarit.</w:t>
            </w:r>
          </w:p>
          <w:p w14:paraId="00FB0A27" w14:textId="77777777" w:rsidR="00377BD8" w:rsidRPr="00B4304F" w:rsidRDefault="00377BD8" w:rsidP="00F944CA">
            <w:pPr>
              <w:pStyle w:val="TableParagraph"/>
              <w:ind w:left="110"/>
              <w:jc w:val="both"/>
              <w:rPr>
                <w:b/>
                <w:i/>
                <w:noProof/>
                <w:spacing w:val="-6"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–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hận dạng được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ồ</w:t>
            </w:r>
            <w:r w:rsidRPr="00B4304F">
              <w:rPr>
                <w:noProof/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hị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ủa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ác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àm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số mũ,</w:t>
            </w:r>
            <w:r w:rsidRPr="00B4304F">
              <w:rPr>
                <w:noProof/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àm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số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lôgarit.</w:t>
            </w:r>
          </w:p>
        </w:tc>
        <w:tc>
          <w:tcPr>
            <w:tcW w:w="925" w:type="dxa"/>
            <w:tcBorders>
              <w:bottom w:val="nil"/>
            </w:tcBorders>
            <w:vAlign w:val="center"/>
          </w:tcPr>
          <w:p w14:paraId="39C1191D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3</w:t>
            </w:r>
          </w:p>
        </w:tc>
        <w:tc>
          <w:tcPr>
            <w:tcW w:w="993" w:type="dxa"/>
            <w:tcBorders>
              <w:bottom w:val="nil"/>
            </w:tcBorders>
            <w:vAlign w:val="center"/>
          </w:tcPr>
          <w:p w14:paraId="3FED480D" w14:textId="77777777" w:rsidR="00377BD8" w:rsidRPr="00B4304F" w:rsidRDefault="00377BD8" w:rsidP="00F944CA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0CF1E9DA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37A4FC7B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3D1B1611" w14:textId="77777777" w:rsidTr="00C654D3">
        <w:trPr>
          <w:trHeight w:val="1355"/>
        </w:trPr>
        <w:tc>
          <w:tcPr>
            <w:tcW w:w="736" w:type="dxa"/>
            <w:tcBorders>
              <w:top w:val="nil"/>
              <w:bottom w:val="nil"/>
            </w:tcBorders>
          </w:tcPr>
          <w:p w14:paraId="1906B56B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316A9A7F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nil"/>
              <w:bottom w:val="nil"/>
            </w:tcBorders>
          </w:tcPr>
          <w:p w14:paraId="61B5BEB2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5744" w:type="dxa"/>
            <w:tcBorders>
              <w:top w:val="nil"/>
              <w:bottom w:val="single" w:sz="4" w:space="0" w:color="000000"/>
            </w:tcBorders>
          </w:tcPr>
          <w:p w14:paraId="14619439" w14:textId="77777777" w:rsidR="00377BD8" w:rsidRPr="00B4304F" w:rsidRDefault="00377BD8" w:rsidP="00F944CA">
            <w:pPr>
              <w:pStyle w:val="TableParagraph"/>
              <w:ind w:left="110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7"/>
                <w:sz w:val="24"/>
                <w:szCs w:val="24"/>
              </w:rPr>
              <w:t>Thông</w:t>
            </w:r>
            <w:r w:rsidRPr="00B4304F">
              <w:rPr>
                <w:b/>
                <w:i/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7"/>
                <w:sz w:val="24"/>
                <w:szCs w:val="24"/>
              </w:rPr>
              <w:t>hiểu:</w:t>
            </w:r>
          </w:p>
          <w:p w14:paraId="7E801536" w14:textId="77777777" w:rsidR="00377BD8" w:rsidRPr="00B4304F" w:rsidRDefault="00377BD8" w:rsidP="00F944CA">
            <w:pPr>
              <w:pStyle w:val="TableParagraph"/>
              <w:ind w:left="110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– Nêu</w:t>
            </w:r>
            <w:r w:rsidRPr="00B4304F">
              <w:rPr>
                <w:noProof/>
                <w:spacing w:val="-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 một</w:t>
            </w:r>
            <w:r w:rsidRPr="00B4304F">
              <w:rPr>
                <w:noProof/>
                <w:spacing w:val="-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số</w:t>
            </w:r>
            <w:r w:rsidRPr="00B4304F">
              <w:rPr>
                <w:noProof/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ví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dụ</w:t>
            </w:r>
            <w:r w:rsidRPr="00B4304F">
              <w:rPr>
                <w:noProof/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hực</w:t>
            </w:r>
            <w:r w:rsidRPr="00B4304F">
              <w:rPr>
                <w:noProof/>
                <w:spacing w:val="-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ế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về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àm</w:t>
            </w:r>
            <w:r w:rsidRPr="00B4304F">
              <w:rPr>
                <w:noProof/>
                <w:spacing w:val="-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số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mũ,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àm số lôgarit.</w:t>
            </w:r>
          </w:p>
          <w:p w14:paraId="12BAB5E6" w14:textId="77777777" w:rsidR="00377BD8" w:rsidRPr="00B4304F" w:rsidRDefault="00377BD8" w:rsidP="00F944CA">
            <w:pPr>
              <w:pStyle w:val="TableParagraph"/>
              <w:ind w:left="110"/>
              <w:jc w:val="both"/>
              <w:rPr>
                <w:b/>
                <w:i/>
                <w:noProof/>
                <w:spacing w:val="-6"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–</w:t>
            </w:r>
            <w:r w:rsidRPr="00B4304F">
              <w:rPr>
                <w:noProof/>
                <w:spacing w:val="1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iải</w:t>
            </w:r>
            <w:r w:rsidRPr="00B4304F">
              <w:rPr>
                <w:noProof/>
                <w:spacing w:val="1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hích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ác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ính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hất</w:t>
            </w:r>
            <w:r w:rsidRPr="00B4304F">
              <w:rPr>
                <w:noProof/>
                <w:spacing w:val="1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ủa</w:t>
            </w:r>
            <w:r w:rsidRPr="00B4304F">
              <w:rPr>
                <w:noProof/>
                <w:spacing w:val="10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àm</w:t>
            </w:r>
            <w:r w:rsidRPr="00B4304F">
              <w:rPr>
                <w:noProof/>
                <w:spacing w:val="1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số</w:t>
            </w:r>
            <w:r w:rsidRPr="00B4304F">
              <w:rPr>
                <w:noProof/>
                <w:spacing w:val="1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mũ,</w:t>
            </w:r>
            <w:r w:rsidRPr="00B4304F">
              <w:rPr>
                <w:noProof/>
                <w:spacing w:val="1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àm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số</w:t>
            </w:r>
            <w:r w:rsidRPr="00B4304F">
              <w:rPr>
                <w:noProof/>
                <w:spacing w:val="1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lôgarit</w:t>
            </w:r>
            <w:r w:rsidRPr="00B4304F">
              <w:rPr>
                <w:noProof/>
                <w:spacing w:val="1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 xml:space="preserve">thông </w:t>
            </w:r>
            <w:r w:rsidRPr="00B4304F">
              <w:rPr>
                <w:noProof/>
                <w:spacing w:val="-67"/>
                <w:sz w:val="24"/>
                <w:szCs w:val="24"/>
              </w:rPr>
              <w:t xml:space="preserve">              </w:t>
            </w:r>
            <w:r w:rsidRPr="00B4304F">
              <w:rPr>
                <w:noProof/>
                <w:sz w:val="24"/>
                <w:szCs w:val="24"/>
              </w:rPr>
              <w:t>qua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ồ thị của chúng.</w:t>
            </w:r>
          </w:p>
        </w:tc>
        <w:tc>
          <w:tcPr>
            <w:tcW w:w="925" w:type="dxa"/>
            <w:tcBorders>
              <w:top w:val="nil"/>
              <w:bottom w:val="single" w:sz="4" w:space="0" w:color="000000"/>
            </w:tcBorders>
            <w:vAlign w:val="center"/>
          </w:tcPr>
          <w:p w14:paraId="1FE10702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nil"/>
              <w:bottom w:val="single" w:sz="4" w:space="0" w:color="000000"/>
            </w:tcBorders>
            <w:vAlign w:val="center"/>
          </w:tcPr>
          <w:p w14:paraId="16D69206" w14:textId="77777777" w:rsidR="00377BD8" w:rsidRPr="00B4304F" w:rsidRDefault="00377BD8" w:rsidP="00F944CA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40ACAFCB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3BE0E0C1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5A04D45B" w14:textId="77777777" w:rsidTr="00C654D3">
        <w:trPr>
          <w:trHeight w:val="1072"/>
        </w:trPr>
        <w:tc>
          <w:tcPr>
            <w:tcW w:w="736" w:type="dxa"/>
            <w:tcBorders>
              <w:top w:val="nil"/>
              <w:bottom w:val="nil"/>
            </w:tcBorders>
          </w:tcPr>
          <w:p w14:paraId="532A6EBB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1DE6CCA2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14:paraId="3A452E61" w14:textId="77777777" w:rsidR="00377BD8" w:rsidRPr="00B4304F" w:rsidRDefault="00377BD8" w:rsidP="00F944CA">
            <w:pPr>
              <w:widowControl w:val="0"/>
              <w:rPr>
                <w:b/>
                <w:noProof/>
              </w:rPr>
            </w:pPr>
            <w:r w:rsidRPr="00B4304F">
              <w:rPr>
                <w:b/>
                <w:i/>
                <w:noProof/>
              </w:rPr>
              <w:t>Phương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trình,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bất</w:t>
            </w:r>
            <w:r w:rsidRPr="00B4304F">
              <w:rPr>
                <w:b/>
                <w:i/>
                <w:noProof/>
                <w:spacing w:val="-67"/>
              </w:rPr>
              <w:t xml:space="preserve"> </w:t>
            </w:r>
            <w:r w:rsidRPr="00B4304F">
              <w:rPr>
                <w:b/>
                <w:i/>
                <w:noProof/>
              </w:rPr>
              <w:t>phương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trình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mũ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và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lôgarit</w:t>
            </w:r>
          </w:p>
        </w:tc>
        <w:tc>
          <w:tcPr>
            <w:tcW w:w="5744" w:type="dxa"/>
            <w:tcBorders>
              <w:bottom w:val="nil"/>
            </w:tcBorders>
            <w:vAlign w:val="center"/>
          </w:tcPr>
          <w:p w14:paraId="0B111CAD" w14:textId="77777777" w:rsidR="00377BD8" w:rsidRPr="00B4304F" w:rsidRDefault="00377BD8" w:rsidP="00F944CA">
            <w:pPr>
              <w:pStyle w:val="TableParagraph"/>
              <w:ind w:left="105"/>
              <w:jc w:val="both"/>
              <w:rPr>
                <w:b/>
                <w:i/>
                <w:noProof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7"/>
                <w:sz w:val="24"/>
                <w:szCs w:val="24"/>
              </w:rPr>
              <w:t>Thông</w:t>
            </w:r>
            <w:r w:rsidRPr="00B4304F">
              <w:rPr>
                <w:b/>
                <w:i/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7"/>
                <w:sz w:val="24"/>
                <w:szCs w:val="24"/>
              </w:rPr>
              <w:t>hiểu:</w:t>
            </w:r>
          </w:p>
          <w:p w14:paraId="2A85DFBB" w14:textId="77777777" w:rsidR="00377BD8" w:rsidRPr="00B4304F" w:rsidRDefault="00377BD8" w:rsidP="00F944CA">
            <w:pPr>
              <w:pStyle w:val="TableParagraph"/>
              <w:tabs>
                <w:tab w:val="left" w:pos="303"/>
              </w:tabs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 xml:space="preserve"> – </w:t>
            </w:r>
            <w:r w:rsidRPr="00B4304F">
              <w:rPr>
                <w:noProof/>
                <w:spacing w:val="-1"/>
                <w:sz w:val="24"/>
                <w:szCs w:val="24"/>
              </w:rPr>
              <w:t>Giải</w:t>
            </w:r>
            <w:r w:rsidRPr="00B4304F">
              <w:rPr>
                <w:noProof/>
                <w:spacing w:val="-14"/>
                <w:sz w:val="24"/>
                <w:szCs w:val="24"/>
              </w:rPr>
              <w:t xml:space="preserve"> </w:t>
            </w:r>
            <w:r w:rsidRPr="00B4304F">
              <w:rPr>
                <w:noProof/>
                <w:spacing w:val="-1"/>
                <w:sz w:val="24"/>
                <w:szCs w:val="24"/>
              </w:rPr>
              <w:t>được</w:t>
            </w:r>
            <w:r w:rsidRPr="00B4304F">
              <w:rPr>
                <w:noProof/>
                <w:spacing w:val="-15"/>
                <w:sz w:val="24"/>
                <w:szCs w:val="24"/>
              </w:rPr>
              <w:t xml:space="preserve"> </w:t>
            </w:r>
            <w:r w:rsidRPr="00B4304F">
              <w:rPr>
                <w:noProof/>
                <w:spacing w:val="-1"/>
                <w:sz w:val="24"/>
                <w:szCs w:val="24"/>
              </w:rPr>
              <w:t>phương</w:t>
            </w:r>
            <w:r w:rsidRPr="00B4304F">
              <w:rPr>
                <w:noProof/>
                <w:spacing w:val="-17"/>
                <w:sz w:val="24"/>
                <w:szCs w:val="24"/>
              </w:rPr>
              <w:t xml:space="preserve"> </w:t>
            </w:r>
            <w:r w:rsidRPr="00B4304F">
              <w:rPr>
                <w:noProof/>
                <w:spacing w:val="-1"/>
                <w:sz w:val="24"/>
                <w:szCs w:val="24"/>
              </w:rPr>
              <w:t>trình,</w:t>
            </w:r>
            <w:r w:rsidRPr="00B4304F">
              <w:rPr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noProof/>
                <w:spacing w:val="-1"/>
                <w:sz w:val="24"/>
                <w:szCs w:val="24"/>
              </w:rPr>
              <w:t>bất</w:t>
            </w:r>
            <w:r w:rsidRPr="00B4304F">
              <w:rPr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noProof/>
                <w:spacing w:val="-1"/>
                <w:sz w:val="24"/>
                <w:szCs w:val="24"/>
              </w:rPr>
              <w:t>phương</w:t>
            </w:r>
            <w:r w:rsidRPr="00B4304F">
              <w:rPr>
                <w:noProof/>
                <w:spacing w:val="-14"/>
                <w:sz w:val="24"/>
                <w:szCs w:val="24"/>
              </w:rPr>
              <w:t xml:space="preserve"> </w:t>
            </w:r>
            <w:r w:rsidRPr="00B4304F">
              <w:rPr>
                <w:noProof/>
                <w:spacing w:val="-1"/>
                <w:sz w:val="24"/>
                <w:szCs w:val="24"/>
              </w:rPr>
              <w:t>trình</w:t>
            </w:r>
            <w:r w:rsidRPr="00B4304F">
              <w:rPr>
                <w:noProof/>
                <w:spacing w:val="-1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mũ,</w:t>
            </w:r>
            <w:r w:rsidRPr="00B4304F">
              <w:rPr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lôgarit</w:t>
            </w:r>
            <w:r w:rsidRPr="00B4304F">
              <w:rPr>
                <w:noProof/>
                <w:spacing w:val="-10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ở</w:t>
            </w:r>
            <w:r w:rsidRPr="00B4304F">
              <w:rPr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dạng</w:t>
            </w:r>
            <w:r w:rsidRPr="00B4304F">
              <w:rPr>
                <w:noProof/>
                <w:spacing w:val="-1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ơn</w:t>
            </w:r>
            <w:r w:rsidRPr="00B4304F">
              <w:rPr>
                <w:noProof/>
                <w:spacing w:val="-1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iản</w:t>
            </w:r>
          </w:p>
          <w:p w14:paraId="6CE4DC54" w14:textId="77777777" w:rsidR="00377BD8" w:rsidRPr="00B4304F" w:rsidRDefault="00377BD8" w:rsidP="00F944CA">
            <w:pPr>
              <w:pStyle w:val="TableParagraph"/>
              <w:tabs>
                <w:tab w:val="left" w:pos="303"/>
              </w:tabs>
              <w:jc w:val="both"/>
              <w:rPr>
                <w:b/>
                <w:i/>
                <w:noProof/>
                <w:spacing w:val="-6"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 xml:space="preserve">(ví dụ: </w:t>
            </w:r>
            <w:r w:rsidRPr="00B4304F">
              <w:rPr>
                <w:noProof/>
                <w:position w:val="-24"/>
                <w:sz w:val="24"/>
                <w:szCs w:val="24"/>
              </w:rPr>
              <w:object w:dxaOrig="840" w:dyaOrig="620" w14:anchorId="3FF7F279">
                <v:shape id="_x0000_i1030" type="#_x0000_t75" style="width:42pt;height:31.5pt" o:ole="">
                  <v:imagedata r:id="rId16" o:title=""/>
                </v:shape>
                <o:OLEObject Type="Embed" ProgID="Equation.DSMT4" ShapeID="_x0000_i1030" DrawAspect="Content" ObjectID="_1764394034" r:id="rId17"/>
              </w:object>
            </w:r>
            <w:r w:rsidRPr="00B4304F">
              <w:rPr>
                <w:noProof/>
                <w:sz w:val="24"/>
                <w:szCs w:val="24"/>
              </w:rPr>
              <w:t xml:space="preserve">; </w:t>
            </w:r>
            <w:r w:rsidRPr="00B4304F">
              <w:rPr>
                <w:noProof/>
                <w:position w:val="-4"/>
                <w:sz w:val="24"/>
                <w:szCs w:val="24"/>
              </w:rPr>
              <w:object w:dxaOrig="1100" w:dyaOrig="300" w14:anchorId="261DE0B4">
                <v:shape id="_x0000_i1031" type="#_x0000_t75" style="width:55.5pt;height:15pt" o:ole="">
                  <v:imagedata r:id="rId18" o:title=""/>
                </v:shape>
                <o:OLEObject Type="Embed" ProgID="Equation.DSMT4" ShapeID="_x0000_i1031" DrawAspect="Content" ObjectID="_1764394035" r:id="rId19"/>
              </w:object>
            </w:r>
            <w:r w:rsidRPr="00B4304F">
              <w:rPr>
                <w:noProof/>
                <w:sz w:val="24"/>
                <w:szCs w:val="24"/>
              </w:rPr>
              <w:t xml:space="preserve">; </w:t>
            </w:r>
            <w:r w:rsidRPr="00B4304F">
              <w:rPr>
                <w:noProof/>
                <w:position w:val="-12"/>
                <w:sz w:val="24"/>
                <w:szCs w:val="24"/>
              </w:rPr>
              <w:object w:dxaOrig="1420" w:dyaOrig="360" w14:anchorId="63421D93">
                <v:shape id="_x0000_i1032" type="#_x0000_t75" style="width:70.5pt;height:18pt" o:ole="">
                  <v:imagedata r:id="rId20" o:title=""/>
                </v:shape>
                <o:OLEObject Type="Embed" ProgID="Equation.DSMT4" ShapeID="_x0000_i1032" DrawAspect="Content" ObjectID="_1764394036" r:id="rId21"/>
              </w:object>
            </w:r>
            <w:r w:rsidRPr="00B4304F">
              <w:rPr>
                <w:noProof/>
                <w:sz w:val="24"/>
                <w:szCs w:val="24"/>
              </w:rPr>
              <w:t xml:space="preserve">; </w:t>
            </w:r>
            <w:r w:rsidRPr="00B4304F">
              <w:rPr>
                <w:noProof/>
                <w:position w:val="-12"/>
                <w:sz w:val="24"/>
                <w:szCs w:val="24"/>
              </w:rPr>
              <w:object w:dxaOrig="2380" w:dyaOrig="380" w14:anchorId="7A75757A">
                <v:shape id="_x0000_i1033" type="#_x0000_t75" style="width:118.5pt;height:19.5pt" o:ole="">
                  <v:imagedata r:id="rId22" o:title=""/>
                </v:shape>
                <o:OLEObject Type="Embed" ProgID="Equation.DSMT4" ShapeID="_x0000_i1033" DrawAspect="Content" ObjectID="_1764394037" r:id="rId23"/>
              </w:object>
            </w:r>
            <w:r w:rsidRPr="00B4304F">
              <w:rPr>
                <w:noProof/>
                <w:sz w:val="24"/>
                <w:szCs w:val="24"/>
              </w:rPr>
              <w:t>.</w:t>
            </w:r>
          </w:p>
        </w:tc>
        <w:tc>
          <w:tcPr>
            <w:tcW w:w="925" w:type="dxa"/>
            <w:tcBorders>
              <w:bottom w:val="nil"/>
            </w:tcBorders>
            <w:vAlign w:val="center"/>
          </w:tcPr>
          <w:p w14:paraId="22E562BA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993" w:type="dxa"/>
            <w:tcBorders>
              <w:bottom w:val="nil"/>
            </w:tcBorders>
            <w:vAlign w:val="center"/>
          </w:tcPr>
          <w:p w14:paraId="550935BD" w14:textId="77777777" w:rsidR="00377BD8" w:rsidRPr="00B4304F" w:rsidRDefault="00377BD8" w:rsidP="00F944CA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2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5D5F6807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3026C29D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26F0712E" w14:textId="77777777" w:rsidTr="00C654D3">
        <w:trPr>
          <w:trHeight w:val="421"/>
        </w:trPr>
        <w:tc>
          <w:tcPr>
            <w:tcW w:w="736" w:type="dxa"/>
            <w:tcBorders>
              <w:top w:val="nil"/>
              <w:bottom w:val="single" w:sz="4" w:space="0" w:color="auto"/>
            </w:tcBorders>
          </w:tcPr>
          <w:p w14:paraId="0653804D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single" w:sz="4" w:space="0" w:color="auto"/>
            </w:tcBorders>
          </w:tcPr>
          <w:p w14:paraId="4C6DCA43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nil"/>
              <w:bottom w:val="single" w:sz="4" w:space="0" w:color="auto"/>
            </w:tcBorders>
          </w:tcPr>
          <w:p w14:paraId="2AF54056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5744" w:type="dxa"/>
            <w:tcBorders>
              <w:top w:val="nil"/>
            </w:tcBorders>
            <w:vAlign w:val="center"/>
          </w:tcPr>
          <w:p w14:paraId="1DB1EE79" w14:textId="77777777" w:rsidR="00377BD8" w:rsidRPr="00B4304F" w:rsidRDefault="00377BD8" w:rsidP="00F944CA">
            <w:pPr>
              <w:pStyle w:val="TableParagraph"/>
              <w:ind w:left="105"/>
              <w:jc w:val="both"/>
              <w:rPr>
                <w:b/>
                <w:i/>
                <w:noProof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6"/>
                <w:sz w:val="24"/>
                <w:szCs w:val="24"/>
              </w:rPr>
              <w:t>Vận</w:t>
            </w:r>
            <w:r w:rsidRPr="00B4304F">
              <w:rPr>
                <w:b/>
                <w:i/>
                <w:noProof/>
                <w:spacing w:val="-18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6"/>
                <w:sz w:val="24"/>
                <w:szCs w:val="24"/>
              </w:rPr>
              <w:t>dụng</w:t>
            </w:r>
            <w:r w:rsidRPr="00B4304F">
              <w:rPr>
                <w:b/>
                <w:i/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6"/>
                <w:sz w:val="24"/>
                <w:szCs w:val="24"/>
              </w:rPr>
              <w:t>cao:</w:t>
            </w:r>
          </w:p>
          <w:p w14:paraId="4E165985" w14:textId="77777777" w:rsidR="00377BD8" w:rsidRPr="00B4304F" w:rsidRDefault="00377BD8" w:rsidP="00F944CA">
            <w:pPr>
              <w:pStyle w:val="TableParagraph"/>
              <w:ind w:left="110"/>
              <w:jc w:val="both"/>
              <w:rPr>
                <w:b/>
                <w:i/>
                <w:noProof/>
                <w:spacing w:val="-6"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–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iải quyết được một số vấn đề có liên quan đến môn học khác hoặc</w:t>
            </w:r>
            <w:r w:rsidRPr="00B4304F">
              <w:rPr>
                <w:noProof/>
                <w:spacing w:val="-6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ó liên quan đến thực tiễn gắn với phương trình, bất phương trình mũ</w:t>
            </w:r>
            <w:r w:rsidRPr="00B4304F">
              <w:rPr>
                <w:noProof/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và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lôgarit (ví</w:t>
            </w:r>
            <w:r w:rsidRPr="00B4304F">
              <w:rPr>
                <w:noProof/>
                <w:spacing w:val="-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dụ:</w:t>
            </w:r>
            <w:r w:rsidRPr="00B4304F">
              <w:rPr>
                <w:noProof/>
                <w:spacing w:val="-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bài</w:t>
            </w:r>
            <w:r w:rsidRPr="00B4304F">
              <w:rPr>
                <w:noProof/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oán liên</w:t>
            </w:r>
            <w:r w:rsidRPr="00B4304F">
              <w:rPr>
                <w:noProof/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quan</w:t>
            </w:r>
            <w:r w:rsidRPr="00B4304F">
              <w:rPr>
                <w:noProof/>
                <w:spacing w:val="-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ến</w:t>
            </w:r>
            <w:r w:rsidRPr="00B4304F">
              <w:rPr>
                <w:noProof/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ộ</w:t>
            </w:r>
            <w:r w:rsidRPr="00B4304F">
              <w:rPr>
                <w:noProof/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pH,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ộ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rung</w:t>
            </w:r>
            <w:r w:rsidRPr="00B4304F">
              <w:rPr>
                <w:noProof/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hấn,...).</w:t>
            </w:r>
          </w:p>
        </w:tc>
        <w:tc>
          <w:tcPr>
            <w:tcW w:w="925" w:type="dxa"/>
            <w:tcBorders>
              <w:top w:val="nil"/>
            </w:tcBorders>
            <w:vAlign w:val="center"/>
          </w:tcPr>
          <w:p w14:paraId="4A751AAF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nil"/>
            </w:tcBorders>
            <w:vAlign w:val="center"/>
          </w:tcPr>
          <w:p w14:paraId="098D7D79" w14:textId="77777777" w:rsidR="00377BD8" w:rsidRPr="00B4304F" w:rsidRDefault="00377BD8" w:rsidP="00F944CA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</w:tcBorders>
            <w:vAlign w:val="center"/>
          </w:tcPr>
          <w:p w14:paraId="141352E4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</w:tcBorders>
            <w:vAlign w:val="center"/>
          </w:tcPr>
          <w:p w14:paraId="445FB6B1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2</w:t>
            </w:r>
          </w:p>
        </w:tc>
      </w:tr>
      <w:tr w:rsidR="00377BD8" w:rsidRPr="00B4304F" w14:paraId="405096DF" w14:textId="77777777" w:rsidTr="00C654D3">
        <w:trPr>
          <w:trHeight w:val="1587"/>
        </w:trPr>
        <w:tc>
          <w:tcPr>
            <w:tcW w:w="736" w:type="dxa"/>
            <w:tcBorders>
              <w:top w:val="single" w:sz="4" w:space="0" w:color="auto"/>
              <w:bottom w:val="nil"/>
            </w:tcBorders>
            <w:vAlign w:val="center"/>
          </w:tcPr>
          <w:p w14:paraId="7132B31F" w14:textId="77777777" w:rsidR="00377BD8" w:rsidRPr="00B4304F" w:rsidRDefault="00377BD8" w:rsidP="00F944CA">
            <w:pPr>
              <w:widowControl w:val="0"/>
              <w:jc w:val="center"/>
              <w:rPr>
                <w:b/>
                <w:noProof/>
              </w:rPr>
            </w:pPr>
            <w:r w:rsidRPr="00B4304F">
              <w:rPr>
                <w:b/>
                <w:noProof/>
              </w:rPr>
              <w:lastRenderedPageBreak/>
              <w:t>2</w:t>
            </w:r>
          </w:p>
        </w:tc>
        <w:tc>
          <w:tcPr>
            <w:tcW w:w="1212" w:type="dxa"/>
            <w:tcBorders>
              <w:top w:val="single" w:sz="4" w:space="0" w:color="auto"/>
              <w:bottom w:val="nil"/>
            </w:tcBorders>
          </w:tcPr>
          <w:p w14:paraId="410E9C0E" w14:textId="77777777" w:rsidR="00377BD8" w:rsidRPr="00B4304F" w:rsidRDefault="00377BD8" w:rsidP="00F944CA">
            <w:pPr>
              <w:widowControl w:val="0"/>
              <w:jc w:val="center"/>
              <w:rPr>
                <w:b/>
                <w:noProof/>
                <w:spacing w:val="-67"/>
              </w:rPr>
            </w:pPr>
            <w:r w:rsidRPr="00B4304F">
              <w:rPr>
                <w:b/>
                <w:noProof/>
              </w:rPr>
              <w:t>Quan</w:t>
            </w:r>
            <w:r w:rsidRPr="00B4304F">
              <w:rPr>
                <w:b/>
                <w:noProof/>
                <w:spacing w:val="1"/>
              </w:rPr>
              <w:t xml:space="preserve"> </w:t>
            </w:r>
            <w:r w:rsidRPr="00B4304F">
              <w:rPr>
                <w:b/>
                <w:noProof/>
              </w:rPr>
              <w:t>hệ</w:t>
            </w:r>
            <w:r w:rsidRPr="00B4304F">
              <w:rPr>
                <w:b/>
                <w:noProof/>
                <w:spacing w:val="1"/>
              </w:rPr>
              <w:t xml:space="preserve"> </w:t>
            </w:r>
            <w:r w:rsidRPr="00B4304F">
              <w:rPr>
                <w:b/>
                <w:noProof/>
              </w:rPr>
              <w:t>vuông góc</w:t>
            </w:r>
            <w:r w:rsidRPr="00B4304F">
              <w:rPr>
                <w:b/>
                <w:noProof/>
                <w:spacing w:val="1"/>
              </w:rPr>
              <w:t xml:space="preserve"> </w:t>
            </w:r>
            <w:r w:rsidRPr="00B4304F">
              <w:rPr>
                <w:b/>
                <w:noProof/>
              </w:rPr>
              <w:t xml:space="preserve">trong không </w:t>
            </w:r>
            <w:r w:rsidRPr="00B4304F">
              <w:rPr>
                <w:b/>
                <w:noProof/>
                <w:spacing w:val="-67"/>
              </w:rPr>
              <w:t xml:space="preserve"> </w:t>
            </w:r>
            <w:r w:rsidRPr="00B4304F">
              <w:rPr>
                <w:b/>
                <w:noProof/>
              </w:rPr>
              <w:t>gian.</w:t>
            </w:r>
            <w:r w:rsidRPr="00B4304F">
              <w:rPr>
                <w:b/>
                <w:noProof/>
                <w:spacing w:val="66"/>
              </w:rPr>
              <w:t xml:space="preserve"> </w:t>
            </w:r>
            <w:r w:rsidRPr="00B4304F">
              <w:rPr>
                <w:b/>
                <w:noProof/>
              </w:rPr>
              <w:t>Phép</w:t>
            </w:r>
            <w:r w:rsidRPr="00B4304F">
              <w:rPr>
                <w:b/>
                <w:noProof/>
                <w:spacing w:val="67"/>
              </w:rPr>
              <w:t xml:space="preserve"> </w:t>
            </w:r>
            <w:r w:rsidRPr="00B4304F">
              <w:rPr>
                <w:b/>
                <w:noProof/>
              </w:rPr>
              <w:t>chiếu vuông</w:t>
            </w:r>
            <w:r w:rsidRPr="00B4304F">
              <w:rPr>
                <w:b/>
                <w:noProof/>
                <w:spacing w:val="-4"/>
              </w:rPr>
              <w:t xml:space="preserve"> </w:t>
            </w:r>
            <w:r w:rsidRPr="00B4304F">
              <w:rPr>
                <w:b/>
                <w:noProof/>
              </w:rPr>
              <w:t>góc</w:t>
            </w: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14:paraId="68859F39" w14:textId="77777777" w:rsidR="00377BD8" w:rsidRPr="00B4304F" w:rsidRDefault="00377BD8" w:rsidP="00F944CA">
            <w:pPr>
              <w:widowControl w:val="0"/>
              <w:rPr>
                <w:b/>
                <w:noProof/>
              </w:rPr>
            </w:pPr>
            <w:r w:rsidRPr="00B4304F">
              <w:rPr>
                <w:b/>
                <w:i/>
                <w:noProof/>
              </w:rPr>
              <w:t>Góc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giữa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hai đường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thẳng. Hai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đường thẳng vuông góc</w:t>
            </w:r>
          </w:p>
        </w:tc>
        <w:tc>
          <w:tcPr>
            <w:tcW w:w="5744" w:type="dxa"/>
            <w:tcBorders>
              <w:bottom w:val="single" w:sz="4" w:space="0" w:color="000000"/>
            </w:tcBorders>
            <w:vAlign w:val="center"/>
          </w:tcPr>
          <w:p w14:paraId="693A3B40" w14:textId="77777777" w:rsidR="00377BD8" w:rsidRPr="00B4304F" w:rsidRDefault="00377BD8" w:rsidP="00F944CA">
            <w:pPr>
              <w:pStyle w:val="TableParagraph"/>
              <w:ind w:left="105"/>
              <w:jc w:val="both"/>
              <w:rPr>
                <w:b/>
                <w:i/>
                <w:noProof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5"/>
                <w:sz w:val="24"/>
                <w:szCs w:val="24"/>
              </w:rPr>
              <w:t>Nhận</w:t>
            </w:r>
            <w:r w:rsidRPr="00B4304F">
              <w:rPr>
                <w:b/>
                <w:i/>
                <w:noProof/>
                <w:spacing w:val="-18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5"/>
                <w:sz w:val="24"/>
                <w:szCs w:val="24"/>
              </w:rPr>
              <w:t>biết:</w:t>
            </w:r>
          </w:p>
          <w:p w14:paraId="79FFF584" w14:textId="77777777" w:rsidR="00377BD8" w:rsidRPr="00B4304F" w:rsidRDefault="00377BD8" w:rsidP="00F944CA">
            <w:pPr>
              <w:pStyle w:val="TableParagraph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 xml:space="preserve"> –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hận</w:t>
            </w:r>
            <w:r w:rsidRPr="00B4304F">
              <w:rPr>
                <w:noProof/>
                <w:spacing w:val="2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biết</w:t>
            </w:r>
            <w:r w:rsidRPr="00B4304F">
              <w:rPr>
                <w:noProof/>
                <w:spacing w:val="2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2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khái</w:t>
            </w:r>
            <w:r w:rsidRPr="00B4304F">
              <w:rPr>
                <w:noProof/>
                <w:spacing w:val="30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iệm</w:t>
            </w:r>
            <w:r w:rsidRPr="00B4304F">
              <w:rPr>
                <w:noProof/>
                <w:spacing w:val="28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óc</w:t>
            </w:r>
            <w:r w:rsidRPr="00B4304F">
              <w:rPr>
                <w:noProof/>
                <w:spacing w:val="2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iữa</w:t>
            </w:r>
            <w:r w:rsidRPr="00B4304F">
              <w:rPr>
                <w:noProof/>
                <w:spacing w:val="2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ai</w:t>
            </w:r>
            <w:r w:rsidRPr="00B4304F">
              <w:rPr>
                <w:noProof/>
                <w:spacing w:val="28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ờng</w:t>
            </w:r>
            <w:r w:rsidRPr="00B4304F">
              <w:rPr>
                <w:noProof/>
                <w:spacing w:val="2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hẳng</w:t>
            </w:r>
            <w:r w:rsidRPr="00B4304F">
              <w:rPr>
                <w:noProof/>
                <w:spacing w:val="3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rong</w:t>
            </w:r>
            <w:r w:rsidRPr="00B4304F">
              <w:rPr>
                <w:noProof/>
                <w:spacing w:val="2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không gian.</w:t>
            </w:r>
          </w:p>
          <w:p w14:paraId="6B7ABF0A" w14:textId="77777777" w:rsidR="00377BD8" w:rsidRPr="00B4304F" w:rsidRDefault="00377BD8" w:rsidP="00F944CA">
            <w:pPr>
              <w:pStyle w:val="TableParagraph"/>
              <w:tabs>
                <w:tab w:val="left" w:pos="317"/>
              </w:tabs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 xml:space="preserve"> –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hận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biết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-5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ai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ờng thẳng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vuông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óc</w:t>
            </w:r>
            <w:r w:rsidRPr="00B4304F">
              <w:rPr>
                <w:noProof/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rong</w:t>
            </w:r>
            <w:r w:rsidRPr="00B4304F">
              <w:rPr>
                <w:noProof/>
                <w:spacing w:val="-5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không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ian.</w:t>
            </w:r>
          </w:p>
        </w:tc>
        <w:tc>
          <w:tcPr>
            <w:tcW w:w="925" w:type="dxa"/>
            <w:tcBorders>
              <w:bottom w:val="single" w:sz="4" w:space="0" w:color="000000"/>
            </w:tcBorders>
            <w:vAlign w:val="center"/>
          </w:tcPr>
          <w:p w14:paraId="5EFFC6A9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2</w:t>
            </w:r>
          </w:p>
        </w:tc>
        <w:tc>
          <w:tcPr>
            <w:tcW w:w="993" w:type="dxa"/>
            <w:tcBorders>
              <w:bottom w:val="single" w:sz="4" w:space="0" w:color="000000"/>
            </w:tcBorders>
            <w:vAlign w:val="center"/>
          </w:tcPr>
          <w:p w14:paraId="15752E1E" w14:textId="77777777" w:rsidR="00377BD8" w:rsidRPr="00B4304F" w:rsidRDefault="00377BD8" w:rsidP="00F944CA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single" w:sz="4" w:space="0" w:color="000000"/>
            </w:tcBorders>
            <w:vAlign w:val="center"/>
          </w:tcPr>
          <w:p w14:paraId="4B76FDE1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single" w:sz="4" w:space="0" w:color="000000"/>
            </w:tcBorders>
            <w:vAlign w:val="center"/>
          </w:tcPr>
          <w:p w14:paraId="2EF6776F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72D2A9F4" w14:textId="77777777" w:rsidTr="00C654D3">
        <w:trPr>
          <w:trHeight w:val="930"/>
        </w:trPr>
        <w:tc>
          <w:tcPr>
            <w:tcW w:w="736" w:type="dxa"/>
            <w:tcBorders>
              <w:top w:val="nil"/>
              <w:bottom w:val="nil"/>
            </w:tcBorders>
          </w:tcPr>
          <w:p w14:paraId="6EB8AFAB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3E3817FA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14:paraId="08FC982F" w14:textId="77777777" w:rsidR="00377BD8" w:rsidRPr="00B4304F" w:rsidRDefault="00377BD8" w:rsidP="00F944CA">
            <w:pPr>
              <w:widowControl w:val="0"/>
              <w:rPr>
                <w:b/>
                <w:noProof/>
              </w:rPr>
            </w:pPr>
            <w:r w:rsidRPr="00B4304F">
              <w:rPr>
                <w:b/>
                <w:i/>
                <w:noProof/>
              </w:rPr>
              <w:t>Đường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thẳng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vuông góc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với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mặt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phẳng. Định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lí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ba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đường vuông góc. Phép chiếu vuông góc.</w:t>
            </w:r>
          </w:p>
        </w:tc>
        <w:tc>
          <w:tcPr>
            <w:tcW w:w="5744" w:type="dxa"/>
            <w:tcBorders>
              <w:bottom w:val="nil"/>
            </w:tcBorders>
            <w:vAlign w:val="center"/>
          </w:tcPr>
          <w:p w14:paraId="5D66E5B1" w14:textId="77777777" w:rsidR="00377BD8" w:rsidRPr="00B4304F" w:rsidRDefault="00377BD8" w:rsidP="00F944CA">
            <w:pPr>
              <w:pStyle w:val="TableParagraph"/>
              <w:ind w:left="105"/>
              <w:jc w:val="both"/>
              <w:rPr>
                <w:b/>
                <w:i/>
                <w:noProof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5"/>
                <w:sz w:val="24"/>
                <w:szCs w:val="24"/>
              </w:rPr>
              <w:t>Nhận</w:t>
            </w:r>
            <w:r w:rsidRPr="00B4304F">
              <w:rPr>
                <w:b/>
                <w:i/>
                <w:noProof/>
                <w:spacing w:val="-18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5"/>
                <w:sz w:val="24"/>
                <w:szCs w:val="24"/>
              </w:rPr>
              <w:t>biết:</w:t>
            </w:r>
          </w:p>
          <w:p w14:paraId="4F868DFE" w14:textId="77777777" w:rsidR="00377BD8" w:rsidRPr="00B4304F" w:rsidRDefault="00377BD8" w:rsidP="00236532">
            <w:pPr>
              <w:pStyle w:val="TableParagraph"/>
              <w:numPr>
                <w:ilvl w:val="0"/>
                <w:numId w:val="1"/>
              </w:numPr>
              <w:tabs>
                <w:tab w:val="left" w:pos="317"/>
              </w:tabs>
              <w:ind w:left="317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Nhận biết được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ờng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hẳng</w:t>
            </w:r>
            <w:r w:rsidRPr="00B4304F">
              <w:rPr>
                <w:noProof/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vuông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óc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với mặt</w:t>
            </w:r>
            <w:r w:rsidRPr="00B4304F">
              <w:rPr>
                <w:noProof/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phẳng.</w:t>
            </w:r>
          </w:p>
          <w:p w14:paraId="7802292E" w14:textId="77777777" w:rsidR="00377BD8" w:rsidRPr="00B4304F" w:rsidRDefault="00377BD8" w:rsidP="00236532">
            <w:pPr>
              <w:pStyle w:val="TableParagraph"/>
              <w:numPr>
                <w:ilvl w:val="0"/>
                <w:numId w:val="1"/>
              </w:numPr>
              <w:tabs>
                <w:tab w:val="left" w:pos="317"/>
              </w:tabs>
              <w:ind w:left="317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Nhận biết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-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khái niệm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phép chiếu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vuông góc.</w:t>
            </w:r>
          </w:p>
          <w:p w14:paraId="05F2B6BC" w14:textId="77777777" w:rsidR="00377BD8" w:rsidRPr="00B4304F" w:rsidRDefault="00377BD8" w:rsidP="00236532">
            <w:pPr>
              <w:pStyle w:val="TableParagraph"/>
              <w:numPr>
                <w:ilvl w:val="0"/>
                <w:numId w:val="1"/>
              </w:numPr>
              <w:tabs>
                <w:tab w:val="left" w:pos="320"/>
              </w:tabs>
              <w:ind w:right="96" w:firstLine="0"/>
              <w:jc w:val="both"/>
              <w:rPr>
                <w:b/>
                <w:i/>
                <w:noProof/>
                <w:spacing w:val="-6"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Nhận</w:t>
            </w:r>
            <w:r w:rsidRPr="00B4304F">
              <w:rPr>
                <w:noProof/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biết</w:t>
            </w:r>
            <w:r w:rsidRPr="00B4304F">
              <w:rPr>
                <w:noProof/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ông</w:t>
            </w:r>
            <w:r w:rsidRPr="00B4304F">
              <w:rPr>
                <w:noProof/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hức</w:t>
            </w:r>
            <w:r w:rsidRPr="00B4304F">
              <w:rPr>
                <w:noProof/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ính</w:t>
            </w:r>
            <w:r w:rsidRPr="00B4304F">
              <w:rPr>
                <w:noProof/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hể</w:t>
            </w:r>
            <w:r w:rsidRPr="00B4304F">
              <w:rPr>
                <w:noProof/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ích</w:t>
            </w:r>
            <w:r w:rsidRPr="00B4304F">
              <w:rPr>
                <w:noProof/>
                <w:spacing w:val="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ủa hình</w:t>
            </w:r>
            <w:r w:rsidRPr="00B4304F">
              <w:rPr>
                <w:noProof/>
                <w:spacing w:val="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hóp, hình</w:t>
            </w:r>
            <w:r w:rsidRPr="00B4304F">
              <w:rPr>
                <w:noProof/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lăng</w:t>
            </w:r>
            <w:r w:rsidRPr="00B4304F">
              <w:rPr>
                <w:noProof/>
                <w:spacing w:val="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 xml:space="preserve">trụ, </w:t>
            </w:r>
            <w:r w:rsidRPr="00B4304F">
              <w:rPr>
                <w:noProof/>
                <w:spacing w:val="-6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ình hộp.</w:t>
            </w:r>
          </w:p>
        </w:tc>
        <w:tc>
          <w:tcPr>
            <w:tcW w:w="925" w:type="dxa"/>
            <w:tcBorders>
              <w:bottom w:val="nil"/>
            </w:tcBorders>
            <w:vAlign w:val="center"/>
          </w:tcPr>
          <w:p w14:paraId="4B5908DD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3</w:t>
            </w:r>
          </w:p>
        </w:tc>
        <w:tc>
          <w:tcPr>
            <w:tcW w:w="993" w:type="dxa"/>
            <w:tcBorders>
              <w:bottom w:val="nil"/>
            </w:tcBorders>
            <w:vAlign w:val="center"/>
          </w:tcPr>
          <w:p w14:paraId="31B5D376" w14:textId="77777777" w:rsidR="00377BD8" w:rsidRPr="00B4304F" w:rsidRDefault="00377BD8" w:rsidP="00F944CA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277E3328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2F7D3E7A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61A66B4E" w14:textId="77777777" w:rsidTr="00C654D3">
        <w:trPr>
          <w:trHeight w:val="279"/>
        </w:trPr>
        <w:tc>
          <w:tcPr>
            <w:tcW w:w="736" w:type="dxa"/>
            <w:tcBorders>
              <w:top w:val="nil"/>
              <w:bottom w:val="nil"/>
            </w:tcBorders>
          </w:tcPr>
          <w:p w14:paraId="16CEFB77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1D91C798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nil"/>
              <w:bottom w:val="nil"/>
            </w:tcBorders>
          </w:tcPr>
          <w:p w14:paraId="7CA2D101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5744" w:type="dxa"/>
            <w:tcBorders>
              <w:top w:val="nil"/>
              <w:bottom w:val="single" w:sz="4" w:space="0" w:color="000000"/>
            </w:tcBorders>
            <w:vAlign w:val="center"/>
          </w:tcPr>
          <w:p w14:paraId="0D391BD0" w14:textId="77777777" w:rsidR="00377BD8" w:rsidRPr="00B4304F" w:rsidRDefault="00377BD8" w:rsidP="00F944CA">
            <w:pPr>
              <w:pStyle w:val="TableParagraph"/>
              <w:ind w:left="105"/>
              <w:jc w:val="both"/>
              <w:rPr>
                <w:b/>
                <w:i/>
                <w:noProof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8"/>
                <w:sz w:val="24"/>
                <w:szCs w:val="24"/>
              </w:rPr>
              <w:t>Thông</w:t>
            </w:r>
            <w:r w:rsidRPr="00B4304F">
              <w:rPr>
                <w:b/>
                <w:i/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8"/>
                <w:sz w:val="24"/>
                <w:szCs w:val="24"/>
              </w:rPr>
              <w:t>hiểu:</w:t>
            </w:r>
          </w:p>
          <w:p w14:paraId="62ECA532" w14:textId="77777777" w:rsidR="00377BD8" w:rsidRPr="00B4304F" w:rsidRDefault="00377BD8" w:rsidP="00236532">
            <w:pPr>
              <w:pStyle w:val="TableParagraph"/>
              <w:numPr>
                <w:ilvl w:val="0"/>
                <w:numId w:val="1"/>
              </w:numPr>
              <w:tabs>
                <w:tab w:val="left" w:pos="317"/>
              </w:tabs>
              <w:ind w:left="317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Xác</w:t>
            </w:r>
            <w:r w:rsidRPr="00B4304F">
              <w:rPr>
                <w:noProof/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ịnh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iều</w:t>
            </w:r>
            <w:r w:rsidRPr="00B4304F">
              <w:rPr>
                <w:noProof/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kiện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ể</w:t>
            </w:r>
            <w:r w:rsidRPr="00B4304F">
              <w:rPr>
                <w:noProof/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ờng thẳng</w:t>
            </w:r>
            <w:r w:rsidRPr="00B4304F">
              <w:rPr>
                <w:noProof/>
                <w:spacing w:val="-5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vuông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óc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với mặt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phẳng.</w:t>
            </w:r>
          </w:p>
          <w:p w14:paraId="2B8A5691" w14:textId="77777777" w:rsidR="00377BD8" w:rsidRPr="00B4304F" w:rsidRDefault="00377BD8" w:rsidP="00236532">
            <w:pPr>
              <w:pStyle w:val="TableParagraph"/>
              <w:numPr>
                <w:ilvl w:val="0"/>
                <w:numId w:val="1"/>
              </w:numPr>
              <w:tabs>
                <w:tab w:val="left" w:pos="301"/>
              </w:tabs>
              <w:ind w:right="95" w:firstLine="0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pacing w:val="-1"/>
                <w:sz w:val="24"/>
                <w:szCs w:val="24"/>
              </w:rPr>
              <w:t>Xác</w:t>
            </w:r>
            <w:r w:rsidRPr="00B4304F">
              <w:rPr>
                <w:noProof/>
                <w:spacing w:val="-18"/>
                <w:sz w:val="24"/>
                <w:szCs w:val="24"/>
              </w:rPr>
              <w:t xml:space="preserve"> </w:t>
            </w:r>
            <w:r w:rsidRPr="00B4304F">
              <w:rPr>
                <w:noProof/>
                <w:spacing w:val="-1"/>
                <w:sz w:val="24"/>
                <w:szCs w:val="24"/>
              </w:rPr>
              <w:t>định</w:t>
            </w:r>
            <w:r w:rsidRPr="00B4304F">
              <w:rPr>
                <w:noProof/>
                <w:spacing w:val="-17"/>
                <w:sz w:val="24"/>
                <w:szCs w:val="24"/>
              </w:rPr>
              <w:t xml:space="preserve"> </w:t>
            </w:r>
            <w:r w:rsidRPr="00B4304F">
              <w:rPr>
                <w:noProof/>
                <w:spacing w:val="-1"/>
                <w:sz w:val="24"/>
                <w:szCs w:val="24"/>
              </w:rPr>
              <w:t>được</w:t>
            </w:r>
            <w:r w:rsidRPr="00B4304F">
              <w:rPr>
                <w:noProof/>
                <w:spacing w:val="-18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ình</w:t>
            </w:r>
            <w:r w:rsidRPr="00B4304F">
              <w:rPr>
                <w:noProof/>
                <w:spacing w:val="-1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hiếu</w:t>
            </w:r>
            <w:r w:rsidRPr="00B4304F">
              <w:rPr>
                <w:noProof/>
                <w:spacing w:val="-1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vuông</w:t>
            </w:r>
            <w:r w:rsidRPr="00B4304F">
              <w:rPr>
                <w:noProof/>
                <w:spacing w:val="-1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óc</w:t>
            </w:r>
            <w:r w:rsidRPr="00B4304F">
              <w:rPr>
                <w:noProof/>
                <w:spacing w:val="-18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ủa</w:t>
            </w:r>
            <w:r w:rsidRPr="00B4304F">
              <w:rPr>
                <w:noProof/>
                <w:spacing w:val="-18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một</w:t>
            </w:r>
            <w:r w:rsidRPr="00B4304F">
              <w:rPr>
                <w:noProof/>
                <w:spacing w:val="-1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iểm,</w:t>
            </w:r>
            <w:r w:rsidRPr="00B4304F">
              <w:rPr>
                <w:noProof/>
                <w:spacing w:val="-18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một</w:t>
            </w:r>
            <w:r w:rsidRPr="00B4304F">
              <w:rPr>
                <w:noProof/>
                <w:spacing w:val="-1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ờng</w:t>
            </w:r>
            <w:r w:rsidRPr="00B4304F">
              <w:rPr>
                <w:noProof/>
                <w:spacing w:val="-18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hẳng,</w:t>
            </w:r>
            <w:r w:rsidRPr="00B4304F">
              <w:rPr>
                <w:noProof/>
                <w:spacing w:val="-6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một</w:t>
            </w:r>
            <w:r w:rsidRPr="00B4304F">
              <w:rPr>
                <w:noProof/>
                <w:spacing w:val="-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am</w:t>
            </w:r>
            <w:r w:rsidRPr="00B4304F">
              <w:rPr>
                <w:noProof/>
                <w:spacing w:val="-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iác.</w:t>
            </w:r>
          </w:p>
          <w:p w14:paraId="7527C5A0" w14:textId="77777777" w:rsidR="00377BD8" w:rsidRPr="00B4304F" w:rsidRDefault="00377BD8" w:rsidP="00236532">
            <w:pPr>
              <w:pStyle w:val="TableParagraph"/>
              <w:numPr>
                <w:ilvl w:val="0"/>
                <w:numId w:val="1"/>
              </w:numPr>
              <w:tabs>
                <w:tab w:val="left" w:pos="317"/>
              </w:tabs>
              <w:ind w:left="317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Giải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hích</w:t>
            </w:r>
            <w:r w:rsidRPr="00B4304F">
              <w:rPr>
                <w:noProof/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ịnh lí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ba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ờng vuông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óc.</w:t>
            </w:r>
          </w:p>
          <w:p w14:paraId="11D579DF" w14:textId="77777777" w:rsidR="00377BD8" w:rsidRPr="00B4304F" w:rsidRDefault="00377BD8" w:rsidP="00236532">
            <w:pPr>
              <w:pStyle w:val="TableParagraph"/>
              <w:numPr>
                <w:ilvl w:val="0"/>
                <w:numId w:val="1"/>
              </w:numPr>
              <w:tabs>
                <w:tab w:val="left" w:pos="322"/>
              </w:tabs>
              <w:ind w:right="101" w:firstLine="0"/>
              <w:jc w:val="both"/>
              <w:rPr>
                <w:b/>
                <w:i/>
                <w:noProof/>
                <w:spacing w:val="-6"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Giải thích</w:t>
            </w:r>
            <w:r w:rsidRPr="00B4304F">
              <w:rPr>
                <w:noProof/>
                <w:spacing w:val="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mối liên</w:t>
            </w:r>
            <w:r w:rsidRPr="00B4304F">
              <w:rPr>
                <w:noProof/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ệ giữa tính song</w:t>
            </w:r>
            <w:r w:rsidRPr="00B4304F">
              <w:rPr>
                <w:noProof/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song</w:t>
            </w:r>
            <w:r w:rsidRPr="00B4304F">
              <w:rPr>
                <w:noProof/>
                <w:spacing w:val="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và</w:t>
            </w:r>
            <w:r w:rsidRPr="00B4304F">
              <w:rPr>
                <w:noProof/>
                <w:spacing w:val="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ính vuông góc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ủa</w:t>
            </w:r>
            <w:r w:rsidRPr="00B4304F">
              <w:rPr>
                <w:noProof/>
                <w:spacing w:val="-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ờng</w:t>
            </w:r>
            <w:r w:rsidRPr="00B4304F">
              <w:rPr>
                <w:noProof/>
                <w:spacing w:val="-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hẳng</w:t>
            </w:r>
            <w:r w:rsidRPr="00B4304F">
              <w:rPr>
                <w:noProof/>
                <w:spacing w:val="-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và mặt</w:t>
            </w:r>
            <w:r w:rsidRPr="00B4304F">
              <w:rPr>
                <w:noProof/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phẳng.</w:t>
            </w:r>
          </w:p>
        </w:tc>
        <w:tc>
          <w:tcPr>
            <w:tcW w:w="925" w:type="dxa"/>
            <w:tcBorders>
              <w:top w:val="nil"/>
              <w:bottom w:val="single" w:sz="4" w:space="0" w:color="000000"/>
            </w:tcBorders>
            <w:vAlign w:val="center"/>
          </w:tcPr>
          <w:p w14:paraId="45B12578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nil"/>
              <w:bottom w:val="single" w:sz="4" w:space="0" w:color="000000"/>
            </w:tcBorders>
            <w:vAlign w:val="center"/>
          </w:tcPr>
          <w:p w14:paraId="37F7550B" w14:textId="77777777" w:rsidR="00377BD8" w:rsidRPr="00B4304F" w:rsidRDefault="00377BD8" w:rsidP="00F944CA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2</w:t>
            </w: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268668C8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0D6E75B5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32E09CAB" w14:textId="77777777" w:rsidTr="00C654D3">
        <w:trPr>
          <w:trHeight w:val="930"/>
        </w:trPr>
        <w:tc>
          <w:tcPr>
            <w:tcW w:w="736" w:type="dxa"/>
            <w:tcBorders>
              <w:top w:val="nil"/>
              <w:bottom w:val="nil"/>
            </w:tcBorders>
          </w:tcPr>
          <w:p w14:paraId="486F8546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7958A485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vMerge w:val="restart"/>
            <w:tcBorders>
              <w:top w:val="single" w:sz="4" w:space="0" w:color="auto"/>
            </w:tcBorders>
          </w:tcPr>
          <w:p w14:paraId="58AC7734" w14:textId="77777777" w:rsidR="00377BD8" w:rsidRPr="00B4304F" w:rsidRDefault="00377BD8" w:rsidP="00F944CA">
            <w:pPr>
              <w:widowControl w:val="0"/>
              <w:rPr>
                <w:b/>
                <w:noProof/>
              </w:rPr>
            </w:pPr>
            <w:r w:rsidRPr="00B4304F">
              <w:rPr>
                <w:b/>
                <w:i/>
                <w:noProof/>
              </w:rPr>
              <w:t xml:space="preserve">Hai  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 xml:space="preserve">mặt  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phẳng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vuông góc. Hình lăng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trụ đứng, lăng trụ đều, hình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hộp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đứng,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hình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hộp chữ nhật, hình lập</w:t>
            </w:r>
            <w:r w:rsidRPr="00B4304F">
              <w:rPr>
                <w:b/>
                <w:i/>
                <w:noProof/>
                <w:spacing w:val="-67"/>
              </w:rPr>
              <w:t xml:space="preserve"> </w:t>
            </w:r>
            <w:r w:rsidRPr="00B4304F">
              <w:rPr>
                <w:b/>
                <w:i/>
                <w:noProof/>
              </w:rPr>
              <w:t>phương,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hình</w:t>
            </w:r>
            <w:r w:rsidRPr="00B4304F">
              <w:rPr>
                <w:b/>
                <w:i/>
                <w:noProof/>
                <w:spacing w:val="71"/>
              </w:rPr>
              <w:t xml:space="preserve"> </w:t>
            </w:r>
            <w:r w:rsidRPr="00B4304F">
              <w:rPr>
                <w:b/>
                <w:i/>
                <w:noProof/>
              </w:rPr>
              <w:t>chóp đều.</w:t>
            </w:r>
          </w:p>
        </w:tc>
        <w:tc>
          <w:tcPr>
            <w:tcW w:w="5744" w:type="dxa"/>
            <w:tcBorders>
              <w:bottom w:val="nil"/>
            </w:tcBorders>
            <w:vAlign w:val="center"/>
          </w:tcPr>
          <w:p w14:paraId="6B65ED84" w14:textId="77777777" w:rsidR="00377BD8" w:rsidRPr="00B4304F" w:rsidRDefault="00377BD8" w:rsidP="00F944CA">
            <w:pPr>
              <w:pStyle w:val="TableParagraph"/>
              <w:ind w:left="105"/>
              <w:jc w:val="both"/>
              <w:rPr>
                <w:b/>
                <w:i/>
                <w:noProof/>
                <w:sz w:val="24"/>
              </w:rPr>
            </w:pPr>
            <w:r w:rsidRPr="00B4304F">
              <w:rPr>
                <w:b/>
                <w:i/>
                <w:noProof/>
                <w:spacing w:val="-5"/>
                <w:sz w:val="24"/>
              </w:rPr>
              <w:t>Nhận</w:t>
            </w:r>
            <w:r w:rsidRPr="00B4304F">
              <w:rPr>
                <w:b/>
                <w:i/>
                <w:noProof/>
                <w:spacing w:val="-18"/>
                <w:sz w:val="24"/>
              </w:rPr>
              <w:t xml:space="preserve"> </w:t>
            </w:r>
            <w:r w:rsidRPr="00B4304F">
              <w:rPr>
                <w:b/>
                <w:i/>
                <w:noProof/>
                <w:spacing w:val="-5"/>
                <w:sz w:val="24"/>
              </w:rPr>
              <w:t>biết:</w:t>
            </w:r>
          </w:p>
          <w:p w14:paraId="4055C2CF" w14:textId="77777777" w:rsidR="00377BD8" w:rsidRPr="00B4304F" w:rsidRDefault="00377BD8" w:rsidP="00F944CA">
            <w:pPr>
              <w:pStyle w:val="TableParagraph"/>
              <w:ind w:left="105"/>
              <w:jc w:val="both"/>
              <w:rPr>
                <w:b/>
                <w:i/>
                <w:noProof/>
                <w:spacing w:val="-6"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–</w:t>
            </w:r>
            <w:r w:rsidRPr="00B4304F">
              <w:rPr>
                <w:noProof/>
                <w:spacing w:val="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</w:rPr>
              <w:t>Nhận</w:t>
            </w:r>
            <w:r w:rsidRPr="00B4304F">
              <w:rPr>
                <w:noProof/>
                <w:spacing w:val="-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biết được</w:t>
            </w:r>
            <w:r w:rsidRPr="00B4304F">
              <w:rPr>
                <w:noProof/>
                <w:spacing w:val="-5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hai</w:t>
            </w:r>
            <w:r w:rsidRPr="00B4304F">
              <w:rPr>
                <w:noProof/>
                <w:spacing w:val="-4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mặt</w:t>
            </w:r>
            <w:r w:rsidRPr="00B4304F">
              <w:rPr>
                <w:noProof/>
                <w:spacing w:val="-4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phẳng</w:t>
            </w:r>
            <w:r w:rsidRPr="00B4304F">
              <w:rPr>
                <w:noProof/>
                <w:spacing w:val="-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vuông góc</w:t>
            </w:r>
            <w:r w:rsidRPr="00B4304F">
              <w:rPr>
                <w:noProof/>
                <w:spacing w:val="-4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trong</w:t>
            </w:r>
            <w:r w:rsidRPr="00B4304F">
              <w:rPr>
                <w:noProof/>
                <w:spacing w:val="-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không gian.</w:t>
            </w:r>
          </w:p>
        </w:tc>
        <w:tc>
          <w:tcPr>
            <w:tcW w:w="925" w:type="dxa"/>
            <w:tcBorders>
              <w:bottom w:val="nil"/>
            </w:tcBorders>
            <w:vAlign w:val="center"/>
          </w:tcPr>
          <w:p w14:paraId="351F61BB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3</w:t>
            </w:r>
          </w:p>
        </w:tc>
        <w:tc>
          <w:tcPr>
            <w:tcW w:w="993" w:type="dxa"/>
            <w:tcBorders>
              <w:bottom w:val="nil"/>
            </w:tcBorders>
            <w:vAlign w:val="center"/>
          </w:tcPr>
          <w:p w14:paraId="0FF5174E" w14:textId="77777777" w:rsidR="00377BD8" w:rsidRPr="00B4304F" w:rsidRDefault="00377BD8" w:rsidP="00F944CA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488BD30B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372C2051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6C2F2D58" w14:textId="77777777" w:rsidTr="00C654D3">
        <w:trPr>
          <w:trHeight w:val="930"/>
        </w:trPr>
        <w:tc>
          <w:tcPr>
            <w:tcW w:w="736" w:type="dxa"/>
            <w:tcBorders>
              <w:top w:val="nil"/>
              <w:bottom w:val="nil"/>
            </w:tcBorders>
          </w:tcPr>
          <w:p w14:paraId="6DE70C68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53D3EC23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vMerge/>
            <w:tcBorders>
              <w:bottom w:val="nil"/>
            </w:tcBorders>
          </w:tcPr>
          <w:p w14:paraId="0416EC63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5744" w:type="dxa"/>
            <w:tcBorders>
              <w:top w:val="nil"/>
              <w:bottom w:val="single" w:sz="4" w:space="0" w:color="000000"/>
            </w:tcBorders>
            <w:vAlign w:val="center"/>
          </w:tcPr>
          <w:p w14:paraId="7E773421" w14:textId="77777777" w:rsidR="00377BD8" w:rsidRPr="00B4304F" w:rsidRDefault="00377BD8" w:rsidP="00F944CA">
            <w:pPr>
              <w:pStyle w:val="TableParagraph"/>
              <w:ind w:left="105"/>
              <w:jc w:val="both"/>
              <w:rPr>
                <w:b/>
                <w:i/>
                <w:noProof/>
                <w:sz w:val="24"/>
              </w:rPr>
            </w:pPr>
            <w:r w:rsidRPr="00B4304F">
              <w:rPr>
                <w:b/>
                <w:i/>
                <w:noProof/>
                <w:spacing w:val="-8"/>
                <w:sz w:val="24"/>
              </w:rPr>
              <w:t>Thông</w:t>
            </w:r>
            <w:r w:rsidRPr="00B4304F">
              <w:rPr>
                <w:b/>
                <w:i/>
                <w:noProof/>
                <w:spacing w:val="-16"/>
                <w:sz w:val="24"/>
              </w:rPr>
              <w:t xml:space="preserve"> </w:t>
            </w:r>
            <w:r w:rsidRPr="00B4304F">
              <w:rPr>
                <w:b/>
                <w:i/>
                <w:noProof/>
                <w:spacing w:val="-8"/>
                <w:sz w:val="24"/>
              </w:rPr>
              <w:t>hiểu:</w:t>
            </w:r>
          </w:p>
          <w:p w14:paraId="3E17CF99" w14:textId="77777777" w:rsidR="00377BD8" w:rsidRPr="00B4304F" w:rsidRDefault="00377BD8" w:rsidP="00F944CA">
            <w:pPr>
              <w:pStyle w:val="TableParagraph"/>
              <w:tabs>
                <w:tab w:val="left" w:pos="317"/>
              </w:tabs>
              <w:jc w:val="both"/>
              <w:rPr>
                <w:noProof/>
                <w:sz w:val="24"/>
              </w:rPr>
            </w:pPr>
            <w:r w:rsidRPr="00B4304F">
              <w:rPr>
                <w:noProof/>
                <w:sz w:val="24"/>
                <w:szCs w:val="24"/>
              </w:rPr>
              <w:t xml:space="preserve"> –</w:t>
            </w:r>
            <w:r w:rsidRPr="00B4304F">
              <w:rPr>
                <w:noProof/>
                <w:spacing w:val="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</w:rPr>
              <w:t>Xác</w:t>
            </w:r>
            <w:r w:rsidRPr="00B4304F">
              <w:rPr>
                <w:noProof/>
                <w:spacing w:val="-2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định</w:t>
            </w:r>
            <w:r w:rsidRPr="00B4304F">
              <w:rPr>
                <w:noProof/>
                <w:spacing w:val="-4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được</w:t>
            </w:r>
            <w:r w:rsidRPr="00B4304F">
              <w:rPr>
                <w:noProof/>
                <w:spacing w:val="-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điều</w:t>
            </w:r>
            <w:r w:rsidRPr="00B4304F">
              <w:rPr>
                <w:noProof/>
                <w:spacing w:val="-3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kiện để</w:t>
            </w:r>
            <w:r w:rsidRPr="00B4304F">
              <w:rPr>
                <w:noProof/>
                <w:spacing w:val="-2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hai</w:t>
            </w:r>
            <w:r w:rsidRPr="00B4304F">
              <w:rPr>
                <w:noProof/>
                <w:spacing w:val="-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mặt phẳng vuông</w:t>
            </w:r>
            <w:r w:rsidRPr="00B4304F">
              <w:rPr>
                <w:noProof/>
                <w:spacing w:val="-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góc.</w:t>
            </w:r>
          </w:p>
          <w:p w14:paraId="3283F2EE" w14:textId="77777777" w:rsidR="00377BD8" w:rsidRPr="00B4304F" w:rsidRDefault="00377BD8" w:rsidP="00F944CA">
            <w:pPr>
              <w:pStyle w:val="TableParagraph"/>
              <w:tabs>
                <w:tab w:val="left" w:pos="310"/>
              </w:tabs>
              <w:jc w:val="both"/>
              <w:rPr>
                <w:noProof/>
                <w:sz w:val="24"/>
              </w:rPr>
            </w:pPr>
            <w:r w:rsidRPr="00B4304F">
              <w:rPr>
                <w:noProof/>
                <w:sz w:val="24"/>
                <w:szCs w:val="24"/>
              </w:rPr>
              <w:t xml:space="preserve"> – </w:t>
            </w:r>
            <w:r w:rsidRPr="00B4304F">
              <w:rPr>
                <w:noProof/>
                <w:sz w:val="24"/>
              </w:rPr>
              <w:t>Giải</w:t>
            </w:r>
            <w:r w:rsidRPr="00B4304F">
              <w:rPr>
                <w:noProof/>
                <w:spacing w:val="-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thích</w:t>
            </w:r>
            <w:r w:rsidRPr="00B4304F">
              <w:rPr>
                <w:noProof/>
                <w:spacing w:val="-4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được</w:t>
            </w:r>
            <w:r w:rsidRPr="00B4304F">
              <w:rPr>
                <w:noProof/>
                <w:spacing w:val="-2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tính chất</w:t>
            </w:r>
            <w:r w:rsidRPr="00B4304F">
              <w:rPr>
                <w:noProof/>
                <w:spacing w:val="-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cơ</w:t>
            </w:r>
            <w:r w:rsidRPr="00B4304F">
              <w:rPr>
                <w:noProof/>
                <w:spacing w:val="-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bản về</w:t>
            </w:r>
            <w:r w:rsidRPr="00B4304F">
              <w:rPr>
                <w:noProof/>
                <w:spacing w:val="-3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hai</w:t>
            </w:r>
            <w:r w:rsidRPr="00B4304F">
              <w:rPr>
                <w:noProof/>
                <w:spacing w:val="-4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mặt</w:t>
            </w:r>
            <w:r w:rsidRPr="00B4304F">
              <w:rPr>
                <w:noProof/>
                <w:spacing w:val="-5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phẳng</w:t>
            </w:r>
            <w:r w:rsidRPr="00B4304F">
              <w:rPr>
                <w:noProof/>
                <w:spacing w:val="-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vuông góc.</w:t>
            </w:r>
          </w:p>
          <w:p w14:paraId="0B0B5FD8" w14:textId="77777777" w:rsidR="00377BD8" w:rsidRPr="00B4304F" w:rsidRDefault="00377BD8" w:rsidP="00F944CA">
            <w:pPr>
              <w:pStyle w:val="TableParagraph"/>
              <w:tabs>
                <w:tab w:val="left" w:pos="310"/>
              </w:tabs>
              <w:jc w:val="both"/>
              <w:rPr>
                <w:noProof/>
                <w:sz w:val="24"/>
              </w:rPr>
            </w:pPr>
            <w:r w:rsidRPr="00B4304F">
              <w:rPr>
                <w:noProof/>
                <w:sz w:val="24"/>
                <w:szCs w:val="24"/>
              </w:rPr>
              <w:t xml:space="preserve"> – </w:t>
            </w:r>
            <w:r w:rsidRPr="00B4304F">
              <w:rPr>
                <w:noProof/>
                <w:sz w:val="24"/>
              </w:rPr>
              <w:t>Giải</w:t>
            </w:r>
            <w:r w:rsidRPr="00B4304F">
              <w:rPr>
                <w:noProof/>
                <w:spacing w:val="-8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thích</w:t>
            </w:r>
            <w:r w:rsidRPr="00B4304F">
              <w:rPr>
                <w:noProof/>
                <w:spacing w:val="-1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được</w:t>
            </w:r>
            <w:r w:rsidRPr="00B4304F">
              <w:rPr>
                <w:noProof/>
                <w:spacing w:val="-9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tính</w:t>
            </w:r>
            <w:r w:rsidRPr="00B4304F">
              <w:rPr>
                <w:noProof/>
                <w:spacing w:val="-9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chất</w:t>
            </w:r>
            <w:r w:rsidRPr="00B4304F">
              <w:rPr>
                <w:noProof/>
                <w:spacing w:val="-1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cơ</w:t>
            </w:r>
            <w:r w:rsidRPr="00B4304F">
              <w:rPr>
                <w:noProof/>
                <w:spacing w:val="-9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bản</w:t>
            </w:r>
            <w:r w:rsidRPr="00B4304F">
              <w:rPr>
                <w:noProof/>
                <w:spacing w:val="-8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của</w:t>
            </w:r>
            <w:r w:rsidRPr="00B4304F">
              <w:rPr>
                <w:noProof/>
                <w:spacing w:val="-10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hình</w:t>
            </w:r>
            <w:r w:rsidRPr="00B4304F">
              <w:rPr>
                <w:noProof/>
                <w:spacing w:val="-1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lăng</w:t>
            </w:r>
            <w:r w:rsidRPr="00B4304F">
              <w:rPr>
                <w:noProof/>
                <w:spacing w:val="-1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trụ</w:t>
            </w:r>
            <w:r w:rsidRPr="00B4304F">
              <w:rPr>
                <w:noProof/>
                <w:spacing w:val="-9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đứng,</w:t>
            </w:r>
            <w:r w:rsidRPr="00B4304F">
              <w:rPr>
                <w:noProof/>
                <w:spacing w:val="-10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lăng</w:t>
            </w:r>
            <w:r w:rsidRPr="00B4304F">
              <w:rPr>
                <w:noProof/>
                <w:spacing w:val="-8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trụ</w:t>
            </w:r>
            <w:r w:rsidRPr="00B4304F">
              <w:rPr>
                <w:noProof/>
                <w:spacing w:val="-8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đều,</w:t>
            </w:r>
            <w:r w:rsidRPr="00B4304F">
              <w:rPr>
                <w:noProof/>
                <w:spacing w:val="-67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hình hộp</w:t>
            </w:r>
            <w:r w:rsidRPr="00B4304F">
              <w:rPr>
                <w:noProof/>
                <w:spacing w:val="-4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đứng,</w:t>
            </w:r>
            <w:r w:rsidRPr="00B4304F">
              <w:rPr>
                <w:noProof/>
                <w:spacing w:val="-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hình</w:t>
            </w:r>
            <w:r w:rsidRPr="00B4304F">
              <w:rPr>
                <w:noProof/>
                <w:spacing w:val="-4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hộp chữ</w:t>
            </w:r>
            <w:r w:rsidRPr="00B4304F">
              <w:rPr>
                <w:noProof/>
                <w:spacing w:val="-2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nhật,</w:t>
            </w:r>
            <w:r w:rsidRPr="00B4304F">
              <w:rPr>
                <w:noProof/>
                <w:spacing w:val="-5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hình lập</w:t>
            </w:r>
            <w:r w:rsidRPr="00B4304F">
              <w:rPr>
                <w:noProof/>
                <w:spacing w:val="1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phương,</w:t>
            </w:r>
            <w:r w:rsidRPr="00B4304F">
              <w:rPr>
                <w:noProof/>
                <w:spacing w:val="-5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hình chóp</w:t>
            </w:r>
            <w:r w:rsidRPr="00B4304F">
              <w:rPr>
                <w:noProof/>
                <w:spacing w:val="-3"/>
                <w:sz w:val="24"/>
              </w:rPr>
              <w:t xml:space="preserve"> </w:t>
            </w:r>
            <w:r w:rsidRPr="00B4304F">
              <w:rPr>
                <w:noProof/>
                <w:sz w:val="24"/>
              </w:rPr>
              <w:t>đều.</w:t>
            </w:r>
            <w:r w:rsidRPr="00B4304F">
              <w:rPr>
                <w:b/>
                <w:i/>
                <w:noProof/>
                <w:spacing w:val="-6"/>
                <w:sz w:val="24"/>
                <w:szCs w:val="24"/>
              </w:rPr>
              <w:t xml:space="preserve"> </w:t>
            </w:r>
          </w:p>
        </w:tc>
        <w:tc>
          <w:tcPr>
            <w:tcW w:w="925" w:type="dxa"/>
            <w:tcBorders>
              <w:top w:val="nil"/>
              <w:bottom w:val="single" w:sz="4" w:space="0" w:color="000000"/>
            </w:tcBorders>
            <w:vAlign w:val="center"/>
          </w:tcPr>
          <w:p w14:paraId="4E688A9B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nil"/>
              <w:bottom w:val="single" w:sz="4" w:space="0" w:color="000000"/>
            </w:tcBorders>
            <w:vAlign w:val="center"/>
          </w:tcPr>
          <w:p w14:paraId="1B9A2B6F" w14:textId="77777777" w:rsidR="00377BD8" w:rsidRPr="00B4304F" w:rsidRDefault="00377BD8" w:rsidP="00F944CA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3</w:t>
            </w: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048113F9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66E7F858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19DE108F" w14:textId="77777777" w:rsidTr="00C654D3">
        <w:trPr>
          <w:trHeight w:val="930"/>
        </w:trPr>
        <w:tc>
          <w:tcPr>
            <w:tcW w:w="736" w:type="dxa"/>
            <w:tcBorders>
              <w:top w:val="nil"/>
              <w:bottom w:val="nil"/>
            </w:tcBorders>
          </w:tcPr>
          <w:p w14:paraId="68EB7FF4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2D989E91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14:paraId="5307DBDE" w14:textId="77777777" w:rsidR="00377BD8" w:rsidRPr="00B4304F" w:rsidRDefault="00377BD8" w:rsidP="00B0575A">
            <w:pPr>
              <w:widowControl w:val="0"/>
              <w:rPr>
                <w:b/>
                <w:noProof/>
              </w:rPr>
            </w:pPr>
            <w:r w:rsidRPr="00B4304F">
              <w:rPr>
                <w:b/>
                <w:i/>
                <w:noProof/>
              </w:rPr>
              <w:t xml:space="preserve">Khoảng cách </w:t>
            </w:r>
            <w:r w:rsidRPr="00B4304F">
              <w:rPr>
                <w:b/>
                <w:i/>
                <w:noProof/>
                <w:spacing w:val="-1"/>
              </w:rPr>
              <w:t xml:space="preserve">trong </w:t>
            </w:r>
            <w:r w:rsidRPr="00B4304F">
              <w:rPr>
                <w:b/>
                <w:i/>
                <w:noProof/>
              </w:rPr>
              <w:t>không gian</w:t>
            </w:r>
          </w:p>
        </w:tc>
        <w:tc>
          <w:tcPr>
            <w:tcW w:w="5744" w:type="dxa"/>
            <w:tcBorders>
              <w:bottom w:val="nil"/>
            </w:tcBorders>
            <w:vAlign w:val="center"/>
          </w:tcPr>
          <w:p w14:paraId="6F8AC084" w14:textId="77777777" w:rsidR="00377BD8" w:rsidRPr="00B4304F" w:rsidRDefault="00377BD8" w:rsidP="00B0575A">
            <w:pPr>
              <w:pStyle w:val="TableParagraph"/>
              <w:ind w:left="105"/>
              <w:jc w:val="both"/>
              <w:rPr>
                <w:b/>
                <w:i/>
                <w:noProof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6"/>
                <w:sz w:val="24"/>
                <w:szCs w:val="24"/>
              </w:rPr>
              <w:t>Nhận</w:t>
            </w:r>
            <w:r w:rsidRPr="00B4304F">
              <w:rPr>
                <w:b/>
                <w:i/>
                <w:noProof/>
                <w:spacing w:val="-18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6"/>
                <w:sz w:val="24"/>
                <w:szCs w:val="24"/>
              </w:rPr>
              <w:t>biết:</w:t>
            </w:r>
          </w:p>
          <w:p w14:paraId="3908853C" w14:textId="77777777" w:rsidR="00377BD8" w:rsidRPr="00B4304F" w:rsidRDefault="00377BD8" w:rsidP="00236532">
            <w:pPr>
              <w:pStyle w:val="TableParagraph"/>
              <w:numPr>
                <w:ilvl w:val="0"/>
                <w:numId w:val="5"/>
              </w:numPr>
              <w:tabs>
                <w:tab w:val="left" w:pos="332"/>
              </w:tabs>
              <w:ind w:right="97" w:firstLine="0"/>
              <w:jc w:val="both"/>
              <w:rPr>
                <w:b/>
                <w:i/>
                <w:noProof/>
                <w:spacing w:val="-6"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Nhận</w:t>
            </w:r>
            <w:r w:rsidRPr="00B4304F">
              <w:rPr>
                <w:noProof/>
                <w:spacing w:val="1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biết</w:t>
            </w:r>
            <w:r w:rsidRPr="00B4304F">
              <w:rPr>
                <w:noProof/>
                <w:spacing w:val="1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ờng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vuông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óc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hung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ủa</w:t>
            </w:r>
            <w:r w:rsidRPr="00B4304F">
              <w:rPr>
                <w:noProof/>
                <w:spacing w:val="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ai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ờng</w:t>
            </w:r>
            <w:r w:rsidRPr="00B4304F">
              <w:rPr>
                <w:noProof/>
                <w:spacing w:val="1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hẳng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 xml:space="preserve">chéo </w:t>
            </w:r>
            <w:r w:rsidRPr="00B4304F">
              <w:rPr>
                <w:noProof/>
                <w:spacing w:val="-6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hau.</w:t>
            </w:r>
          </w:p>
        </w:tc>
        <w:tc>
          <w:tcPr>
            <w:tcW w:w="925" w:type="dxa"/>
            <w:tcBorders>
              <w:bottom w:val="nil"/>
            </w:tcBorders>
            <w:vAlign w:val="center"/>
          </w:tcPr>
          <w:p w14:paraId="16EC1D40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2</w:t>
            </w:r>
          </w:p>
        </w:tc>
        <w:tc>
          <w:tcPr>
            <w:tcW w:w="993" w:type="dxa"/>
            <w:tcBorders>
              <w:bottom w:val="nil"/>
            </w:tcBorders>
            <w:vAlign w:val="center"/>
          </w:tcPr>
          <w:p w14:paraId="7B2ADA8A" w14:textId="77777777" w:rsidR="00377BD8" w:rsidRPr="00B4304F" w:rsidRDefault="00377BD8" w:rsidP="00F944CA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360EEC79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7592C009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706EECA0" w14:textId="77777777" w:rsidTr="00C654D3">
        <w:trPr>
          <w:trHeight w:val="930"/>
        </w:trPr>
        <w:tc>
          <w:tcPr>
            <w:tcW w:w="736" w:type="dxa"/>
            <w:tcBorders>
              <w:top w:val="nil"/>
              <w:bottom w:val="nil"/>
            </w:tcBorders>
          </w:tcPr>
          <w:p w14:paraId="772DF804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3990A8E4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nil"/>
              <w:bottom w:val="nil"/>
            </w:tcBorders>
          </w:tcPr>
          <w:p w14:paraId="7DABFAFB" w14:textId="77777777" w:rsidR="00377BD8" w:rsidRPr="00B4304F" w:rsidRDefault="00377BD8" w:rsidP="00B0575A">
            <w:pPr>
              <w:widowControl w:val="0"/>
              <w:rPr>
                <w:noProof/>
              </w:rPr>
            </w:pPr>
          </w:p>
        </w:tc>
        <w:tc>
          <w:tcPr>
            <w:tcW w:w="5744" w:type="dxa"/>
            <w:tcBorders>
              <w:top w:val="nil"/>
              <w:bottom w:val="single" w:sz="4" w:space="0" w:color="000000"/>
            </w:tcBorders>
            <w:vAlign w:val="center"/>
          </w:tcPr>
          <w:p w14:paraId="49C86C50" w14:textId="77777777" w:rsidR="00377BD8" w:rsidRPr="00B4304F" w:rsidRDefault="00377BD8" w:rsidP="00B0575A">
            <w:pPr>
              <w:pStyle w:val="TableParagraph"/>
              <w:ind w:left="105"/>
              <w:jc w:val="both"/>
              <w:rPr>
                <w:b/>
                <w:i/>
                <w:noProof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8"/>
                <w:sz w:val="24"/>
                <w:szCs w:val="24"/>
              </w:rPr>
              <w:t>Thông</w:t>
            </w:r>
            <w:r w:rsidRPr="00B4304F">
              <w:rPr>
                <w:b/>
                <w:i/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8"/>
                <w:sz w:val="24"/>
                <w:szCs w:val="24"/>
              </w:rPr>
              <w:t>hiểu:</w:t>
            </w:r>
          </w:p>
          <w:p w14:paraId="28F02017" w14:textId="77777777" w:rsidR="00377BD8" w:rsidRPr="00B4304F" w:rsidRDefault="00377BD8" w:rsidP="00236532">
            <w:pPr>
              <w:pStyle w:val="TableParagraph"/>
              <w:numPr>
                <w:ilvl w:val="0"/>
                <w:numId w:val="5"/>
              </w:numPr>
              <w:tabs>
                <w:tab w:val="left" w:pos="332"/>
              </w:tabs>
              <w:ind w:right="97" w:firstLine="0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Xác</w:t>
            </w:r>
            <w:r w:rsidRPr="00B4304F">
              <w:rPr>
                <w:noProof/>
                <w:spacing w:val="40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ịnh</w:t>
            </w:r>
            <w:r w:rsidRPr="00B4304F">
              <w:rPr>
                <w:noProof/>
                <w:spacing w:val="4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40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khoảng</w:t>
            </w:r>
            <w:r w:rsidRPr="00B4304F">
              <w:rPr>
                <w:noProof/>
                <w:spacing w:val="4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ách</w:t>
            </w:r>
            <w:r w:rsidRPr="00B4304F">
              <w:rPr>
                <w:noProof/>
                <w:spacing w:val="4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ừ</w:t>
            </w:r>
            <w:r w:rsidRPr="00B4304F">
              <w:rPr>
                <w:noProof/>
                <w:spacing w:val="4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một</w:t>
            </w:r>
            <w:r w:rsidRPr="00B4304F">
              <w:rPr>
                <w:noProof/>
                <w:spacing w:val="4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iểm</w:t>
            </w:r>
            <w:r w:rsidRPr="00B4304F">
              <w:rPr>
                <w:noProof/>
                <w:spacing w:val="4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ến</w:t>
            </w:r>
            <w:r w:rsidRPr="00B4304F">
              <w:rPr>
                <w:noProof/>
                <w:spacing w:val="4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một</w:t>
            </w:r>
            <w:r w:rsidRPr="00B4304F">
              <w:rPr>
                <w:noProof/>
                <w:spacing w:val="4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ờng</w:t>
            </w:r>
            <w:r w:rsidRPr="00B4304F">
              <w:rPr>
                <w:noProof/>
                <w:spacing w:val="4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hẳng;</w:t>
            </w:r>
            <w:r w:rsidRPr="00B4304F">
              <w:rPr>
                <w:noProof/>
                <w:spacing w:val="-6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khoảng</w:t>
            </w:r>
            <w:r w:rsidRPr="00B4304F">
              <w:rPr>
                <w:noProof/>
                <w:spacing w:val="20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ách</w:t>
            </w:r>
            <w:r w:rsidRPr="00B4304F">
              <w:rPr>
                <w:noProof/>
                <w:spacing w:val="20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ừ</w:t>
            </w:r>
            <w:r w:rsidRPr="00B4304F">
              <w:rPr>
                <w:noProof/>
                <w:spacing w:val="1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một</w:t>
            </w:r>
            <w:r w:rsidRPr="00B4304F">
              <w:rPr>
                <w:noProof/>
                <w:spacing w:val="18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iểm</w:t>
            </w:r>
            <w:r w:rsidRPr="00B4304F">
              <w:rPr>
                <w:noProof/>
                <w:spacing w:val="20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ến</w:t>
            </w:r>
            <w:r w:rsidRPr="00B4304F">
              <w:rPr>
                <w:noProof/>
                <w:spacing w:val="20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một</w:t>
            </w:r>
            <w:r w:rsidRPr="00B4304F">
              <w:rPr>
                <w:noProof/>
                <w:spacing w:val="20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mặt</w:t>
            </w:r>
            <w:r w:rsidRPr="00B4304F">
              <w:rPr>
                <w:noProof/>
                <w:spacing w:val="18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phẳng;</w:t>
            </w:r>
            <w:r w:rsidRPr="00B4304F">
              <w:rPr>
                <w:noProof/>
                <w:spacing w:val="20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khoảng</w:t>
            </w:r>
            <w:r w:rsidRPr="00B4304F">
              <w:rPr>
                <w:noProof/>
                <w:spacing w:val="20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ách</w:t>
            </w:r>
            <w:r w:rsidRPr="00B4304F">
              <w:rPr>
                <w:noProof/>
                <w:spacing w:val="18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iữa</w:t>
            </w:r>
            <w:r w:rsidRPr="00B4304F">
              <w:rPr>
                <w:noProof/>
                <w:spacing w:val="20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ai đường</w:t>
            </w:r>
            <w:r w:rsidRPr="00B4304F">
              <w:rPr>
                <w:noProof/>
                <w:spacing w:val="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hẳng</w:t>
            </w:r>
            <w:r w:rsidRPr="00B4304F">
              <w:rPr>
                <w:noProof/>
                <w:spacing w:val="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song</w:t>
            </w:r>
            <w:r w:rsidRPr="00B4304F">
              <w:rPr>
                <w:noProof/>
                <w:spacing w:val="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song;</w:t>
            </w:r>
            <w:r w:rsidRPr="00B4304F">
              <w:rPr>
                <w:noProof/>
                <w:spacing w:val="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khoảng</w:t>
            </w:r>
            <w:r w:rsidRPr="00B4304F">
              <w:rPr>
                <w:noProof/>
                <w:spacing w:val="5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ách</w:t>
            </w:r>
            <w:r w:rsidRPr="00B4304F">
              <w:rPr>
                <w:noProof/>
                <w:spacing w:val="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iữa</w:t>
            </w:r>
            <w:r w:rsidRPr="00B4304F">
              <w:rPr>
                <w:noProof/>
                <w:spacing w:val="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ờng</w:t>
            </w:r>
            <w:r w:rsidRPr="00B4304F">
              <w:rPr>
                <w:noProof/>
                <w:spacing w:val="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hẳng</w:t>
            </w:r>
            <w:r w:rsidRPr="00B4304F">
              <w:rPr>
                <w:noProof/>
                <w:spacing w:val="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và</w:t>
            </w:r>
            <w:r w:rsidRPr="00B4304F">
              <w:rPr>
                <w:noProof/>
                <w:spacing w:val="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mặt</w:t>
            </w:r>
            <w:r w:rsidRPr="00B4304F">
              <w:rPr>
                <w:noProof/>
                <w:spacing w:val="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phẳng</w:t>
            </w:r>
          </w:p>
          <w:p w14:paraId="1F0BE2D5" w14:textId="77777777" w:rsidR="00377BD8" w:rsidRPr="00B4304F" w:rsidRDefault="00377BD8" w:rsidP="00B0575A">
            <w:pPr>
              <w:pStyle w:val="TableParagraph"/>
              <w:ind w:left="105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song</w:t>
            </w:r>
            <w:r w:rsidRPr="00B4304F">
              <w:rPr>
                <w:noProof/>
                <w:spacing w:val="26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song;</w:t>
            </w:r>
            <w:r w:rsidRPr="00B4304F">
              <w:rPr>
                <w:noProof/>
                <w:spacing w:val="26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khoảng</w:t>
            </w:r>
            <w:r w:rsidRPr="00B4304F">
              <w:rPr>
                <w:noProof/>
                <w:spacing w:val="26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ách</w:t>
            </w:r>
            <w:r w:rsidRPr="00B4304F">
              <w:rPr>
                <w:noProof/>
                <w:spacing w:val="2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iữa</w:t>
            </w:r>
            <w:r w:rsidRPr="00B4304F">
              <w:rPr>
                <w:noProof/>
                <w:spacing w:val="2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ai</w:t>
            </w:r>
            <w:r w:rsidRPr="00B4304F">
              <w:rPr>
                <w:noProof/>
                <w:spacing w:val="26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mặt</w:t>
            </w:r>
            <w:r w:rsidRPr="00B4304F">
              <w:rPr>
                <w:noProof/>
                <w:spacing w:val="26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phẳng</w:t>
            </w:r>
            <w:r w:rsidRPr="00B4304F">
              <w:rPr>
                <w:noProof/>
                <w:spacing w:val="2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song</w:t>
            </w:r>
            <w:r w:rsidRPr="00B4304F">
              <w:rPr>
                <w:noProof/>
                <w:spacing w:val="26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song</w:t>
            </w:r>
            <w:r w:rsidRPr="00B4304F">
              <w:rPr>
                <w:noProof/>
                <w:spacing w:val="2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rong</w:t>
            </w:r>
            <w:r w:rsidRPr="00B4304F">
              <w:rPr>
                <w:noProof/>
                <w:spacing w:val="2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hững</w:t>
            </w:r>
            <w:r w:rsidRPr="00B4304F">
              <w:rPr>
                <w:noProof/>
                <w:spacing w:val="-6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rường</w:t>
            </w:r>
            <w:r w:rsidRPr="00B4304F">
              <w:rPr>
                <w:noProof/>
                <w:spacing w:val="-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ợp</w:t>
            </w:r>
            <w:r w:rsidRPr="00B4304F">
              <w:rPr>
                <w:noProof/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ơn</w:t>
            </w:r>
            <w:r w:rsidRPr="00B4304F">
              <w:rPr>
                <w:noProof/>
                <w:spacing w:val="-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iản.</w:t>
            </w:r>
          </w:p>
          <w:p w14:paraId="2609BC01" w14:textId="77777777" w:rsidR="00377BD8" w:rsidRPr="00B4304F" w:rsidRDefault="00377BD8" w:rsidP="002A4D77">
            <w:pPr>
              <w:widowControl w:val="0"/>
              <w:autoSpaceDE w:val="0"/>
              <w:autoSpaceDN w:val="0"/>
              <w:spacing w:before="43"/>
              <w:ind w:left="105"/>
              <w:rPr>
                <w:b/>
                <w:i/>
              </w:rPr>
            </w:pPr>
            <w:r w:rsidRPr="00B4304F">
              <w:rPr>
                <w:b/>
                <w:i/>
              </w:rPr>
              <w:t>Vận dụng:</w:t>
            </w:r>
          </w:p>
          <w:p w14:paraId="5E7E35CC" w14:textId="77777777" w:rsidR="00377BD8" w:rsidRPr="00B4304F" w:rsidRDefault="00377BD8" w:rsidP="002A4D77">
            <w:pPr>
              <w:widowControl w:val="0"/>
              <w:autoSpaceDE w:val="0"/>
              <w:autoSpaceDN w:val="0"/>
              <w:spacing w:before="43"/>
              <w:ind w:left="105"/>
            </w:pPr>
            <w:r w:rsidRPr="00B4304F">
              <w:t>–</w:t>
            </w:r>
            <w:r w:rsidRPr="00B4304F">
              <w:rPr>
                <w:spacing w:val="-11"/>
              </w:rPr>
              <w:t xml:space="preserve"> </w:t>
            </w:r>
            <w:r w:rsidRPr="00B4304F">
              <w:t>Tính</w:t>
            </w:r>
            <w:r w:rsidRPr="00B4304F">
              <w:rPr>
                <w:spacing w:val="-12"/>
              </w:rPr>
              <w:t xml:space="preserve"> </w:t>
            </w:r>
            <w:r w:rsidRPr="00B4304F">
              <w:t>được</w:t>
            </w:r>
            <w:r w:rsidRPr="00B4304F">
              <w:rPr>
                <w:spacing w:val="-14"/>
              </w:rPr>
              <w:t xml:space="preserve"> </w:t>
            </w:r>
            <w:r w:rsidRPr="00B4304F">
              <w:t>khoảng</w:t>
            </w:r>
            <w:r w:rsidRPr="00B4304F">
              <w:rPr>
                <w:spacing w:val="-12"/>
              </w:rPr>
              <w:t xml:space="preserve"> </w:t>
            </w:r>
            <w:r w:rsidRPr="00B4304F">
              <w:t>cách</w:t>
            </w:r>
            <w:r w:rsidRPr="00B4304F">
              <w:rPr>
                <w:spacing w:val="-10"/>
              </w:rPr>
              <w:t xml:space="preserve"> </w:t>
            </w:r>
            <w:r w:rsidRPr="00B4304F">
              <w:t>giữa</w:t>
            </w:r>
            <w:r w:rsidRPr="00B4304F">
              <w:rPr>
                <w:spacing w:val="-12"/>
              </w:rPr>
              <w:t xml:space="preserve"> </w:t>
            </w:r>
            <w:r w:rsidRPr="00B4304F">
              <w:t>hai</w:t>
            </w:r>
            <w:r w:rsidRPr="00B4304F">
              <w:rPr>
                <w:spacing w:val="-11"/>
              </w:rPr>
              <w:t xml:space="preserve"> </w:t>
            </w:r>
            <w:r w:rsidRPr="00B4304F">
              <w:t>đường</w:t>
            </w:r>
            <w:r w:rsidRPr="00B4304F">
              <w:rPr>
                <w:spacing w:val="-12"/>
              </w:rPr>
              <w:t xml:space="preserve"> </w:t>
            </w:r>
            <w:r w:rsidRPr="00B4304F">
              <w:t>thẳng</w:t>
            </w:r>
            <w:r w:rsidRPr="00B4304F">
              <w:rPr>
                <w:spacing w:val="-11"/>
              </w:rPr>
              <w:t xml:space="preserve"> </w:t>
            </w:r>
            <w:r w:rsidRPr="00B4304F">
              <w:t>chéo</w:t>
            </w:r>
            <w:r w:rsidRPr="00B4304F">
              <w:rPr>
                <w:spacing w:val="-12"/>
              </w:rPr>
              <w:t xml:space="preserve"> </w:t>
            </w:r>
            <w:r w:rsidRPr="00B4304F">
              <w:t>nhau</w:t>
            </w:r>
            <w:r w:rsidRPr="00B4304F">
              <w:rPr>
                <w:spacing w:val="-11"/>
              </w:rPr>
              <w:t xml:space="preserve"> </w:t>
            </w:r>
            <w:r w:rsidRPr="00B4304F">
              <w:t>trong</w:t>
            </w:r>
            <w:r w:rsidRPr="00B4304F">
              <w:rPr>
                <w:spacing w:val="-12"/>
              </w:rPr>
              <w:t xml:space="preserve"> </w:t>
            </w:r>
            <w:r w:rsidRPr="00B4304F">
              <w:t>những</w:t>
            </w:r>
          </w:p>
          <w:p w14:paraId="2AE2BF3C" w14:textId="77777777" w:rsidR="00377BD8" w:rsidRPr="00B4304F" w:rsidRDefault="00377BD8" w:rsidP="002A4D77">
            <w:pPr>
              <w:pStyle w:val="TableParagraph"/>
              <w:ind w:left="105"/>
              <w:jc w:val="both"/>
              <w:rPr>
                <w:b/>
                <w:i/>
                <w:noProof/>
                <w:spacing w:val="-6"/>
                <w:sz w:val="24"/>
                <w:szCs w:val="24"/>
              </w:rPr>
            </w:pPr>
            <w:r w:rsidRPr="00B4304F">
              <w:rPr>
                <w:sz w:val="24"/>
                <w:szCs w:val="24"/>
              </w:rPr>
              <w:t>trường</w:t>
            </w:r>
            <w:r w:rsidRPr="00B4304F">
              <w:rPr>
                <w:spacing w:val="17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hợp</w:t>
            </w:r>
            <w:r w:rsidRPr="00B4304F">
              <w:rPr>
                <w:spacing w:val="20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đơn</w:t>
            </w:r>
            <w:r w:rsidRPr="00B4304F">
              <w:rPr>
                <w:spacing w:val="18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giản</w:t>
            </w:r>
            <w:r w:rsidRPr="00B4304F">
              <w:rPr>
                <w:spacing w:val="18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(ví</w:t>
            </w:r>
            <w:r w:rsidRPr="00B4304F">
              <w:rPr>
                <w:spacing w:val="18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dụ:</w:t>
            </w:r>
            <w:r w:rsidRPr="00B4304F">
              <w:rPr>
                <w:spacing w:val="20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có</w:t>
            </w:r>
            <w:r w:rsidRPr="00B4304F">
              <w:rPr>
                <w:spacing w:val="21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một</w:t>
            </w:r>
            <w:r w:rsidRPr="00B4304F">
              <w:rPr>
                <w:spacing w:val="17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đường</w:t>
            </w:r>
            <w:r w:rsidRPr="00B4304F">
              <w:rPr>
                <w:spacing w:val="18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thẳng</w:t>
            </w:r>
            <w:r w:rsidRPr="00B4304F">
              <w:rPr>
                <w:spacing w:val="3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vuông</w:t>
            </w:r>
            <w:r w:rsidRPr="00B4304F">
              <w:rPr>
                <w:spacing w:val="20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góc</w:t>
            </w:r>
            <w:r w:rsidRPr="00B4304F">
              <w:rPr>
                <w:spacing w:val="16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với</w:t>
            </w:r>
            <w:r w:rsidRPr="00B4304F">
              <w:rPr>
                <w:spacing w:val="18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mặt</w:t>
            </w:r>
            <w:r w:rsidRPr="00B4304F">
              <w:rPr>
                <w:spacing w:val="-67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phẳng chứa đường</w:t>
            </w:r>
            <w:r w:rsidRPr="00B4304F">
              <w:rPr>
                <w:spacing w:val="-3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thẳng</w:t>
            </w:r>
            <w:r w:rsidRPr="00B4304F">
              <w:rPr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còn</w:t>
            </w:r>
            <w:r w:rsidRPr="00B4304F">
              <w:rPr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sz w:val="24"/>
                <w:szCs w:val="24"/>
              </w:rPr>
              <w:t>lại).</w:t>
            </w:r>
          </w:p>
        </w:tc>
        <w:tc>
          <w:tcPr>
            <w:tcW w:w="925" w:type="dxa"/>
            <w:tcBorders>
              <w:top w:val="nil"/>
              <w:bottom w:val="single" w:sz="4" w:space="0" w:color="000000"/>
            </w:tcBorders>
            <w:vAlign w:val="center"/>
          </w:tcPr>
          <w:p w14:paraId="57CF1864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nil"/>
              <w:bottom w:val="single" w:sz="4" w:space="0" w:color="000000"/>
            </w:tcBorders>
            <w:vAlign w:val="center"/>
          </w:tcPr>
          <w:p w14:paraId="3EE7ABFD" w14:textId="77777777" w:rsidR="00377BD8" w:rsidRPr="00B4304F" w:rsidRDefault="00377BD8" w:rsidP="00F944CA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2</w:t>
            </w: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58BDE5D2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  <w:p w14:paraId="08268C20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  <w:p w14:paraId="49DA4B24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  <w:p w14:paraId="568181AA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  <w:p w14:paraId="41582B94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  <w:p w14:paraId="6E8C97EB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  <w:p w14:paraId="22ACF355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5FFFB927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67C5C220" w14:textId="77777777" w:rsidTr="00C654D3">
        <w:trPr>
          <w:trHeight w:val="930"/>
        </w:trPr>
        <w:tc>
          <w:tcPr>
            <w:tcW w:w="736" w:type="dxa"/>
            <w:tcBorders>
              <w:top w:val="nil"/>
              <w:bottom w:val="nil"/>
            </w:tcBorders>
          </w:tcPr>
          <w:p w14:paraId="6A789FB2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30936D52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14:paraId="22D5ADB8" w14:textId="77777777" w:rsidR="00377BD8" w:rsidRPr="00B4304F" w:rsidRDefault="00377BD8" w:rsidP="00B0575A">
            <w:pPr>
              <w:widowControl w:val="0"/>
              <w:rPr>
                <w:b/>
                <w:noProof/>
              </w:rPr>
            </w:pPr>
            <w:r w:rsidRPr="00B4304F">
              <w:rPr>
                <w:b/>
                <w:i/>
                <w:noProof/>
              </w:rPr>
              <w:t xml:space="preserve">Góc giữa đường thẳng </w:t>
            </w:r>
            <w:r w:rsidRPr="00B4304F">
              <w:rPr>
                <w:b/>
                <w:i/>
                <w:noProof/>
                <w:spacing w:val="-67"/>
              </w:rPr>
              <w:t xml:space="preserve"> </w:t>
            </w:r>
            <w:r w:rsidRPr="00B4304F">
              <w:rPr>
                <w:b/>
                <w:i/>
                <w:noProof/>
              </w:rPr>
              <w:t>và mặt phẳng. Góc nhị diện và góc phẳng nhị</w:t>
            </w:r>
            <w:r w:rsidRPr="00B4304F">
              <w:rPr>
                <w:b/>
                <w:i/>
                <w:noProof/>
                <w:spacing w:val="1"/>
              </w:rPr>
              <w:t xml:space="preserve"> </w:t>
            </w:r>
            <w:r w:rsidRPr="00B4304F">
              <w:rPr>
                <w:b/>
                <w:i/>
                <w:noProof/>
              </w:rPr>
              <w:t>diện</w:t>
            </w:r>
          </w:p>
        </w:tc>
        <w:tc>
          <w:tcPr>
            <w:tcW w:w="5744" w:type="dxa"/>
            <w:tcBorders>
              <w:bottom w:val="nil"/>
            </w:tcBorders>
            <w:vAlign w:val="center"/>
          </w:tcPr>
          <w:p w14:paraId="7A7637E5" w14:textId="77777777" w:rsidR="00377BD8" w:rsidRPr="00B4304F" w:rsidRDefault="00377BD8" w:rsidP="00B0575A">
            <w:pPr>
              <w:pStyle w:val="TableParagraph"/>
              <w:ind w:left="105"/>
              <w:jc w:val="both"/>
              <w:rPr>
                <w:b/>
                <w:i/>
                <w:noProof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5"/>
                <w:sz w:val="24"/>
                <w:szCs w:val="24"/>
              </w:rPr>
              <w:t>Nhận</w:t>
            </w:r>
            <w:r w:rsidRPr="00B4304F">
              <w:rPr>
                <w:b/>
                <w:i/>
                <w:noProof/>
                <w:spacing w:val="-18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5"/>
                <w:sz w:val="24"/>
                <w:szCs w:val="24"/>
              </w:rPr>
              <w:t>biết:</w:t>
            </w:r>
          </w:p>
          <w:p w14:paraId="244B340B" w14:textId="77777777" w:rsidR="00377BD8" w:rsidRPr="00B4304F" w:rsidRDefault="00377BD8" w:rsidP="00236532">
            <w:pPr>
              <w:pStyle w:val="TableParagraph"/>
              <w:numPr>
                <w:ilvl w:val="0"/>
                <w:numId w:val="3"/>
              </w:numPr>
              <w:tabs>
                <w:tab w:val="left" w:pos="317"/>
              </w:tabs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Nhận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biết được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khái</w:t>
            </w:r>
            <w:r w:rsidRPr="00B4304F">
              <w:rPr>
                <w:noProof/>
                <w:spacing w:val="-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iệm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óc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iữa</w:t>
            </w:r>
            <w:r w:rsidRPr="00B4304F">
              <w:rPr>
                <w:noProof/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ờng thẳng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và</w:t>
            </w:r>
            <w:r w:rsidRPr="00B4304F">
              <w:rPr>
                <w:noProof/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mặt phẳng.</w:t>
            </w:r>
          </w:p>
          <w:p w14:paraId="74185A8B" w14:textId="77777777" w:rsidR="00377BD8" w:rsidRPr="00B4304F" w:rsidRDefault="00377BD8" w:rsidP="00236532">
            <w:pPr>
              <w:pStyle w:val="TableParagraph"/>
              <w:numPr>
                <w:ilvl w:val="0"/>
                <w:numId w:val="3"/>
              </w:numPr>
              <w:tabs>
                <w:tab w:val="left" w:pos="317"/>
              </w:tabs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Nhận biết</w:t>
            </w:r>
            <w:r w:rsidRPr="00B4304F">
              <w:rPr>
                <w:noProof/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khái</w:t>
            </w:r>
            <w:r w:rsidRPr="00B4304F">
              <w:rPr>
                <w:noProof/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iệm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óc</w:t>
            </w:r>
            <w:r w:rsidRPr="00B4304F">
              <w:rPr>
                <w:noProof/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hị</w:t>
            </w:r>
            <w:r w:rsidRPr="00B4304F">
              <w:rPr>
                <w:noProof/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diện,</w:t>
            </w:r>
            <w:r w:rsidRPr="00B4304F">
              <w:rPr>
                <w:noProof/>
                <w:spacing w:val="-5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óc phẳng nhị</w:t>
            </w:r>
            <w:r w:rsidRPr="00B4304F">
              <w:rPr>
                <w:noProof/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diện.</w:t>
            </w:r>
          </w:p>
        </w:tc>
        <w:tc>
          <w:tcPr>
            <w:tcW w:w="925" w:type="dxa"/>
            <w:tcBorders>
              <w:bottom w:val="nil"/>
            </w:tcBorders>
            <w:vAlign w:val="center"/>
          </w:tcPr>
          <w:p w14:paraId="65566A73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2</w:t>
            </w:r>
          </w:p>
        </w:tc>
        <w:tc>
          <w:tcPr>
            <w:tcW w:w="993" w:type="dxa"/>
            <w:tcBorders>
              <w:bottom w:val="nil"/>
            </w:tcBorders>
            <w:vAlign w:val="center"/>
          </w:tcPr>
          <w:p w14:paraId="3F3EA39B" w14:textId="77777777" w:rsidR="00377BD8" w:rsidRPr="00B4304F" w:rsidRDefault="00377BD8" w:rsidP="00F944CA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61174560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54CD6C6F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74AB366C" w14:textId="77777777" w:rsidTr="00C654D3">
        <w:trPr>
          <w:trHeight w:val="930"/>
        </w:trPr>
        <w:tc>
          <w:tcPr>
            <w:tcW w:w="736" w:type="dxa"/>
            <w:tcBorders>
              <w:top w:val="nil"/>
              <w:bottom w:val="nil"/>
            </w:tcBorders>
          </w:tcPr>
          <w:p w14:paraId="28B543BB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4CF42B4F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nil"/>
              <w:bottom w:val="nil"/>
            </w:tcBorders>
          </w:tcPr>
          <w:p w14:paraId="4E2E4F63" w14:textId="77777777" w:rsidR="00377BD8" w:rsidRPr="00B4304F" w:rsidRDefault="00377BD8" w:rsidP="00B0575A">
            <w:pPr>
              <w:widowControl w:val="0"/>
              <w:rPr>
                <w:noProof/>
              </w:rPr>
            </w:pPr>
          </w:p>
        </w:tc>
        <w:tc>
          <w:tcPr>
            <w:tcW w:w="5744" w:type="dxa"/>
            <w:tcBorders>
              <w:top w:val="nil"/>
              <w:bottom w:val="nil"/>
            </w:tcBorders>
            <w:vAlign w:val="center"/>
          </w:tcPr>
          <w:p w14:paraId="61A87310" w14:textId="77777777" w:rsidR="00377BD8" w:rsidRPr="00B4304F" w:rsidRDefault="00377BD8" w:rsidP="00B0575A">
            <w:pPr>
              <w:pStyle w:val="TableParagraph"/>
              <w:ind w:left="105"/>
              <w:jc w:val="both"/>
              <w:rPr>
                <w:b/>
                <w:i/>
                <w:noProof/>
                <w:spacing w:val="-8"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8"/>
                <w:sz w:val="24"/>
                <w:szCs w:val="24"/>
              </w:rPr>
              <w:t>Thông</w:t>
            </w:r>
            <w:r w:rsidRPr="00B4304F">
              <w:rPr>
                <w:b/>
                <w:i/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8"/>
                <w:sz w:val="24"/>
                <w:szCs w:val="24"/>
              </w:rPr>
              <w:t>hiểu:</w:t>
            </w:r>
          </w:p>
          <w:p w14:paraId="16530E72" w14:textId="77777777" w:rsidR="00377BD8" w:rsidRPr="00B4304F" w:rsidRDefault="00377BD8" w:rsidP="00B0575A">
            <w:pPr>
              <w:pStyle w:val="TableParagraph"/>
              <w:ind w:left="105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–</w:t>
            </w:r>
            <w:r w:rsidRPr="00B4304F">
              <w:rPr>
                <w:noProof/>
                <w:spacing w:val="3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Xác</w:t>
            </w:r>
            <w:r w:rsidRPr="00B4304F">
              <w:rPr>
                <w:noProof/>
                <w:spacing w:val="3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ịnh</w:t>
            </w:r>
            <w:r w:rsidRPr="00B4304F">
              <w:rPr>
                <w:noProof/>
                <w:spacing w:val="36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3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óc</w:t>
            </w:r>
            <w:r w:rsidRPr="00B4304F">
              <w:rPr>
                <w:noProof/>
                <w:spacing w:val="36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iữa</w:t>
            </w:r>
            <w:r w:rsidRPr="00B4304F">
              <w:rPr>
                <w:noProof/>
                <w:spacing w:val="35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ờng</w:t>
            </w:r>
            <w:r w:rsidRPr="00B4304F">
              <w:rPr>
                <w:noProof/>
                <w:spacing w:val="3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hẳng</w:t>
            </w:r>
            <w:r w:rsidRPr="00B4304F">
              <w:rPr>
                <w:noProof/>
                <w:spacing w:val="35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và</w:t>
            </w:r>
            <w:r w:rsidRPr="00B4304F">
              <w:rPr>
                <w:noProof/>
                <w:spacing w:val="35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mặt</w:t>
            </w:r>
            <w:r w:rsidRPr="00B4304F">
              <w:rPr>
                <w:noProof/>
                <w:spacing w:val="35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phẳng</w:t>
            </w:r>
            <w:r w:rsidRPr="00B4304F">
              <w:rPr>
                <w:noProof/>
                <w:spacing w:val="3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rong</w:t>
            </w:r>
            <w:r w:rsidRPr="00B4304F">
              <w:rPr>
                <w:noProof/>
                <w:spacing w:val="35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hững</w:t>
            </w:r>
          </w:p>
          <w:p w14:paraId="0B5DF8E5" w14:textId="77777777" w:rsidR="00377BD8" w:rsidRPr="00B4304F" w:rsidRDefault="00377BD8" w:rsidP="00B0575A">
            <w:pPr>
              <w:pStyle w:val="TableParagraph"/>
              <w:ind w:left="105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trường</w:t>
            </w:r>
            <w:r w:rsidRPr="00B4304F">
              <w:rPr>
                <w:noProof/>
                <w:spacing w:val="10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ợp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ơn</w:t>
            </w:r>
            <w:r w:rsidRPr="00B4304F">
              <w:rPr>
                <w:noProof/>
                <w:spacing w:val="1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iản</w:t>
            </w:r>
            <w:r w:rsidRPr="00B4304F">
              <w:rPr>
                <w:noProof/>
                <w:spacing w:val="1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(ví</w:t>
            </w:r>
            <w:r w:rsidRPr="00B4304F">
              <w:rPr>
                <w:noProof/>
                <w:spacing w:val="1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dụ:</w:t>
            </w:r>
            <w:r w:rsidRPr="00B4304F">
              <w:rPr>
                <w:noProof/>
                <w:spacing w:val="1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ã</w:t>
            </w:r>
            <w:r w:rsidRPr="00B4304F">
              <w:rPr>
                <w:noProof/>
                <w:spacing w:val="1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biết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ình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hiếu</w:t>
            </w:r>
            <w:r w:rsidRPr="00B4304F">
              <w:rPr>
                <w:noProof/>
                <w:spacing w:val="1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vuông</w:t>
            </w:r>
            <w:r w:rsidRPr="00B4304F">
              <w:rPr>
                <w:noProof/>
                <w:spacing w:val="1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óc</w:t>
            </w:r>
            <w:r w:rsidRPr="00B4304F">
              <w:rPr>
                <w:noProof/>
                <w:spacing w:val="1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ủa</w:t>
            </w:r>
            <w:r w:rsidRPr="00B4304F">
              <w:rPr>
                <w:noProof/>
                <w:spacing w:val="1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ờng</w:t>
            </w:r>
            <w:r w:rsidRPr="00B4304F">
              <w:rPr>
                <w:noProof/>
                <w:spacing w:val="-6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hẳng lên</w:t>
            </w:r>
            <w:r w:rsidRPr="00B4304F">
              <w:rPr>
                <w:noProof/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mặt</w:t>
            </w:r>
            <w:r w:rsidRPr="00B4304F">
              <w:rPr>
                <w:noProof/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phẳng).</w:t>
            </w:r>
          </w:p>
          <w:p w14:paraId="2F2215A0" w14:textId="77777777" w:rsidR="00377BD8" w:rsidRPr="00B4304F" w:rsidRDefault="00377BD8" w:rsidP="00B0575A">
            <w:pPr>
              <w:pStyle w:val="TableParagraph"/>
              <w:ind w:left="105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–</w:t>
            </w:r>
            <w:r w:rsidRPr="00B4304F">
              <w:rPr>
                <w:noProof/>
                <w:spacing w:val="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Xác</w:t>
            </w:r>
            <w:r w:rsidRPr="00B4304F">
              <w:rPr>
                <w:noProof/>
                <w:spacing w:val="8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ịnh</w:t>
            </w:r>
            <w:r w:rsidRPr="00B4304F">
              <w:rPr>
                <w:noProof/>
                <w:spacing w:val="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số</w:t>
            </w:r>
            <w:r w:rsidRPr="00B4304F">
              <w:rPr>
                <w:noProof/>
                <w:spacing w:val="10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o</w:t>
            </w:r>
            <w:r w:rsidRPr="00B4304F">
              <w:rPr>
                <w:noProof/>
                <w:spacing w:val="8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óc</w:t>
            </w:r>
            <w:r w:rsidRPr="00B4304F">
              <w:rPr>
                <w:noProof/>
                <w:spacing w:val="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hị</w:t>
            </w:r>
            <w:r w:rsidRPr="00B4304F">
              <w:rPr>
                <w:noProof/>
                <w:spacing w:val="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diện,</w:t>
            </w:r>
            <w:r w:rsidRPr="00B4304F">
              <w:rPr>
                <w:noProof/>
                <w:spacing w:val="8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óc</w:t>
            </w:r>
            <w:r w:rsidRPr="00B4304F">
              <w:rPr>
                <w:noProof/>
                <w:spacing w:val="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phẳng</w:t>
            </w:r>
            <w:r w:rsidRPr="00B4304F">
              <w:rPr>
                <w:noProof/>
                <w:spacing w:val="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hị</w:t>
            </w:r>
            <w:r w:rsidRPr="00B4304F">
              <w:rPr>
                <w:noProof/>
                <w:spacing w:val="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diện</w:t>
            </w:r>
            <w:r w:rsidRPr="00B4304F">
              <w:rPr>
                <w:noProof/>
                <w:spacing w:val="8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rong</w:t>
            </w:r>
            <w:r w:rsidRPr="00B4304F">
              <w:rPr>
                <w:noProof/>
                <w:spacing w:val="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hững</w:t>
            </w:r>
            <w:r w:rsidRPr="00B4304F">
              <w:rPr>
                <w:noProof/>
                <w:spacing w:val="-6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rường</w:t>
            </w:r>
            <w:r w:rsidRPr="00B4304F">
              <w:rPr>
                <w:noProof/>
                <w:spacing w:val="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ợp</w:t>
            </w:r>
            <w:r w:rsidRPr="00B4304F">
              <w:rPr>
                <w:noProof/>
                <w:spacing w:val="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ơn</w:t>
            </w:r>
            <w:r w:rsidRPr="00B4304F">
              <w:rPr>
                <w:noProof/>
                <w:spacing w:val="5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iản</w:t>
            </w:r>
            <w:r w:rsidRPr="00B4304F">
              <w:rPr>
                <w:noProof/>
                <w:spacing w:val="5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(ví</w:t>
            </w:r>
            <w:r w:rsidRPr="00B4304F">
              <w:rPr>
                <w:noProof/>
                <w:spacing w:val="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dụ:</w:t>
            </w:r>
            <w:r w:rsidRPr="00B4304F">
              <w:rPr>
                <w:noProof/>
                <w:spacing w:val="5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hận</w:t>
            </w:r>
            <w:r w:rsidRPr="00B4304F">
              <w:rPr>
                <w:noProof/>
                <w:spacing w:val="6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biết</w:t>
            </w:r>
            <w:r w:rsidRPr="00B4304F">
              <w:rPr>
                <w:noProof/>
                <w:spacing w:val="5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mặt</w:t>
            </w:r>
            <w:r w:rsidRPr="00B4304F">
              <w:rPr>
                <w:noProof/>
                <w:spacing w:val="5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phẳng</w:t>
            </w:r>
            <w:r w:rsidRPr="00B4304F">
              <w:rPr>
                <w:noProof/>
                <w:spacing w:val="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vuông</w:t>
            </w:r>
            <w:r w:rsidRPr="00B4304F">
              <w:rPr>
                <w:noProof/>
                <w:spacing w:val="3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óc</w:t>
            </w:r>
            <w:r w:rsidRPr="00B4304F">
              <w:rPr>
                <w:noProof/>
                <w:spacing w:val="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với</w:t>
            </w:r>
          </w:p>
          <w:p w14:paraId="49A469F3" w14:textId="77777777" w:rsidR="00377BD8" w:rsidRPr="00B4304F" w:rsidRDefault="00377BD8" w:rsidP="00B0575A">
            <w:pPr>
              <w:pStyle w:val="TableParagraph"/>
              <w:ind w:left="105"/>
              <w:jc w:val="both"/>
              <w:rPr>
                <w:b/>
                <w:i/>
                <w:noProof/>
                <w:spacing w:val="-6"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cạnh nhị</w:t>
            </w:r>
            <w:r w:rsidRPr="00B4304F">
              <w:rPr>
                <w:noProof/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diện).</w:t>
            </w:r>
          </w:p>
        </w:tc>
        <w:tc>
          <w:tcPr>
            <w:tcW w:w="925" w:type="dxa"/>
            <w:tcBorders>
              <w:top w:val="nil"/>
              <w:bottom w:val="nil"/>
            </w:tcBorders>
            <w:vAlign w:val="center"/>
          </w:tcPr>
          <w:p w14:paraId="43816C6A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nil"/>
              <w:bottom w:val="nil"/>
            </w:tcBorders>
            <w:vAlign w:val="center"/>
          </w:tcPr>
          <w:p w14:paraId="5728EFE1" w14:textId="77777777" w:rsidR="00377BD8" w:rsidRPr="00B4304F" w:rsidRDefault="00377BD8" w:rsidP="00F944CA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58876E9E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5EAB821B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11D581D2" w14:textId="77777777" w:rsidTr="00C654D3">
        <w:trPr>
          <w:trHeight w:val="930"/>
        </w:trPr>
        <w:tc>
          <w:tcPr>
            <w:tcW w:w="736" w:type="dxa"/>
            <w:tcBorders>
              <w:top w:val="nil"/>
              <w:bottom w:val="nil"/>
            </w:tcBorders>
          </w:tcPr>
          <w:p w14:paraId="6753CDA9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1505B320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nil"/>
              <w:bottom w:val="nil"/>
            </w:tcBorders>
          </w:tcPr>
          <w:p w14:paraId="16B5873A" w14:textId="77777777" w:rsidR="00377BD8" w:rsidRPr="00B4304F" w:rsidRDefault="00377BD8" w:rsidP="00B0575A">
            <w:pPr>
              <w:widowControl w:val="0"/>
              <w:rPr>
                <w:noProof/>
              </w:rPr>
            </w:pPr>
          </w:p>
        </w:tc>
        <w:tc>
          <w:tcPr>
            <w:tcW w:w="5744" w:type="dxa"/>
            <w:tcBorders>
              <w:top w:val="nil"/>
              <w:bottom w:val="single" w:sz="4" w:space="0" w:color="000000"/>
            </w:tcBorders>
            <w:vAlign w:val="center"/>
          </w:tcPr>
          <w:p w14:paraId="4D11832D" w14:textId="77777777" w:rsidR="00377BD8" w:rsidRPr="00B4304F" w:rsidRDefault="00377BD8" w:rsidP="00B0575A">
            <w:pPr>
              <w:pStyle w:val="TableParagraph"/>
              <w:ind w:left="105"/>
              <w:jc w:val="both"/>
              <w:rPr>
                <w:b/>
                <w:i/>
                <w:noProof/>
                <w:spacing w:val="-6"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6"/>
                <w:sz w:val="24"/>
                <w:szCs w:val="24"/>
              </w:rPr>
              <w:t>Vận</w:t>
            </w:r>
            <w:r w:rsidRPr="00B4304F">
              <w:rPr>
                <w:b/>
                <w:i/>
                <w:noProof/>
                <w:spacing w:val="-18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6"/>
                <w:sz w:val="24"/>
                <w:szCs w:val="24"/>
              </w:rPr>
              <w:t>dụng:</w:t>
            </w:r>
          </w:p>
          <w:p w14:paraId="33E23DA6" w14:textId="77777777" w:rsidR="00377BD8" w:rsidRPr="00B4304F" w:rsidRDefault="00377BD8" w:rsidP="00236532">
            <w:pPr>
              <w:pStyle w:val="TableParagraph"/>
              <w:numPr>
                <w:ilvl w:val="0"/>
                <w:numId w:val="4"/>
              </w:numPr>
              <w:tabs>
                <w:tab w:val="left" w:pos="327"/>
              </w:tabs>
              <w:ind w:right="97" w:firstLine="0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Tính được góc giữa đường thẳng và mặt phẳng trong những trường</w:t>
            </w:r>
            <w:r w:rsidRPr="00B4304F">
              <w:rPr>
                <w:noProof/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ợp</w:t>
            </w:r>
            <w:r w:rsidRPr="00B4304F">
              <w:rPr>
                <w:noProof/>
                <w:spacing w:val="-10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ơn</w:t>
            </w:r>
            <w:r w:rsidRPr="00B4304F">
              <w:rPr>
                <w:noProof/>
                <w:spacing w:val="-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iản</w:t>
            </w:r>
            <w:r w:rsidRPr="00B4304F">
              <w:rPr>
                <w:noProof/>
                <w:spacing w:val="-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(ví</w:t>
            </w:r>
            <w:r w:rsidRPr="00B4304F">
              <w:rPr>
                <w:noProof/>
                <w:spacing w:val="-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dụ:</w:t>
            </w:r>
            <w:r w:rsidRPr="00B4304F">
              <w:rPr>
                <w:noProof/>
                <w:spacing w:val="-1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ã</w:t>
            </w:r>
            <w:r w:rsidRPr="00B4304F">
              <w:rPr>
                <w:noProof/>
                <w:spacing w:val="-10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biết</w:t>
            </w:r>
            <w:r w:rsidRPr="00B4304F">
              <w:rPr>
                <w:noProof/>
                <w:spacing w:val="-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ình</w:t>
            </w:r>
            <w:r w:rsidRPr="00B4304F">
              <w:rPr>
                <w:noProof/>
                <w:spacing w:val="-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hiếu</w:t>
            </w:r>
            <w:r w:rsidRPr="00B4304F">
              <w:rPr>
                <w:noProof/>
                <w:spacing w:val="-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vuông</w:t>
            </w:r>
            <w:r w:rsidRPr="00B4304F">
              <w:rPr>
                <w:noProof/>
                <w:spacing w:val="-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óc</w:t>
            </w:r>
            <w:r w:rsidRPr="00B4304F">
              <w:rPr>
                <w:noProof/>
                <w:spacing w:val="-10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ủa</w:t>
            </w:r>
            <w:r w:rsidRPr="00B4304F">
              <w:rPr>
                <w:noProof/>
                <w:spacing w:val="-10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ờng</w:t>
            </w:r>
            <w:r w:rsidRPr="00B4304F">
              <w:rPr>
                <w:noProof/>
                <w:spacing w:val="-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hẳng</w:t>
            </w:r>
            <w:r w:rsidRPr="00B4304F">
              <w:rPr>
                <w:noProof/>
                <w:spacing w:val="-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lên</w:t>
            </w:r>
            <w:r w:rsidRPr="00B4304F">
              <w:rPr>
                <w:noProof/>
                <w:spacing w:val="-68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mặt</w:t>
            </w:r>
            <w:r w:rsidRPr="00B4304F">
              <w:rPr>
                <w:noProof/>
                <w:spacing w:val="-2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phẳng).</w:t>
            </w:r>
          </w:p>
          <w:p w14:paraId="0963DD27" w14:textId="77777777" w:rsidR="00377BD8" w:rsidRPr="00B4304F" w:rsidRDefault="00377BD8" w:rsidP="00236532">
            <w:pPr>
              <w:pStyle w:val="TableParagraph"/>
              <w:numPr>
                <w:ilvl w:val="0"/>
                <w:numId w:val="4"/>
              </w:numPr>
              <w:tabs>
                <w:tab w:val="left" w:pos="303"/>
              </w:tabs>
              <w:ind w:right="99" w:firstLine="0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Tính</w:t>
            </w:r>
            <w:r w:rsidRPr="00B4304F">
              <w:rPr>
                <w:noProof/>
                <w:spacing w:val="-1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-1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số</w:t>
            </w:r>
            <w:r w:rsidRPr="00B4304F">
              <w:rPr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o</w:t>
            </w:r>
            <w:r w:rsidRPr="00B4304F">
              <w:rPr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óc</w:t>
            </w:r>
            <w:r w:rsidRPr="00B4304F">
              <w:rPr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hị</w:t>
            </w:r>
            <w:r w:rsidRPr="00B4304F">
              <w:rPr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diện,</w:t>
            </w:r>
            <w:r w:rsidRPr="00B4304F">
              <w:rPr>
                <w:noProof/>
                <w:spacing w:val="-15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óc</w:t>
            </w:r>
            <w:r w:rsidRPr="00B4304F">
              <w:rPr>
                <w:noProof/>
                <w:spacing w:val="-1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phẳng</w:t>
            </w:r>
            <w:r w:rsidRPr="00B4304F">
              <w:rPr>
                <w:noProof/>
                <w:spacing w:val="-15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hị</w:t>
            </w:r>
            <w:r w:rsidRPr="00B4304F">
              <w:rPr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diện</w:t>
            </w:r>
            <w:r w:rsidRPr="00B4304F">
              <w:rPr>
                <w:noProof/>
                <w:spacing w:val="-1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rong</w:t>
            </w:r>
            <w:r w:rsidRPr="00B4304F">
              <w:rPr>
                <w:noProof/>
                <w:spacing w:val="-1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hững</w:t>
            </w:r>
            <w:r w:rsidRPr="00B4304F">
              <w:rPr>
                <w:noProof/>
                <w:spacing w:val="-16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trường</w:t>
            </w:r>
            <w:r w:rsidRPr="00B4304F">
              <w:rPr>
                <w:noProof/>
                <w:spacing w:val="-67"/>
                <w:sz w:val="24"/>
                <w:szCs w:val="24"/>
              </w:rPr>
              <w:t xml:space="preserve"> </w:t>
            </w:r>
            <w:r w:rsidRPr="00B4304F">
              <w:rPr>
                <w:noProof/>
                <w:spacing w:val="-1"/>
                <w:sz w:val="24"/>
                <w:szCs w:val="24"/>
              </w:rPr>
              <w:t>hợp</w:t>
            </w:r>
            <w:r w:rsidRPr="00B4304F">
              <w:rPr>
                <w:noProof/>
                <w:spacing w:val="-7"/>
                <w:sz w:val="24"/>
                <w:szCs w:val="24"/>
              </w:rPr>
              <w:t xml:space="preserve"> </w:t>
            </w:r>
            <w:r w:rsidRPr="00B4304F">
              <w:rPr>
                <w:noProof/>
                <w:spacing w:val="-1"/>
                <w:sz w:val="24"/>
                <w:szCs w:val="24"/>
              </w:rPr>
              <w:t>đơn</w:t>
            </w:r>
            <w:r w:rsidRPr="00B4304F">
              <w:rPr>
                <w:noProof/>
                <w:spacing w:val="-9"/>
                <w:sz w:val="24"/>
                <w:szCs w:val="24"/>
              </w:rPr>
              <w:t xml:space="preserve"> </w:t>
            </w:r>
            <w:r w:rsidRPr="00B4304F">
              <w:rPr>
                <w:noProof/>
                <w:spacing w:val="-1"/>
                <w:sz w:val="24"/>
                <w:szCs w:val="24"/>
              </w:rPr>
              <w:t>giản</w:t>
            </w:r>
            <w:r w:rsidRPr="00B4304F">
              <w:rPr>
                <w:noProof/>
                <w:spacing w:val="-7"/>
                <w:sz w:val="24"/>
                <w:szCs w:val="24"/>
              </w:rPr>
              <w:t xml:space="preserve"> </w:t>
            </w:r>
            <w:r w:rsidRPr="00B4304F">
              <w:rPr>
                <w:noProof/>
                <w:spacing w:val="-1"/>
                <w:sz w:val="24"/>
                <w:szCs w:val="24"/>
              </w:rPr>
              <w:t>(ví</w:t>
            </w:r>
            <w:r w:rsidRPr="00B4304F">
              <w:rPr>
                <w:noProof/>
                <w:spacing w:val="-10"/>
                <w:sz w:val="24"/>
                <w:szCs w:val="24"/>
              </w:rPr>
              <w:t xml:space="preserve"> </w:t>
            </w:r>
            <w:r w:rsidRPr="00B4304F">
              <w:rPr>
                <w:noProof/>
                <w:spacing w:val="-1"/>
                <w:sz w:val="24"/>
                <w:szCs w:val="24"/>
              </w:rPr>
              <w:t>dụ:</w:t>
            </w:r>
            <w:r w:rsidRPr="00B4304F">
              <w:rPr>
                <w:noProof/>
                <w:spacing w:val="-9"/>
                <w:sz w:val="24"/>
                <w:szCs w:val="24"/>
              </w:rPr>
              <w:t xml:space="preserve"> </w:t>
            </w:r>
            <w:r w:rsidRPr="00B4304F">
              <w:rPr>
                <w:noProof/>
                <w:spacing w:val="-1"/>
                <w:sz w:val="24"/>
                <w:szCs w:val="24"/>
              </w:rPr>
              <w:t>nhận</w:t>
            </w:r>
            <w:r w:rsidRPr="00B4304F">
              <w:rPr>
                <w:noProof/>
                <w:spacing w:val="-9"/>
                <w:sz w:val="24"/>
                <w:szCs w:val="24"/>
              </w:rPr>
              <w:t xml:space="preserve"> </w:t>
            </w:r>
            <w:r w:rsidRPr="00B4304F">
              <w:rPr>
                <w:noProof/>
                <w:spacing w:val="-1"/>
                <w:sz w:val="24"/>
                <w:szCs w:val="24"/>
              </w:rPr>
              <w:t>biết</w:t>
            </w:r>
            <w:r w:rsidRPr="00B4304F">
              <w:rPr>
                <w:noProof/>
                <w:spacing w:val="-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ược</w:t>
            </w:r>
            <w:r w:rsidRPr="00B4304F">
              <w:rPr>
                <w:noProof/>
                <w:spacing w:val="-19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mặt</w:t>
            </w:r>
            <w:r w:rsidRPr="00B4304F">
              <w:rPr>
                <w:noProof/>
                <w:spacing w:val="-10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phẳng</w:t>
            </w:r>
            <w:r w:rsidRPr="00B4304F">
              <w:rPr>
                <w:noProof/>
                <w:spacing w:val="-10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vuông</w:t>
            </w:r>
            <w:r w:rsidRPr="00B4304F">
              <w:rPr>
                <w:noProof/>
                <w:spacing w:val="-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góc</w:t>
            </w:r>
            <w:r w:rsidRPr="00B4304F">
              <w:rPr>
                <w:noProof/>
                <w:spacing w:val="-10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với</w:t>
            </w:r>
            <w:r w:rsidRPr="00B4304F">
              <w:rPr>
                <w:noProof/>
                <w:spacing w:val="-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cạnh</w:t>
            </w:r>
            <w:r w:rsidRPr="00B4304F">
              <w:rPr>
                <w:noProof/>
                <w:spacing w:val="-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nhị</w:t>
            </w:r>
            <w:r w:rsidRPr="00B4304F">
              <w:rPr>
                <w:noProof/>
                <w:spacing w:val="-67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diện).</w:t>
            </w:r>
          </w:p>
        </w:tc>
        <w:tc>
          <w:tcPr>
            <w:tcW w:w="925" w:type="dxa"/>
            <w:tcBorders>
              <w:top w:val="nil"/>
              <w:bottom w:val="single" w:sz="4" w:space="0" w:color="000000"/>
            </w:tcBorders>
            <w:vAlign w:val="center"/>
          </w:tcPr>
          <w:p w14:paraId="5727DE75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nil"/>
              <w:bottom w:val="single" w:sz="4" w:space="0" w:color="000000"/>
            </w:tcBorders>
            <w:vAlign w:val="center"/>
          </w:tcPr>
          <w:p w14:paraId="2F8E1EAC" w14:textId="77777777" w:rsidR="00377BD8" w:rsidRPr="00B4304F" w:rsidRDefault="00377BD8" w:rsidP="00F944CA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7A3B8319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nil"/>
              <w:bottom w:val="single" w:sz="4" w:space="0" w:color="000000"/>
            </w:tcBorders>
            <w:vAlign w:val="center"/>
          </w:tcPr>
          <w:p w14:paraId="58215562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4A47F302" w14:textId="77777777" w:rsidTr="00C654D3">
        <w:trPr>
          <w:trHeight w:val="58"/>
        </w:trPr>
        <w:tc>
          <w:tcPr>
            <w:tcW w:w="736" w:type="dxa"/>
            <w:tcBorders>
              <w:top w:val="nil"/>
              <w:bottom w:val="nil"/>
            </w:tcBorders>
          </w:tcPr>
          <w:p w14:paraId="46E21A5F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6B1A9A7B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14:paraId="76A55711" w14:textId="77777777" w:rsidR="00377BD8" w:rsidRPr="00B4304F" w:rsidRDefault="00377BD8" w:rsidP="00B0575A">
            <w:pPr>
              <w:widowControl w:val="0"/>
              <w:jc w:val="both"/>
              <w:rPr>
                <w:b/>
                <w:noProof/>
              </w:rPr>
            </w:pPr>
            <w:r w:rsidRPr="00B4304F">
              <w:rPr>
                <w:b/>
                <w:i/>
                <w:noProof/>
              </w:rPr>
              <w:t>Hình</w:t>
            </w:r>
            <w:r w:rsidRPr="00B4304F">
              <w:rPr>
                <w:b/>
                <w:i/>
                <w:noProof/>
                <w:spacing w:val="47"/>
              </w:rPr>
              <w:t xml:space="preserve"> </w:t>
            </w:r>
            <w:r w:rsidRPr="00B4304F">
              <w:rPr>
                <w:b/>
                <w:i/>
                <w:noProof/>
              </w:rPr>
              <w:t>chóp</w:t>
            </w:r>
            <w:r w:rsidRPr="00B4304F">
              <w:rPr>
                <w:b/>
                <w:i/>
                <w:noProof/>
                <w:spacing w:val="47"/>
              </w:rPr>
              <w:t xml:space="preserve"> </w:t>
            </w:r>
            <w:r w:rsidRPr="00B4304F">
              <w:rPr>
                <w:b/>
                <w:i/>
                <w:noProof/>
              </w:rPr>
              <w:t>cụt</w:t>
            </w:r>
            <w:r w:rsidRPr="00B4304F">
              <w:rPr>
                <w:b/>
                <w:i/>
                <w:noProof/>
                <w:spacing w:val="47"/>
              </w:rPr>
              <w:t xml:space="preserve"> </w:t>
            </w:r>
            <w:r w:rsidRPr="00B4304F">
              <w:rPr>
                <w:b/>
                <w:i/>
                <w:noProof/>
              </w:rPr>
              <w:t>đều</w:t>
            </w:r>
            <w:r w:rsidRPr="00B4304F">
              <w:rPr>
                <w:b/>
                <w:i/>
                <w:noProof/>
                <w:spacing w:val="48"/>
              </w:rPr>
              <w:t xml:space="preserve"> </w:t>
            </w:r>
            <w:r w:rsidRPr="00B4304F">
              <w:rPr>
                <w:b/>
                <w:i/>
                <w:noProof/>
              </w:rPr>
              <w:t>và thể</w:t>
            </w:r>
            <w:r w:rsidRPr="00B4304F">
              <w:rPr>
                <w:b/>
                <w:i/>
                <w:noProof/>
                <w:spacing w:val="-3"/>
              </w:rPr>
              <w:t xml:space="preserve"> </w:t>
            </w:r>
            <w:r w:rsidRPr="00B4304F">
              <w:rPr>
                <w:b/>
                <w:i/>
                <w:noProof/>
              </w:rPr>
              <w:t>tích</w:t>
            </w:r>
          </w:p>
        </w:tc>
        <w:tc>
          <w:tcPr>
            <w:tcW w:w="5744" w:type="dxa"/>
            <w:tcBorders>
              <w:top w:val="single" w:sz="4" w:space="0" w:color="000000"/>
              <w:bottom w:val="nil"/>
            </w:tcBorders>
            <w:vAlign w:val="center"/>
          </w:tcPr>
          <w:p w14:paraId="400A2714" w14:textId="77777777" w:rsidR="00377BD8" w:rsidRPr="00B4304F" w:rsidRDefault="00377BD8" w:rsidP="00B0575A">
            <w:pPr>
              <w:pStyle w:val="TableParagraph"/>
              <w:ind w:left="105"/>
              <w:jc w:val="both"/>
              <w:rPr>
                <w:b/>
                <w:i/>
                <w:noProof/>
                <w:sz w:val="24"/>
                <w:szCs w:val="24"/>
              </w:rPr>
            </w:pPr>
            <w:r w:rsidRPr="00B4304F">
              <w:rPr>
                <w:b/>
                <w:i/>
                <w:noProof/>
                <w:spacing w:val="-5"/>
                <w:sz w:val="24"/>
                <w:szCs w:val="24"/>
              </w:rPr>
              <w:t>Nhận</w:t>
            </w:r>
            <w:r w:rsidRPr="00B4304F">
              <w:rPr>
                <w:b/>
                <w:i/>
                <w:noProof/>
                <w:spacing w:val="-18"/>
                <w:sz w:val="24"/>
                <w:szCs w:val="24"/>
              </w:rPr>
              <w:t xml:space="preserve"> </w:t>
            </w:r>
            <w:r w:rsidRPr="00B4304F">
              <w:rPr>
                <w:b/>
                <w:i/>
                <w:noProof/>
                <w:spacing w:val="-5"/>
                <w:sz w:val="24"/>
                <w:szCs w:val="24"/>
              </w:rPr>
              <w:t>biết:</w:t>
            </w:r>
          </w:p>
          <w:p w14:paraId="608A0680" w14:textId="77777777" w:rsidR="00377BD8" w:rsidRPr="00B4304F" w:rsidRDefault="00377BD8" w:rsidP="00236532">
            <w:pPr>
              <w:pStyle w:val="TableParagraph"/>
              <w:numPr>
                <w:ilvl w:val="0"/>
                <w:numId w:val="2"/>
              </w:numPr>
              <w:tabs>
                <w:tab w:val="left" w:pos="317"/>
              </w:tabs>
              <w:ind w:left="317"/>
              <w:jc w:val="both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Nhận biết được</w:t>
            </w:r>
            <w:r w:rsidRPr="00B4304F">
              <w:rPr>
                <w:noProof/>
                <w:spacing w:val="-4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hình chóp cụt</w:t>
            </w:r>
            <w:r w:rsidRPr="00B4304F">
              <w:rPr>
                <w:noProof/>
                <w:spacing w:val="1"/>
                <w:sz w:val="24"/>
                <w:szCs w:val="24"/>
              </w:rPr>
              <w:t xml:space="preserve"> </w:t>
            </w:r>
            <w:r w:rsidRPr="00B4304F">
              <w:rPr>
                <w:noProof/>
                <w:sz w:val="24"/>
                <w:szCs w:val="24"/>
              </w:rPr>
              <w:t>đều.</w:t>
            </w:r>
          </w:p>
        </w:tc>
        <w:tc>
          <w:tcPr>
            <w:tcW w:w="925" w:type="dxa"/>
            <w:tcBorders>
              <w:top w:val="single" w:sz="4" w:space="0" w:color="000000"/>
              <w:bottom w:val="nil"/>
            </w:tcBorders>
            <w:vAlign w:val="center"/>
          </w:tcPr>
          <w:p w14:paraId="2A284D58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noProof/>
                <w:sz w:val="24"/>
                <w:szCs w:val="24"/>
              </w:rPr>
              <w:t>2</w:t>
            </w:r>
          </w:p>
        </w:tc>
        <w:tc>
          <w:tcPr>
            <w:tcW w:w="993" w:type="dxa"/>
            <w:tcBorders>
              <w:top w:val="single" w:sz="4" w:space="0" w:color="000000"/>
              <w:bottom w:val="nil"/>
            </w:tcBorders>
            <w:vAlign w:val="center"/>
          </w:tcPr>
          <w:p w14:paraId="672BF192" w14:textId="77777777" w:rsidR="00377BD8" w:rsidRPr="00B4304F" w:rsidRDefault="00377BD8" w:rsidP="00F944CA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000000"/>
              <w:bottom w:val="nil"/>
            </w:tcBorders>
            <w:vAlign w:val="center"/>
          </w:tcPr>
          <w:p w14:paraId="1BDF6E9E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000000"/>
              <w:bottom w:val="nil"/>
            </w:tcBorders>
            <w:vAlign w:val="center"/>
          </w:tcPr>
          <w:p w14:paraId="65A3718C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508052E6" w14:textId="77777777" w:rsidTr="00565BA5">
        <w:trPr>
          <w:trHeight w:val="155"/>
        </w:trPr>
        <w:tc>
          <w:tcPr>
            <w:tcW w:w="736" w:type="dxa"/>
            <w:tcBorders>
              <w:top w:val="nil"/>
              <w:bottom w:val="nil"/>
            </w:tcBorders>
          </w:tcPr>
          <w:p w14:paraId="454263D3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1212" w:type="dxa"/>
            <w:tcBorders>
              <w:top w:val="nil"/>
              <w:bottom w:val="nil"/>
            </w:tcBorders>
          </w:tcPr>
          <w:p w14:paraId="1EFC762A" w14:textId="77777777" w:rsidR="00377BD8" w:rsidRPr="00B4304F" w:rsidRDefault="00377BD8" w:rsidP="00F944CA">
            <w:pPr>
              <w:widowControl w:val="0"/>
              <w:rPr>
                <w:noProof/>
              </w:rPr>
            </w:pPr>
          </w:p>
        </w:tc>
        <w:tc>
          <w:tcPr>
            <w:tcW w:w="1984" w:type="dxa"/>
            <w:tcBorders>
              <w:top w:val="nil"/>
              <w:bottom w:val="nil"/>
            </w:tcBorders>
          </w:tcPr>
          <w:p w14:paraId="564DDAEF" w14:textId="77777777" w:rsidR="00377BD8" w:rsidRPr="00B4304F" w:rsidRDefault="00377BD8" w:rsidP="00B0575A">
            <w:pPr>
              <w:widowControl w:val="0"/>
              <w:jc w:val="both"/>
              <w:rPr>
                <w:b/>
                <w:noProof/>
              </w:rPr>
            </w:pPr>
          </w:p>
        </w:tc>
        <w:tc>
          <w:tcPr>
            <w:tcW w:w="5744" w:type="dxa"/>
            <w:tcBorders>
              <w:top w:val="nil"/>
            </w:tcBorders>
            <w:vAlign w:val="center"/>
          </w:tcPr>
          <w:p w14:paraId="03D4ED14" w14:textId="77777777" w:rsidR="00377BD8" w:rsidRPr="00B4304F" w:rsidRDefault="00377BD8" w:rsidP="00565BA5">
            <w:pPr>
              <w:pStyle w:val="TableParagraph"/>
              <w:tabs>
                <w:tab w:val="left" w:pos="317"/>
              </w:tabs>
              <w:jc w:val="both"/>
              <w:rPr>
                <w:noProof/>
                <w:sz w:val="24"/>
                <w:szCs w:val="24"/>
              </w:rPr>
            </w:pPr>
          </w:p>
        </w:tc>
        <w:tc>
          <w:tcPr>
            <w:tcW w:w="925" w:type="dxa"/>
            <w:tcBorders>
              <w:top w:val="nil"/>
            </w:tcBorders>
            <w:vAlign w:val="center"/>
          </w:tcPr>
          <w:p w14:paraId="1A97BB1C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nil"/>
            </w:tcBorders>
            <w:vAlign w:val="center"/>
          </w:tcPr>
          <w:p w14:paraId="49F1E668" w14:textId="77777777" w:rsidR="00377BD8" w:rsidRPr="00B4304F" w:rsidRDefault="00377BD8" w:rsidP="00F944CA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</w:tcBorders>
            <w:vAlign w:val="center"/>
          </w:tcPr>
          <w:p w14:paraId="6020F753" w14:textId="77777777" w:rsidR="00377BD8" w:rsidRPr="00B4304F" w:rsidRDefault="00377BD8" w:rsidP="00565BA5">
            <w:pPr>
              <w:pStyle w:val="TableParagraph"/>
              <w:rPr>
                <w:noProof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</w:tcBorders>
            <w:vAlign w:val="center"/>
          </w:tcPr>
          <w:p w14:paraId="6BBD194B" w14:textId="77777777" w:rsidR="00377BD8" w:rsidRPr="00B4304F" w:rsidRDefault="00377BD8" w:rsidP="00F944C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</w:p>
        </w:tc>
      </w:tr>
      <w:tr w:rsidR="00377BD8" w:rsidRPr="00B4304F" w14:paraId="6FDE1B67" w14:textId="77777777" w:rsidTr="003409A4">
        <w:trPr>
          <w:trHeight w:val="340"/>
        </w:trPr>
        <w:tc>
          <w:tcPr>
            <w:tcW w:w="3932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5F916BF" w14:textId="77777777" w:rsidR="00377BD8" w:rsidRPr="00B4304F" w:rsidRDefault="00377BD8" w:rsidP="00B0575A">
            <w:pPr>
              <w:widowControl w:val="0"/>
              <w:jc w:val="center"/>
              <w:rPr>
                <w:noProof/>
              </w:rPr>
            </w:pPr>
            <w:r w:rsidRPr="00B4304F">
              <w:rPr>
                <w:b/>
                <w:noProof/>
              </w:rPr>
              <w:t>Tổng</w:t>
            </w:r>
          </w:p>
        </w:tc>
        <w:tc>
          <w:tcPr>
            <w:tcW w:w="5744" w:type="dxa"/>
            <w:vAlign w:val="center"/>
          </w:tcPr>
          <w:p w14:paraId="1FEA8B62" w14:textId="77777777" w:rsidR="00377BD8" w:rsidRPr="00B4304F" w:rsidRDefault="00377BD8" w:rsidP="00B0575A">
            <w:pPr>
              <w:pStyle w:val="TableParagraph"/>
              <w:ind w:left="105"/>
              <w:jc w:val="center"/>
              <w:rPr>
                <w:b/>
                <w:i/>
                <w:noProof/>
                <w:spacing w:val="-6"/>
                <w:sz w:val="24"/>
                <w:szCs w:val="24"/>
              </w:rPr>
            </w:pPr>
          </w:p>
        </w:tc>
        <w:tc>
          <w:tcPr>
            <w:tcW w:w="925" w:type="dxa"/>
            <w:vAlign w:val="center"/>
          </w:tcPr>
          <w:p w14:paraId="03F1FAF5" w14:textId="77777777" w:rsidR="00377BD8" w:rsidRPr="00B4304F" w:rsidRDefault="00377BD8" w:rsidP="00B0575A">
            <w:pPr>
              <w:pStyle w:val="TableParagraph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20</w:t>
            </w:r>
          </w:p>
        </w:tc>
        <w:tc>
          <w:tcPr>
            <w:tcW w:w="993" w:type="dxa"/>
            <w:vAlign w:val="center"/>
          </w:tcPr>
          <w:p w14:paraId="75354000" w14:textId="77777777" w:rsidR="00377BD8" w:rsidRPr="00B4304F" w:rsidRDefault="00377BD8" w:rsidP="00B0575A">
            <w:pPr>
              <w:pStyle w:val="TableParagraph"/>
              <w:ind w:left="24" w:right="160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15</w:t>
            </w:r>
          </w:p>
        </w:tc>
        <w:tc>
          <w:tcPr>
            <w:tcW w:w="1134" w:type="dxa"/>
            <w:vAlign w:val="center"/>
          </w:tcPr>
          <w:p w14:paraId="16E52648" w14:textId="77777777" w:rsidR="00377BD8" w:rsidRPr="00B4304F" w:rsidRDefault="00377BD8" w:rsidP="00B0575A">
            <w:pPr>
              <w:pStyle w:val="TableParagraph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2</w:t>
            </w:r>
          </w:p>
        </w:tc>
        <w:tc>
          <w:tcPr>
            <w:tcW w:w="1134" w:type="dxa"/>
            <w:vAlign w:val="center"/>
          </w:tcPr>
          <w:p w14:paraId="6FFA4962" w14:textId="77777777" w:rsidR="00377BD8" w:rsidRPr="00B4304F" w:rsidRDefault="00377BD8" w:rsidP="00B0575A">
            <w:pPr>
              <w:pStyle w:val="TableParagraph"/>
              <w:jc w:val="center"/>
              <w:rPr>
                <w:b/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2</w:t>
            </w:r>
          </w:p>
        </w:tc>
      </w:tr>
      <w:tr w:rsidR="00377BD8" w:rsidRPr="00B4304F" w14:paraId="4F60C42B" w14:textId="77777777" w:rsidTr="003409A4">
        <w:trPr>
          <w:trHeight w:val="340"/>
        </w:trPr>
        <w:tc>
          <w:tcPr>
            <w:tcW w:w="3932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6CE205A" w14:textId="77777777" w:rsidR="00377BD8" w:rsidRPr="00B4304F" w:rsidRDefault="00377BD8" w:rsidP="00B0575A">
            <w:pPr>
              <w:widowControl w:val="0"/>
              <w:jc w:val="center"/>
              <w:rPr>
                <w:noProof/>
              </w:rPr>
            </w:pPr>
            <w:r w:rsidRPr="00B4304F">
              <w:rPr>
                <w:b/>
                <w:noProof/>
                <w:spacing w:val="-3"/>
              </w:rPr>
              <w:t>Tỉ</w:t>
            </w:r>
            <w:r w:rsidRPr="00B4304F">
              <w:rPr>
                <w:b/>
                <w:noProof/>
                <w:spacing w:val="-17"/>
              </w:rPr>
              <w:t xml:space="preserve"> </w:t>
            </w:r>
            <w:r w:rsidRPr="00B4304F">
              <w:rPr>
                <w:b/>
                <w:noProof/>
                <w:spacing w:val="-3"/>
              </w:rPr>
              <w:t>lệ</w:t>
            </w:r>
            <w:r w:rsidRPr="00B4304F">
              <w:rPr>
                <w:b/>
                <w:noProof/>
                <w:spacing w:val="-18"/>
              </w:rPr>
              <w:t xml:space="preserve"> </w:t>
            </w:r>
            <w:r w:rsidRPr="00B4304F">
              <w:rPr>
                <w:b/>
                <w:noProof/>
                <w:spacing w:val="-2"/>
              </w:rPr>
              <w:t>%</w:t>
            </w:r>
          </w:p>
        </w:tc>
        <w:tc>
          <w:tcPr>
            <w:tcW w:w="5744" w:type="dxa"/>
            <w:vAlign w:val="center"/>
          </w:tcPr>
          <w:p w14:paraId="1CBBDFC2" w14:textId="77777777" w:rsidR="00377BD8" w:rsidRPr="00B4304F" w:rsidRDefault="00377BD8" w:rsidP="00B0575A">
            <w:pPr>
              <w:pStyle w:val="TableParagraph"/>
              <w:ind w:left="105"/>
              <w:jc w:val="center"/>
              <w:rPr>
                <w:b/>
                <w:i/>
                <w:noProof/>
                <w:spacing w:val="-6"/>
                <w:sz w:val="24"/>
                <w:szCs w:val="24"/>
              </w:rPr>
            </w:pPr>
          </w:p>
        </w:tc>
        <w:tc>
          <w:tcPr>
            <w:tcW w:w="925" w:type="dxa"/>
            <w:vAlign w:val="center"/>
          </w:tcPr>
          <w:p w14:paraId="6E83DEC1" w14:textId="77777777" w:rsidR="00377BD8" w:rsidRPr="00B4304F" w:rsidRDefault="00377BD8" w:rsidP="00B0575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40%</w:t>
            </w:r>
          </w:p>
        </w:tc>
        <w:tc>
          <w:tcPr>
            <w:tcW w:w="993" w:type="dxa"/>
            <w:vAlign w:val="center"/>
          </w:tcPr>
          <w:p w14:paraId="540584AE" w14:textId="77777777" w:rsidR="00377BD8" w:rsidRPr="00B4304F" w:rsidRDefault="00377BD8" w:rsidP="00B0575A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30%</w:t>
            </w:r>
          </w:p>
        </w:tc>
        <w:tc>
          <w:tcPr>
            <w:tcW w:w="1134" w:type="dxa"/>
            <w:vAlign w:val="center"/>
          </w:tcPr>
          <w:p w14:paraId="72BFD6B5" w14:textId="77777777" w:rsidR="00377BD8" w:rsidRPr="00B4304F" w:rsidRDefault="00377BD8" w:rsidP="00B0575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20%</w:t>
            </w:r>
          </w:p>
        </w:tc>
        <w:tc>
          <w:tcPr>
            <w:tcW w:w="1134" w:type="dxa"/>
            <w:vAlign w:val="center"/>
          </w:tcPr>
          <w:p w14:paraId="449CD33E" w14:textId="77777777" w:rsidR="00377BD8" w:rsidRPr="00B4304F" w:rsidRDefault="00377BD8" w:rsidP="00B0575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10%</w:t>
            </w:r>
          </w:p>
        </w:tc>
      </w:tr>
      <w:tr w:rsidR="00377BD8" w:rsidRPr="00B4304F" w14:paraId="1F2D6F16" w14:textId="77777777" w:rsidTr="003409A4">
        <w:trPr>
          <w:trHeight w:val="340"/>
        </w:trPr>
        <w:tc>
          <w:tcPr>
            <w:tcW w:w="3932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E528CDF" w14:textId="77777777" w:rsidR="00377BD8" w:rsidRPr="00B4304F" w:rsidRDefault="00377BD8" w:rsidP="00B0575A">
            <w:pPr>
              <w:widowControl w:val="0"/>
              <w:jc w:val="center"/>
              <w:rPr>
                <w:noProof/>
              </w:rPr>
            </w:pPr>
            <w:r w:rsidRPr="00B4304F">
              <w:rPr>
                <w:b/>
                <w:noProof/>
                <w:spacing w:val="-6"/>
              </w:rPr>
              <w:t>Tỉ</w:t>
            </w:r>
            <w:r w:rsidRPr="00B4304F">
              <w:rPr>
                <w:b/>
                <w:noProof/>
                <w:spacing w:val="-17"/>
              </w:rPr>
              <w:t xml:space="preserve"> </w:t>
            </w:r>
            <w:r w:rsidRPr="00B4304F">
              <w:rPr>
                <w:b/>
                <w:noProof/>
                <w:spacing w:val="-6"/>
              </w:rPr>
              <w:t>lệ</w:t>
            </w:r>
            <w:r w:rsidRPr="00B4304F">
              <w:rPr>
                <w:b/>
                <w:noProof/>
                <w:spacing w:val="-15"/>
              </w:rPr>
              <w:t xml:space="preserve"> </w:t>
            </w:r>
            <w:r w:rsidRPr="00B4304F">
              <w:rPr>
                <w:b/>
                <w:noProof/>
                <w:spacing w:val="-6"/>
              </w:rPr>
              <w:t>chung</w:t>
            </w:r>
          </w:p>
        </w:tc>
        <w:tc>
          <w:tcPr>
            <w:tcW w:w="5744" w:type="dxa"/>
            <w:vAlign w:val="center"/>
          </w:tcPr>
          <w:p w14:paraId="4FF32C64" w14:textId="77777777" w:rsidR="00377BD8" w:rsidRPr="00B4304F" w:rsidRDefault="00377BD8" w:rsidP="00B0575A">
            <w:pPr>
              <w:pStyle w:val="TableParagraph"/>
              <w:ind w:left="105"/>
              <w:jc w:val="center"/>
              <w:rPr>
                <w:b/>
                <w:i/>
                <w:noProof/>
                <w:spacing w:val="-6"/>
                <w:sz w:val="24"/>
                <w:szCs w:val="24"/>
              </w:rPr>
            </w:pPr>
          </w:p>
        </w:tc>
        <w:tc>
          <w:tcPr>
            <w:tcW w:w="1918" w:type="dxa"/>
            <w:gridSpan w:val="2"/>
            <w:vAlign w:val="center"/>
          </w:tcPr>
          <w:p w14:paraId="3EFAC8F4" w14:textId="77777777" w:rsidR="00377BD8" w:rsidRPr="00B4304F" w:rsidRDefault="00377BD8" w:rsidP="00B0575A">
            <w:pPr>
              <w:pStyle w:val="TableParagraph"/>
              <w:ind w:left="24" w:right="160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70%</w:t>
            </w:r>
          </w:p>
        </w:tc>
        <w:tc>
          <w:tcPr>
            <w:tcW w:w="2268" w:type="dxa"/>
            <w:gridSpan w:val="2"/>
            <w:vAlign w:val="center"/>
          </w:tcPr>
          <w:p w14:paraId="35FBFD33" w14:textId="77777777" w:rsidR="00377BD8" w:rsidRPr="00B4304F" w:rsidRDefault="00377BD8" w:rsidP="00B0575A">
            <w:pPr>
              <w:pStyle w:val="TableParagraph"/>
              <w:jc w:val="center"/>
              <w:rPr>
                <w:noProof/>
                <w:sz w:val="24"/>
                <w:szCs w:val="24"/>
              </w:rPr>
            </w:pPr>
            <w:r w:rsidRPr="00B4304F">
              <w:rPr>
                <w:b/>
                <w:noProof/>
                <w:sz w:val="24"/>
                <w:szCs w:val="24"/>
              </w:rPr>
              <w:t>30%</w:t>
            </w:r>
          </w:p>
        </w:tc>
      </w:tr>
    </w:tbl>
    <w:p w14:paraId="2D0B6580" w14:textId="77777777" w:rsidR="00377BD8" w:rsidRPr="00B4304F" w:rsidRDefault="00377BD8" w:rsidP="00557884">
      <w:pPr>
        <w:widowControl w:val="0"/>
        <w:rPr>
          <w:noProof/>
        </w:rPr>
      </w:pPr>
    </w:p>
    <w:p w14:paraId="1D11B494" w14:textId="77777777" w:rsidR="00F63E53" w:rsidRPr="00B4304F" w:rsidRDefault="00F63E53" w:rsidP="008F3844">
      <w:pPr>
        <w:jc w:val="center"/>
        <w:rPr>
          <w:rStyle w:val="fontstyle01"/>
          <w:rFonts w:ascii="Times New Roman" w:hAnsi="Times New Roman"/>
          <w:color w:val="FF0000"/>
          <w:sz w:val="24"/>
          <w:szCs w:val="24"/>
          <w:highlight w:val="yellow"/>
        </w:rPr>
      </w:pPr>
    </w:p>
    <w:p w14:paraId="5975B934" w14:textId="77777777" w:rsidR="00F63E53" w:rsidRPr="00B4304F" w:rsidRDefault="00F63E53" w:rsidP="008F3844">
      <w:pPr>
        <w:jc w:val="center"/>
        <w:rPr>
          <w:rStyle w:val="fontstyle01"/>
          <w:rFonts w:ascii="Times New Roman" w:hAnsi="Times New Roman"/>
          <w:color w:val="FF0000"/>
          <w:sz w:val="24"/>
          <w:szCs w:val="24"/>
          <w:highlight w:val="yellow"/>
        </w:rPr>
      </w:pPr>
    </w:p>
    <w:p w14:paraId="34A3F753" w14:textId="77777777" w:rsidR="00F63E53" w:rsidRPr="00B4304F" w:rsidRDefault="00F63E53" w:rsidP="008F3844">
      <w:pPr>
        <w:jc w:val="center"/>
        <w:rPr>
          <w:rStyle w:val="fontstyle01"/>
          <w:rFonts w:ascii="Times New Roman" w:hAnsi="Times New Roman"/>
          <w:color w:val="FF0000"/>
          <w:sz w:val="24"/>
          <w:szCs w:val="24"/>
          <w:highlight w:val="yellow"/>
        </w:rPr>
      </w:pPr>
    </w:p>
    <w:p w14:paraId="5DC3A7CA" w14:textId="77777777" w:rsidR="00F63E53" w:rsidRPr="00B4304F" w:rsidRDefault="00F63E53" w:rsidP="008F3844">
      <w:pPr>
        <w:jc w:val="center"/>
        <w:rPr>
          <w:rStyle w:val="fontstyle01"/>
          <w:rFonts w:ascii="Times New Roman" w:hAnsi="Times New Roman"/>
          <w:color w:val="FF0000"/>
          <w:sz w:val="24"/>
          <w:szCs w:val="24"/>
          <w:highlight w:val="yellow"/>
        </w:rPr>
      </w:pPr>
    </w:p>
    <w:p w14:paraId="5F14BD16" w14:textId="77777777" w:rsidR="008F3844" w:rsidRPr="00B4304F" w:rsidRDefault="008F3844" w:rsidP="00C01F09">
      <w:pPr>
        <w:rPr>
          <w:bCs/>
        </w:rPr>
      </w:pPr>
    </w:p>
    <w:p w14:paraId="39A6D3A1" w14:textId="77777777" w:rsidR="008F3844" w:rsidRPr="00B4304F" w:rsidRDefault="008F3844" w:rsidP="00C01F09">
      <w:pPr>
        <w:rPr>
          <w:bCs/>
        </w:rPr>
      </w:pPr>
    </w:p>
    <w:p w14:paraId="50118AC6" w14:textId="77777777" w:rsidR="00850CED" w:rsidRPr="00B4304F" w:rsidRDefault="00850CED" w:rsidP="00924813"/>
    <w:sectPr w:rsidR="00850CED" w:rsidRPr="00B4304F" w:rsidSect="00145973">
      <w:headerReference w:type="default" r:id="rId24"/>
      <w:footerReference w:type="default" r:id="rId25"/>
      <w:pgSz w:w="16840" w:h="11907" w:orient="landscape" w:code="9"/>
      <w:pgMar w:top="561" w:right="1140" w:bottom="924" w:left="1140" w:header="426" w:footer="43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2DB0A7F" w14:textId="77777777" w:rsidR="00236532" w:rsidRDefault="00236532" w:rsidP="00D279A9">
      <w:r>
        <w:separator/>
      </w:r>
    </w:p>
  </w:endnote>
  <w:endnote w:type="continuationSeparator" w:id="0">
    <w:p w14:paraId="7E94DC71" w14:textId="77777777" w:rsidR="00236532" w:rsidRDefault="00236532" w:rsidP="00D279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NewRomanPS-BoldMT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MT">
    <w:altName w:val="HGPMinchoE"/>
    <w:panose1 w:val="00000000000000000000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FD20B7A" w14:textId="780F1505" w:rsidR="00145973" w:rsidRPr="00145973" w:rsidRDefault="00145973" w:rsidP="00145973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145973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</w:t>
    </w:r>
    <w:r>
      <w:rPr>
        <w:rFonts w:eastAsia="SimSun"/>
        <w:b/>
        <w:color w:val="000000"/>
        <w:kern w:val="2"/>
        <w:lang w:val="nl-NL" w:eastAsia="zh-CN"/>
      </w:rPr>
      <w:t xml:space="preserve">                                         </w:t>
    </w:r>
    <w:r w:rsidRPr="00145973">
      <w:rPr>
        <w:rFonts w:eastAsia="SimSun"/>
        <w:b/>
        <w:color w:val="000000"/>
        <w:kern w:val="2"/>
        <w:lang w:val="nl-NL" w:eastAsia="zh-CN"/>
      </w:rPr>
      <w:t xml:space="preserve">        </w:t>
    </w:r>
    <w:r w:rsidRPr="00145973">
      <w:rPr>
        <w:rFonts w:eastAsia="SimSun"/>
        <w:b/>
        <w:color w:val="00B0F0"/>
        <w:kern w:val="2"/>
        <w:lang w:val="nl-NL" w:eastAsia="zh-CN"/>
      </w:rPr>
      <w:t/>
    </w:r>
    <w:r w:rsidRPr="00145973">
      <w:rPr>
        <w:rFonts w:eastAsia="SimSun"/>
        <w:b/>
        <w:color w:val="FF0000"/>
        <w:kern w:val="2"/>
        <w:lang w:val="nl-NL" w:eastAsia="zh-CN"/>
      </w:rPr>
      <w:t xml:space="preserve"/>
    </w:r>
    <w:r w:rsidRPr="00145973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145973">
      <w:rPr>
        <w:rFonts w:eastAsia="SimSun"/>
        <w:b/>
        <w:color w:val="FF0000"/>
        <w:kern w:val="2"/>
        <w:lang w:eastAsia="zh-CN"/>
      </w:rPr>
      <w:t>Trang</w:t>
    </w:r>
    <w:r w:rsidRPr="00145973">
      <w:rPr>
        <w:rFonts w:eastAsia="SimSun"/>
        <w:b/>
        <w:color w:val="0070C0"/>
        <w:kern w:val="2"/>
        <w:lang w:eastAsia="zh-CN"/>
      </w:rPr>
      <w:t xml:space="preserve"> </w:t>
    </w:r>
    <w:r w:rsidRPr="00145973">
      <w:rPr>
        <w:rFonts w:eastAsia="SimSun"/>
        <w:b/>
        <w:color w:val="0070C0"/>
        <w:kern w:val="2"/>
        <w:lang w:eastAsia="zh-CN"/>
      </w:rPr>
      <w:fldChar w:fldCharType="begin"/>
    </w:r>
    <w:r w:rsidRPr="00145973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145973">
      <w:rPr>
        <w:rFonts w:eastAsia="SimSun"/>
        <w:b/>
        <w:color w:val="0070C0"/>
        <w:kern w:val="2"/>
        <w:lang w:eastAsia="zh-CN"/>
      </w:rPr>
      <w:fldChar w:fldCharType="separate"/>
    </w:r>
    <w:r w:rsidR="00825488">
      <w:rPr>
        <w:rFonts w:eastAsia="SimSun"/>
        <w:b/>
        <w:noProof/>
        <w:color w:val="0070C0"/>
        <w:kern w:val="2"/>
        <w:lang w:eastAsia="zh-CN"/>
      </w:rPr>
      <w:t>1</w:t>
    </w:r>
    <w:r w:rsidRPr="00145973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E56816C" w14:textId="77777777" w:rsidR="00236532" w:rsidRDefault="00236532" w:rsidP="00D279A9">
      <w:r>
        <w:separator/>
      </w:r>
    </w:p>
  </w:footnote>
  <w:footnote w:type="continuationSeparator" w:id="0">
    <w:p w14:paraId="14AF5AE8" w14:textId="77777777" w:rsidR="00236532" w:rsidRDefault="00236532" w:rsidP="00D279A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F41D05C" w14:textId="77777777" w:rsidR="00145973" w:rsidRPr="00145973" w:rsidRDefault="00145973" w:rsidP="00145973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145973">
      <w:rPr>
        <w:rFonts w:eastAsia="Calibri"/>
        <w:b/>
        <w:color w:val="00B0F0"/>
        <w:lang w:val="nl-NL"/>
      </w:rPr>
      <w:t/>
    </w:r>
    <w:r w:rsidRPr="00145973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72323A"/>
    <w:multiLevelType w:val="hybridMultilevel"/>
    <w:tmpl w:val="2E18C41A"/>
    <w:lvl w:ilvl="0" w:tplc="B156B136">
      <w:numFmt w:val="bullet"/>
      <w:lvlText w:val="–"/>
      <w:lvlJc w:val="left"/>
      <w:pPr>
        <w:ind w:left="105" w:hanging="22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en-US" w:eastAsia="en-US" w:bidi="ar-SA"/>
      </w:rPr>
    </w:lvl>
    <w:lvl w:ilvl="1" w:tplc="DF64BA22">
      <w:numFmt w:val="bullet"/>
      <w:lvlText w:val="•"/>
      <w:lvlJc w:val="left"/>
      <w:pPr>
        <w:ind w:left="896" w:hanging="221"/>
      </w:pPr>
      <w:rPr>
        <w:rFonts w:hint="default"/>
        <w:lang w:val="en-US" w:eastAsia="en-US" w:bidi="ar-SA"/>
      </w:rPr>
    </w:lvl>
    <w:lvl w:ilvl="2" w:tplc="370C266E">
      <w:numFmt w:val="bullet"/>
      <w:lvlText w:val="•"/>
      <w:lvlJc w:val="left"/>
      <w:pPr>
        <w:ind w:left="1692" w:hanging="221"/>
      </w:pPr>
      <w:rPr>
        <w:rFonts w:hint="default"/>
        <w:lang w:val="en-US" w:eastAsia="en-US" w:bidi="ar-SA"/>
      </w:rPr>
    </w:lvl>
    <w:lvl w:ilvl="3" w:tplc="93F0EE22">
      <w:numFmt w:val="bullet"/>
      <w:lvlText w:val="•"/>
      <w:lvlJc w:val="left"/>
      <w:pPr>
        <w:ind w:left="2488" w:hanging="221"/>
      </w:pPr>
      <w:rPr>
        <w:rFonts w:hint="default"/>
        <w:lang w:val="en-US" w:eastAsia="en-US" w:bidi="ar-SA"/>
      </w:rPr>
    </w:lvl>
    <w:lvl w:ilvl="4" w:tplc="56F217A0">
      <w:numFmt w:val="bullet"/>
      <w:lvlText w:val="•"/>
      <w:lvlJc w:val="left"/>
      <w:pPr>
        <w:ind w:left="3284" w:hanging="221"/>
      </w:pPr>
      <w:rPr>
        <w:rFonts w:hint="default"/>
        <w:lang w:val="en-US" w:eastAsia="en-US" w:bidi="ar-SA"/>
      </w:rPr>
    </w:lvl>
    <w:lvl w:ilvl="5" w:tplc="A418A1EE">
      <w:numFmt w:val="bullet"/>
      <w:lvlText w:val="•"/>
      <w:lvlJc w:val="left"/>
      <w:pPr>
        <w:ind w:left="4081" w:hanging="221"/>
      </w:pPr>
      <w:rPr>
        <w:rFonts w:hint="default"/>
        <w:lang w:val="en-US" w:eastAsia="en-US" w:bidi="ar-SA"/>
      </w:rPr>
    </w:lvl>
    <w:lvl w:ilvl="6" w:tplc="CEB6D6BA">
      <w:numFmt w:val="bullet"/>
      <w:lvlText w:val="•"/>
      <w:lvlJc w:val="left"/>
      <w:pPr>
        <w:ind w:left="4877" w:hanging="221"/>
      </w:pPr>
      <w:rPr>
        <w:rFonts w:hint="default"/>
        <w:lang w:val="en-US" w:eastAsia="en-US" w:bidi="ar-SA"/>
      </w:rPr>
    </w:lvl>
    <w:lvl w:ilvl="7" w:tplc="1A02155C">
      <w:numFmt w:val="bullet"/>
      <w:lvlText w:val="•"/>
      <w:lvlJc w:val="left"/>
      <w:pPr>
        <w:ind w:left="5673" w:hanging="221"/>
      </w:pPr>
      <w:rPr>
        <w:rFonts w:hint="default"/>
        <w:lang w:val="en-US" w:eastAsia="en-US" w:bidi="ar-SA"/>
      </w:rPr>
    </w:lvl>
    <w:lvl w:ilvl="8" w:tplc="BCF6CD0E">
      <w:numFmt w:val="bullet"/>
      <w:lvlText w:val="•"/>
      <w:lvlJc w:val="left"/>
      <w:pPr>
        <w:ind w:left="6469" w:hanging="221"/>
      </w:pPr>
      <w:rPr>
        <w:rFonts w:hint="default"/>
        <w:lang w:val="en-US" w:eastAsia="en-US" w:bidi="ar-SA"/>
      </w:rPr>
    </w:lvl>
  </w:abstractNum>
  <w:abstractNum w:abstractNumId="1">
    <w:nsid w:val="19980F71"/>
    <w:multiLevelType w:val="hybridMultilevel"/>
    <w:tmpl w:val="16F62EC4"/>
    <w:lvl w:ilvl="0" w:tplc="76A63046">
      <w:numFmt w:val="bullet"/>
      <w:lvlText w:val="–"/>
      <w:lvlJc w:val="left"/>
      <w:pPr>
        <w:ind w:left="105" w:hanging="226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en-US" w:eastAsia="en-US" w:bidi="ar-SA"/>
      </w:rPr>
    </w:lvl>
    <w:lvl w:ilvl="1" w:tplc="326CAA3E">
      <w:numFmt w:val="bullet"/>
      <w:lvlText w:val="•"/>
      <w:lvlJc w:val="left"/>
      <w:pPr>
        <w:ind w:left="896" w:hanging="226"/>
      </w:pPr>
      <w:rPr>
        <w:rFonts w:hint="default"/>
        <w:lang w:val="en-US" w:eastAsia="en-US" w:bidi="ar-SA"/>
      </w:rPr>
    </w:lvl>
    <w:lvl w:ilvl="2" w:tplc="7CF673AC">
      <w:numFmt w:val="bullet"/>
      <w:lvlText w:val="•"/>
      <w:lvlJc w:val="left"/>
      <w:pPr>
        <w:ind w:left="1692" w:hanging="226"/>
      </w:pPr>
      <w:rPr>
        <w:rFonts w:hint="default"/>
        <w:lang w:val="en-US" w:eastAsia="en-US" w:bidi="ar-SA"/>
      </w:rPr>
    </w:lvl>
    <w:lvl w:ilvl="3" w:tplc="0D5ABC6A">
      <w:numFmt w:val="bullet"/>
      <w:lvlText w:val="•"/>
      <w:lvlJc w:val="left"/>
      <w:pPr>
        <w:ind w:left="2488" w:hanging="226"/>
      </w:pPr>
      <w:rPr>
        <w:rFonts w:hint="default"/>
        <w:lang w:val="en-US" w:eastAsia="en-US" w:bidi="ar-SA"/>
      </w:rPr>
    </w:lvl>
    <w:lvl w:ilvl="4" w:tplc="AD9A739C">
      <w:numFmt w:val="bullet"/>
      <w:lvlText w:val="•"/>
      <w:lvlJc w:val="left"/>
      <w:pPr>
        <w:ind w:left="3284" w:hanging="226"/>
      </w:pPr>
      <w:rPr>
        <w:rFonts w:hint="default"/>
        <w:lang w:val="en-US" w:eastAsia="en-US" w:bidi="ar-SA"/>
      </w:rPr>
    </w:lvl>
    <w:lvl w:ilvl="5" w:tplc="89FAE744">
      <w:numFmt w:val="bullet"/>
      <w:lvlText w:val="•"/>
      <w:lvlJc w:val="left"/>
      <w:pPr>
        <w:ind w:left="4081" w:hanging="226"/>
      </w:pPr>
      <w:rPr>
        <w:rFonts w:hint="default"/>
        <w:lang w:val="en-US" w:eastAsia="en-US" w:bidi="ar-SA"/>
      </w:rPr>
    </w:lvl>
    <w:lvl w:ilvl="6" w:tplc="DB3E6B68">
      <w:numFmt w:val="bullet"/>
      <w:lvlText w:val="•"/>
      <w:lvlJc w:val="left"/>
      <w:pPr>
        <w:ind w:left="4877" w:hanging="226"/>
      </w:pPr>
      <w:rPr>
        <w:rFonts w:hint="default"/>
        <w:lang w:val="en-US" w:eastAsia="en-US" w:bidi="ar-SA"/>
      </w:rPr>
    </w:lvl>
    <w:lvl w:ilvl="7" w:tplc="FE688448">
      <w:numFmt w:val="bullet"/>
      <w:lvlText w:val="•"/>
      <w:lvlJc w:val="left"/>
      <w:pPr>
        <w:ind w:left="5673" w:hanging="226"/>
      </w:pPr>
      <w:rPr>
        <w:rFonts w:hint="default"/>
        <w:lang w:val="en-US" w:eastAsia="en-US" w:bidi="ar-SA"/>
      </w:rPr>
    </w:lvl>
    <w:lvl w:ilvl="8" w:tplc="27ECEB08">
      <w:numFmt w:val="bullet"/>
      <w:lvlText w:val="•"/>
      <w:lvlJc w:val="left"/>
      <w:pPr>
        <w:ind w:left="6469" w:hanging="226"/>
      </w:pPr>
      <w:rPr>
        <w:rFonts w:hint="default"/>
        <w:lang w:val="en-US" w:eastAsia="en-US" w:bidi="ar-SA"/>
      </w:rPr>
    </w:lvl>
  </w:abstractNum>
  <w:abstractNum w:abstractNumId="2">
    <w:nsid w:val="200E7F31"/>
    <w:multiLevelType w:val="hybridMultilevel"/>
    <w:tmpl w:val="B0F2C5B2"/>
    <w:lvl w:ilvl="0" w:tplc="B31E3940">
      <w:numFmt w:val="bullet"/>
      <w:lvlText w:val="–"/>
      <w:lvlJc w:val="left"/>
      <w:pPr>
        <w:ind w:left="105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en-US" w:eastAsia="en-US" w:bidi="ar-SA"/>
      </w:rPr>
    </w:lvl>
    <w:lvl w:ilvl="1" w:tplc="9B3A67C0">
      <w:numFmt w:val="bullet"/>
      <w:lvlText w:val="•"/>
      <w:lvlJc w:val="left"/>
      <w:pPr>
        <w:ind w:left="896" w:hanging="212"/>
      </w:pPr>
      <w:rPr>
        <w:rFonts w:hint="default"/>
        <w:lang w:val="en-US" w:eastAsia="en-US" w:bidi="ar-SA"/>
      </w:rPr>
    </w:lvl>
    <w:lvl w:ilvl="2" w:tplc="CAD62C0E">
      <w:numFmt w:val="bullet"/>
      <w:lvlText w:val="•"/>
      <w:lvlJc w:val="left"/>
      <w:pPr>
        <w:ind w:left="1692" w:hanging="212"/>
      </w:pPr>
      <w:rPr>
        <w:rFonts w:hint="default"/>
        <w:lang w:val="en-US" w:eastAsia="en-US" w:bidi="ar-SA"/>
      </w:rPr>
    </w:lvl>
    <w:lvl w:ilvl="3" w:tplc="73200622">
      <w:numFmt w:val="bullet"/>
      <w:lvlText w:val="•"/>
      <w:lvlJc w:val="left"/>
      <w:pPr>
        <w:ind w:left="2488" w:hanging="212"/>
      </w:pPr>
      <w:rPr>
        <w:rFonts w:hint="default"/>
        <w:lang w:val="en-US" w:eastAsia="en-US" w:bidi="ar-SA"/>
      </w:rPr>
    </w:lvl>
    <w:lvl w:ilvl="4" w:tplc="BB3C6634">
      <w:numFmt w:val="bullet"/>
      <w:lvlText w:val="•"/>
      <w:lvlJc w:val="left"/>
      <w:pPr>
        <w:ind w:left="3284" w:hanging="212"/>
      </w:pPr>
      <w:rPr>
        <w:rFonts w:hint="default"/>
        <w:lang w:val="en-US" w:eastAsia="en-US" w:bidi="ar-SA"/>
      </w:rPr>
    </w:lvl>
    <w:lvl w:ilvl="5" w:tplc="3EF82D10">
      <w:numFmt w:val="bullet"/>
      <w:lvlText w:val="•"/>
      <w:lvlJc w:val="left"/>
      <w:pPr>
        <w:ind w:left="4081" w:hanging="212"/>
      </w:pPr>
      <w:rPr>
        <w:rFonts w:hint="default"/>
        <w:lang w:val="en-US" w:eastAsia="en-US" w:bidi="ar-SA"/>
      </w:rPr>
    </w:lvl>
    <w:lvl w:ilvl="6" w:tplc="29307760">
      <w:numFmt w:val="bullet"/>
      <w:lvlText w:val="•"/>
      <w:lvlJc w:val="left"/>
      <w:pPr>
        <w:ind w:left="4877" w:hanging="212"/>
      </w:pPr>
      <w:rPr>
        <w:rFonts w:hint="default"/>
        <w:lang w:val="en-US" w:eastAsia="en-US" w:bidi="ar-SA"/>
      </w:rPr>
    </w:lvl>
    <w:lvl w:ilvl="7" w:tplc="0EA095B6">
      <w:numFmt w:val="bullet"/>
      <w:lvlText w:val="•"/>
      <w:lvlJc w:val="left"/>
      <w:pPr>
        <w:ind w:left="5673" w:hanging="212"/>
      </w:pPr>
      <w:rPr>
        <w:rFonts w:hint="default"/>
        <w:lang w:val="en-US" w:eastAsia="en-US" w:bidi="ar-SA"/>
      </w:rPr>
    </w:lvl>
    <w:lvl w:ilvl="8" w:tplc="FF40D0B8">
      <w:numFmt w:val="bullet"/>
      <w:lvlText w:val="•"/>
      <w:lvlJc w:val="left"/>
      <w:pPr>
        <w:ind w:left="6469" w:hanging="212"/>
      </w:pPr>
      <w:rPr>
        <w:rFonts w:hint="default"/>
        <w:lang w:val="en-US" w:eastAsia="en-US" w:bidi="ar-SA"/>
      </w:rPr>
    </w:lvl>
  </w:abstractNum>
  <w:abstractNum w:abstractNumId="3">
    <w:nsid w:val="22776601"/>
    <w:multiLevelType w:val="hybridMultilevel"/>
    <w:tmpl w:val="2396B35A"/>
    <w:lvl w:ilvl="0" w:tplc="28AA6920">
      <w:numFmt w:val="bullet"/>
      <w:lvlText w:val="–"/>
      <w:lvlJc w:val="left"/>
      <w:pPr>
        <w:ind w:left="317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en-US" w:eastAsia="en-US" w:bidi="ar-SA"/>
      </w:rPr>
    </w:lvl>
    <w:lvl w:ilvl="1" w:tplc="75BE79AE">
      <w:numFmt w:val="bullet"/>
      <w:lvlText w:val="•"/>
      <w:lvlJc w:val="left"/>
      <w:pPr>
        <w:ind w:left="1094" w:hanging="212"/>
      </w:pPr>
      <w:rPr>
        <w:rFonts w:hint="default"/>
        <w:lang w:val="en-US" w:eastAsia="en-US" w:bidi="ar-SA"/>
      </w:rPr>
    </w:lvl>
    <w:lvl w:ilvl="2" w:tplc="93F6E8F2">
      <w:numFmt w:val="bullet"/>
      <w:lvlText w:val="•"/>
      <w:lvlJc w:val="left"/>
      <w:pPr>
        <w:ind w:left="1868" w:hanging="212"/>
      </w:pPr>
      <w:rPr>
        <w:rFonts w:hint="default"/>
        <w:lang w:val="en-US" w:eastAsia="en-US" w:bidi="ar-SA"/>
      </w:rPr>
    </w:lvl>
    <w:lvl w:ilvl="3" w:tplc="41D059D0">
      <w:numFmt w:val="bullet"/>
      <w:lvlText w:val="•"/>
      <w:lvlJc w:val="left"/>
      <w:pPr>
        <w:ind w:left="2642" w:hanging="212"/>
      </w:pPr>
      <w:rPr>
        <w:rFonts w:hint="default"/>
        <w:lang w:val="en-US" w:eastAsia="en-US" w:bidi="ar-SA"/>
      </w:rPr>
    </w:lvl>
    <w:lvl w:ilvl="4" w:tplc="0B82FE54">
      <w:numFmt w:val="bullet"/>
      <w:lvlText w:val="•"/>
      <w:lvlJc w:val="left"/>
      <w:pPr>
        <w:ind w:left="3416" w:hanging="212"/>
      </w:pPr>
      <w:rPr>
        <w:rFonts w:hint="default"/>
        <w:lang w:val="en-US" w:eastAsia="en-US" w:bidi="ar-SA"/>
      </w:rPr>
    </w:lvl>
    <w:lvl w:ilvl="5" w:tplc="930A4D94">
      <w:numFmt w:val="bullet"/>
      <w:lvlText w:val="•"/>
      <w:lvlJc w:val="left"/>
      <w:pPr>
        <w:ind w:left="4191" w:hanging="212"/>
      </w:pPr>
      <w:rPr>
        <w:rFonts w:hint="default"/>
        <w:lang w:val="en-US" w:eastAsia="en-US" w:bidi="ar-SA"/>
      </w:rPr>
    </w:lvl>
    <w:lvl w:ilvl="6" w:tplc="818A039A">
      <w:numFmt w:val="bullet"/>
      <w:lvlText w:val="•"/>
      <w:lvlJc w:val="left"/>
      <w:pPr>
        <w:ind w:left="4965" w:hanging="212"/>
      </w:pPr>
      <w:rPr>
        <w:rFonts w:hint="default"/>
        <w:lang w:val="en-US" w:eastAsia="en-US" w:bidi="ar-SA"/>
      </w:rPr>
    </w:lvl>
    <w:lvl w:ilvl="7" w:tplc="A7D66152">
      <w:numFmt w:val="bullet"/>
      <w:lvlText w:val="•"/>
      <w:lvlJc w:val="left"/>
      <w:pPr>
        <w:ind w:left="5739" w:hanging="212"/>
      </w:pPr>
      <w:rPr>
        <w:rFonts w:hint="default"/>
        <w:lang w:val="en-US" w:eastAsia="en-US" w:bidi="ar-SA"/>
      </w:rPr>
    </w:lvl>
    <w:lvl w:ilvl="8" w:tplc="1D7A3F70">
      <w:numFmt w:val="bullet"/>
      <w:lvlText w:val="•"/>
      <w:lvlJc w:val="left"/>
      <w:pPr>
        <w:ind w:left="6513" w:hanging="212"/>
      </w:pPr>
      <w:rPr>
        <w:rFonts w:hint="default"/>
        <w:lang w:val="en-US" w:eastAsia="en-US" w:bidi="ar-SA"/>
      </w:rPr>
    </w:lvl>
  </w:abstractNum>
  <w:abstractNum w:abstractNumId="4">
    <w:nsid w:val="42C54B71"/>
    <w:multiLevelType w:val="hybridMultilevel"/>
    <w:tmpl w:val="D8641C9A"/>
    <w:lvl w:ilvl="0" w:tplc="8F2C15A8">
      <w:numFmt w:val="bullet"/>
      <w:lvlText w:val="–"/>
      <w:lvlJc w:val="left"/>
      <w:pPr>
        <w:ind w:left="105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en-US" w:eastAsia="en-US" w:bidi="ar-SA"/>
      </w:rPr>
    </w:lvl>
    <w:lvl w:ilvl="1" w:tplc="105E3448">
      <w:numFmt w:val="bullet"/>
      <w:lvlText w:val="•"/>
      <w:lvlJc w:val="left"/>
      <w:pPr>
        <w:ind w:left="896" w:hanging="212"/>
      </w:pPr>
      <w:rPr>
        <w:rFonts w:hint="default"/>
        <w:lang w:val="en-US" w:eastAsia="en-US" w:bidi="ar-SA"/>
      </w:rPr>
    </w:lvl>
    <w:lvl w:ilvl="2" w:tplc="3D847902">
      <w:numFmt w:val="bullet"/>
      <w:lvlText w:val="•"/>
      <w:lvlJc w:val="left"/>
      <w:pPr>
        <w:ind w:left="1692" w:hanging="212"/>
      </w:pPr>
      <w:rPr>
        <w:rFonts w:hint="default"/>
        <w:lang w:val="en-US" w:eastAsia="en-US" w:bidi="ar-SA"/>
      </w:rPr>
    </w:lvl>
    <w:lvl w:ilvl="3" w:tplc="C64863CA">
      <w:numFmt w:val="bullet"/>
      <w:lvlText w:val="•"/>
      <w:lvlJc w:val="left"/>
      <w:pPr>
        <w:ind w:left="2488" w:hanging="212"/>
      </w:pPr>
      <w:rPr>
        <w:rFonts w:hint="default"/>
        <w:lang w:val="en-US" w:eastAsia="en-US" w:bidi="ar-SA"/>
      </w:rPr>
    </w:lvl>
    <w:lvl w:ilvl="4" w:tplc="C108DA2E">
      <w:numFmt w:val="bullet"/>
      <w:lvlText w:val="•"/>
      <w:lvlJc w:val="left"/>
      <w:pPr>
        <w:ind w:left="3284" w:hanging="212"/>
      </w:pPr>
      <w:rPr>
        <w:rFonts w:hint="default"/>
        <w:lang w:val="en-US" w:eastAsia="en-US" w:bidi="ar-SA"/>
      </w:rPr>
    </w:lvl>
    <w:lvl w:ilvl="5" w:tplc="D7D821A0">
      <w:numFmt w:val="bullet"/>
      <w:lvlText w:val="•"/>
      <w:lvlJc w:val="left"/>
      <w:pPr>
        <w:ind w:left="4081" w:hanging="212"/>
      </w:pPr>
      <w:rPr>
        <w:rFonts w:hint="default"/>
        <w:lang w:val="en-US" w:eastAsia="en-US" w:bidi="ar-SA"/>
      </w:rPr>
    </w:lvl>
    <w:lvl w:ilvl="6" w:tplc="3F3C5C20">
      <w:numFmt w:val="bullet"/>
      <w:lvlText w:val="•"/>
      <w:lvlJc w:val="left"/>
      <w:pPr>
        <w:ind w:left="4877" w:hanging="212"/>
      </w:pPr>
      <w:rPr>
        <w:rFonts w:hint="default"/>
        <w:lang w:val="en-US" w:eastAsia="en-US" w:bidi="ar-SA"/>
      </w:rPr>
    </w:lvl>
    <w:lvl w:ilvl="7" w:tplc="9E8A9E40">
      <w:numFmt w:val="bullet"/>
      <w:lvlText w:val="•"/>
      <w:lvlJc w:val="left"/>
      <w:pPr>
        <w:ind w:left="5673" w:hanging="212"/>
      </w:pPr>
      <w:rPr>
        <w:rFonts w:hint="default"/>
        <w:lang w:val="en-US" w:eastAsia="en-US" w:bidi="ar-SA"/>
      </w:rPr>
    </w:lvl>
    <w:lvl w:ilvl="8" w:tplc="A2E6DDF2">
      <w:numFmt w:val="bullet"/>
      <w:lvlText w:val="•"/>
      <w:lvlJc w:val="left"/>
      <w:pPr>
        <w:ind w:left="6469" w:hanging="212"/>
      </w:pPr>
      <w:rPr>
        <w:rFonts w:hint="default"/>
        <w:lang w:val="en-US" w:eastAsia="en-US" w:bidi="ar-SA"/>
      </w:r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0"/>
  </w:num>
  <w:num w:numId="5">
    <w:abstractNumId w:val="1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629F"/>
    <w:rsid w:val="000019AD"/>
    <w:rsid w:val="00011795"/>
    <w:rsid w:val="00013461"/>
    <w:rsid w:val="000146D2"/>
    <w:rsid w:val="000147DE"/>
    <w:rsid w:val="0001597D"/>
    <w:rsid w:val="00021560"/>
    <w:rsid w:val="00034046"/>
    <w:rsid w:val="00040468"/>
    <w:rsid w:val="00040C2D"/>
    <w:rsid w:val="000441A0"/>
    <w:rsid w:val="00045BD9"/>
    <w:rsid w:val="00045C82"/>
    <w:rsid w:val="0005261E"/>
    <w:rsid w:val="000568E3"/>
    <w:rsid w:val="00057B40"/>
    <w:rsid w:val="0006080A"/>
    <w:rsid w:val="00061BC3"/>
    <w:rsid w:val="00063E33"/>
    <w:rsid w:val="00064355"/>
    <w:rsid w:val="000651EC"/>
    <w:rsid w:val="0006562A"/>
    <w:rsid w:val="000668D4"/>
    <w:rsid w:val="00067562"/>
    <w:rsid w:val="0007087E"/>
    <w:rsid w:val="00070AF5"/>
    <w:rsid w:val="000710DF"/>
    <w:rsid w:val="0008035A"/>
    <w:rsid w:val="00080DE8"/>
    <w:rsid w:val="00087C2B"/>
    <w:rsid w:val="000A077F"/>
    <w:rsid w:val="000A16E3"/>
    <w:rsid w:val="000A416C"/>
    <w:rsid w:val="000A6159"/>
    <w:rsid w:val="000A6308"/>
    <w:rsid w:val="000B3FFA"/>
    <w:rsid w:val="000C38DF"/>
    <w:rsid w:val="000C6CC6"/>
    <w:rsid w:val="000C78CA"/>
    <w:rsid w:val="000E10A2"/>
    <w:rsid w:val="00105E67"/>
    <w:rsid w:val="00110EAE"/>
    <w:rsid w:val="00115362"/>
    <w:rsid w:val="00115B18"/>
    <w:rsid w:val="0011665A"/>
    <w:rsid w:val="0013043B"/>
    <w:rsid w:val="00132543"/>
    <w:rsid w:val="0014566B"/>
    <w:rsid w:val="00145973"/>
    <w:rsid w:val="001547BD"/>
    <w:rsid w:val="00155275"/>
    <w:rsid w:val="00171C3E"/>
    <w:rsid w:val="0017463F"/>
    <w:rsid w:val="00182581"/>
    <w:rsid w:val="0018288E"/>
    <w:rsid w:val="00183A2D"/>
    <w:rsid w:val="00183FB4"/>
    <w:rsid w:val="00194F37"/>
    <w:rsid w:val="001A0A20"/>
    <w:rsid w:val="001C6DB6"/>
    <w:rsid w:val="001C7D1A"/>
    <w:rsid w:val="001D01B3"/>
    <w:rsid w:val="001D1605"/>
    <w:rsid w:val="001D16C5"/>
    <w:rsid w:val="001D235A"/>
    <w:rsid w:val="001D2D2E"/>
    <w:rsid w:val="001D3435"/>
    <w:rsid w:val="001D5FE6"/>
    <w:rsid w:val="001E6C95"/>
    <w:rsid w:val="00201823"/>
    <w:rsid w:val="00202DF8"/>
    <w:rsid w:val="002058E7"/>
    <w:rsid w:val="00205CD7"/>
    <w:rsid w:val="00210C9E"/>
    <w:rsid w:val="00215DFA"/>
    <w:rsid w:val="0021704E"/>
    <w:rsid w:val="00224104"/>
    <w:rsid w:val="0022548E"/>
    <w:rsid w:val="00227ADE"/>
    <w:rsid w:val="002318F7"/>
    <w:rsid w:val="00232B73"/>
    <w:rsid w:val="00236532"/>
    <w:rsid w:val="00237F1E"/>
    <w:rsid w:val="00244EAA"/>
    <w:rsid w:val="002550CE"/>
    <w:rsid w:val="002664AA"/>
    <w:rsid w:val="002738D2"/>
    <w:rsid w:val="002746DC"/>
    <w:rsid w:val="00274EDF"/>
    <w:rsid w:val="00275194"/>
    <w:rsid w:val="00277D48"/>
    <w:rsid w:val="002818E9"/>
    <w:rsid w:val="002871B0"/>
    <w:rsid w:val="00294506"/>
    <w:rsid w:val="00296452"/>
    <w:rsid w:val="002A1B9C"/>
    <w:rsid w:val="002A4D21"/>
    <w:rsid w:val="002A7B1B"/>
    <w:rsid w:val="002A7E62"/>
    <w:rsid w:val="002B27EE"/>
    <w:rsid w:val="002B56F5"/>
    <w:rsid w:val="002B7311"/>
    <w:rsid w:val="002C38BC"/>
    <w:rsid w:val="002C3AE6"/>
    <w:rsid w:val="002C4219"/>
    <w:rsid w:val="002C4C81"/>
    <w:rsid w:val="002D4AE3"/>
    <w:rsid w:val="002D6375"/>
    <w:rsid w:val="002E4C21"/>
    <w:rsid w:val="003009CA"/>
    <w:rsid w:val="0030395E"/>
    <w:rsid w:val="00316B92"/>
    <w:rsid w:val="00341E7E"/>
    <w:rsid w:val="00343F0F"/>
    <w:rsid w:val="0034447B"/>
    <w:rsid w:val="0034567B"/>
    <w:rsid w:val="003470A5"/>
    <w:rsid w:val="00356B93"/>
    <w:rsid w:val="00360E0A"/>
    <w:rsid w:val="0036336E"/>
    <w:rsid w:val="003657CA"/>
    <w:rsid w:val="00377BD8"/>
    <w:rsid w:val="00391433"/>
    <w:rsid w:val="003921B4"/>
    <w:rsid w:val="00394CE6"/>
    <w:rsid w:val="00395DEE"/>
    <w:rsid w:val="003A28A7"/>
    <w:rsid w:val="003A7C31"/>
    <w:rsid w:val="003A7F95"/>
    <w:rsid w:val="003B131A"/>
    <w:rsid w:val="003B61E7"/>
    <w:rsid w:val="003C0F96"/>
    <w:rsid w:val="003C3FDE"/>
    <w:rsid w:val="003D4CDA"/>
    <w:rsid w:val="003D5BB5"/>
    <w:rsid w:val="003E2406"/>
    <w:rsid w:val="003E4F3D"/>
    <w:rsid w:val="003E61CC"/>
    <w:rsid w:val="003F25EE"/>
    <w:rsid w:val="004105AF"/>
    <w:rsid w:val="004106BE"/>
    <w:rsid w:val="0041118B"/>
    <w:rsid w:val="0041454C"/>
    <w:rsid w:val="004227AF"/>
    <w:rsid w:val="00423DD8"/>
    <w:rsid w:val="004262BF"/>
    <w:rsid w:val="00432AEB"/>
    <w:rsid w:val="00432D01"/>
    <w:rsid w:val="00450BED"/>
    <w:rsid w:val="004559E8"/>
    <w:rsid w:val="00463639"/>
    <w:rsid w:val="00471B6D"/>
    <w:rsid w:val="00485772"/>
    <w:rsid w:val="004863EB"/>
    <w:rsid w:val="004968C4"/>
    <w:rsid w:val="004972FC"/>
    <w:rsid w:val="004A0C68"/>
    <w:rsid w:val="004A1D55"/>
    <w:rsid w:val="004B355D"/>
    <w:rsid w:val="004C00E2"/>
    <w:rsid w:val="004C2927"/>
    <w:rsid w:val="004D3D51"/>
    <w:rsid w:val="004D62F9"/>
    <w:rsid w:val="004E230F"/>
    <w:rsid w:val="004E5764"/>
    <w:rsid w:val="004E7FCE"/>
    <w:rsid w:val="004F0014"/>
    <w:rsid w:val="004F78FD"/>
    <w:rsid w:val="004F7FC2"/>
    <w:rsid w:val="005057F3"/>
    <w:rsid w:val="00511EB1"/>
    <w:rsid w:val="0052335F"/>
    <w:rsid w:val="00525EF0"/>
    <w:rsid w:val="005274FF"/>
    <w:rsid w:val="0053148C"/>
    <w:rsid w:val="0053392B"/>
    <w:rsid w:val="005408DA"/>
    <w:rsid w:val="00543BC7"/>
    <w:rsid w:val="00547ADE"/>
    <w:rsid w:val="00552CE5"/>
    <w:rsid w:val="0057105D"/>
    <w:rsid w:val="00577A9D"/>
    <w:rsid w:val="00577C38"/>
    <w:rsid w:val="00581642"/>
    <w:rsid w:val="00581DEA"/>
    <w:rsid w:val="00582A95"/>
    <w:rsid w:val="0058323A"/>
    <w:rsid w:val="005834AB"/>
    <w:rsid w:val="00585D38"/>
    <w:rsid w:val="00596DB9"/>
    <w:rsid w:val="005A13B5"/>
    <w:rsid w:val="005B060C"/>
    <w:rsid w:val="005B7CF4"/>
    <w:rsid w:val="005C1A54"/>
    <w:rsid w:val="005C34D3"/>
    <w:rsid w:val="005D17B6"/>
    <w:rsid w:val="005D2951"/>
    <w:rsid w:val="005D2F76"/>
    <w:rsid w:val="005D5887"/>
    <w:rsid w:val="005F3795"/>
    <w:rsid w:val="00601BF4"/>
    <w:rsid w:val="00603E34"/>
    <w:rsid w:val="006055E4"/>
    <w:rsid w:val="00620B18"/>
    <w:rsid w:val="00620D03"/>
    <w:rsid w:val="0062590A"/>
    <w:rsid w:val="00631FA0"/>
    <w:rsid w:val="00635FF7"/>
    <w:rsid w:val="006402DC"/>
    <w:rsid w:val="006414EF"/>
    <w:rsid w:val="00643E6E"/>
    <w:rsid w:val="00645BF8"/>
    <w:rsid w:val="0064628E"/>
    <w:rsid w:val="0065129B"/>
    <w:rsid w:val="00653F85"/>
    <w:rsid w:val="00657276"/>
    <w:rsid w:val="006641C7"/>
    <w:rsid w:val="00666190"/>
    <w:rsid w:val="00667B05"/>
    <w:rsid w:val="00667F8E"/>
    <w:rsid w:val="00674420"/>
    <w:rsid w:val="00677226"/>
    <w:rsid w:val="0068243D"/>
    <w:rsid w:val="00682AED"/>
    <w:rsid w:val="0068374D"/>
    <w:rsid w:val="006846BE"/>
    <w:rsid w:val="00685D23"/>
    <w:rsid w:val="0069070B"/>
    <w:rsid w:val="00691163"/>
    <w:rsid w:val="0069204F"/>
    <w:rsid w:val="00692141"/>
    <w:rsid w:val="00693ABA"/>
    <w:rsid w:val="00697523"/>
    <w:rsid w:val="006A5765"/>
    <w:rsid w:val="006B27EF"/>
    <w:rsid w:val="006C06A8"/>
    <w:rsid w:val="006C0858"/>
    <w:rsid w:val="006C0B70"/>
    <w:rsid w:val="006D2786"/>
    <w:rsid w:val="006D599D"/>
    <w:rsid w:val="006E3E52"/>
    <w:rsid w:val="006E45FF"/>
    <w:rsid w:val="006F1817"/>
    <w:rsid w:val="006F5C24"/>
    <w:rsid w:val="006F777E"/>
    <w:rsid w:val="007006DF"/>
    <w:rsid w:val="00720495"/>
    <w:rsid w:val="007218B3"/>
    <w:rsid w:val="007266BB"/>
    <w:rsid w:val="00733CFB"/>
    <w:rsid w:val="00734A25"/>
    <w:rsid w:val="00743061"/>
    <w:rsid w:val="007514F5"/>
    <w:rsid w:val="007555DD"/>
    <w:rsid w:val="007617F2"/>
    <w:rsid w:val="007659DC"/>
    <w:rsid w:val="00770A6F"/>
    <w:rsid w:val="00772AD6"/>
    <w:rsid w:val="00780705"/>
    <w:rsid w:val="0079042B"/>
    <w:rsid w:val="00793C2A"/>
    <w:rsid w:val="00794706"/>
    <w:rsid w:val="007A3A28"/>
    <w:rsid w:val="007A567B"/>
    <w:rsid w:val="007A5B9F"/>
    <w:rsid w:val="007A61A5"/>
    <w:rsid w:val="007B1402"/>
    <w:rsid w:val="007B72D6"/>
    <w:rsid w:val="007D0A9B"/>
    <w:rsid w:val="007D5A09"/>
    <w:rsid w:val="007D5FB0"/>
    <w:rsid w:val="007D70EC"/>
    <w:rsid w:val="007E0B44"/>
    <w:rsid w:val="007F45D6"/>
    <w:rsid w:val="0080417B"/>
    <w:rsid w:val="00804836"/>
    <w:rsid w:val="00805A98"/>
    <w:rsid w:val="00812514"/>
    <w:rsid w:val="00813DEB"/>
    <w:rsid w:val="00816DC1"/>
    <w:rsid w:val="00821D6A"/>
    <w:rsid w:val="008230DD"/>
    <w:rsid w:val="00825488"/>
    <w:rsid w:val="0083096D"/>
    <w:rsid w:val="008332A3"/>
    <w:rsid w:val="00833A01"/>
    <w:rsid w:val="00844CCA"/>
    <w:rsid w:val="00846A6F"/>
    <w:rsid w:val="00850CED"/>
    <w:rsid w:val="0085430B"/>
    <w:rsid w:val="008553CF"/>
    <w:rsid w:val="00855D83"/>
    <w:rsid w:val="00857B3C"/>
    <w:rsid w:val="008627BC"/>
    <w:rsid w:val="00862CFE"/>
    <w:rsid w:val="0086310A"/>
    <w:rsid w:val="0088224F"/>
    <w:rsid w:val="00883C5B"/>
    <w:rsid w:val="008944CF"/>
    <w:rsid w:val="008A7661"/>
    <w:rsid w:val="008B0E71"/>
    <w:rsid w:val="008B50E9"/>
    <w:rsid w:val="008C0230"/>
    <w:rsid w:val="008C14FB"/>
    <w:rsid w:val="008C1CAB"/>
    <w:rsid w:val="008C50BF"/>
    <w:rsid w:val="008C63D2"/>
    <w:rsid w:val="008D275D"/>
    <w:rsid w:val="008D47E6"/>
    <w:rsid w:val="008D6081"/>
    <w:rsid w:val="008D6F3F"/>
    <w:rsid w:val="008E19EF"/>
    <w:rsid w:val="008F3844"/>
    <w:rsid w:val="00902474"/>
    <w:rsid w:val="0091696F"/>
    <w:rsid w:val="00924813"/>
    <w:rsid w:val="009325C4"/>
    <w:rsid w:val="00936B79"/>
    <w:rsid w:val="00937DBA"/>
    <w:rsid w:val="00942822"/>
    <w:rsid w:val="00944348"/>
    <w:rsid w:val="009451AE"/>
    <w:rsid w:val="009558DE"/>
    <w:rsid w:val="00955FFB"/>
    <w:rsid w:val="00956A69"/>
    <w:rsid w:val="00961A66"/>
    <w:rsid w:val="009633D9"/>
    <w:rsid w:val="009657EC"/>
    <w:rsid w:val="0097645B"/>
    <w:rsid w:val="00984C15"/>
    <w:rsid w:val="009903F5"/>
    <w:rsid w:val="009970BC"/>
    <w:rsid w:val="009A4B0C"/>
    <w:rsid w:val="009A5420"/>
    <w:rsid w:val="009A73E1"/>
    <w:rsid w:val="009B20DA"/>
    <w:rsid w:val="009B3E61"/>
    <w:rsid w:val="009B5A3E"/>
    <w:rsid w:val="009C010B"/>
    <w:rsid w:val="009C156A"/>
    <w:rsid w:val="009C2C24"/>
    <w:rsid w:val="009D0215"/>
    <w:rsid w:val="009D2D8D"/>
    <w:rsid w:val="009D31E5"/>
    <w:rsid w:val="009D3E40"/>
    <w:rsid w:val="009D4CE1"/>
    <w:rsid w:val="009E2D4A"/>
    <w:rsid w:val="009E40D7"/>
    <w:rsid w:val="009E6FEA"/>
    <w:rsid w:val="009F0008"/>
    <w:rsid w:val="009F2E6F"/>
    <w:rsid w:val="009F3D80"/>
    <w:rsid w:val="009F5719"/>
    <w:rsid w:val="009F66CF"/>
    <w:rsid w:val="00A16D9B"/>
    <w:rsid w:val="00A23209"/>
    <w:rsid w:val="00A32C54"/>
    <w:rsid w:val="00A42F5F"/>
    <w:rsid w:val="00A430D4"/>
    <w:rsid w:val="00A5343C"/>
    <w:rsid w:val="00A566F0"/>
    <w:rsid w:val="00A60517"/>
    <w:rsid w:val="00A71AF6"/>
    <w:rsid w:val="00A74666"/>
    <w:rsid w:val="00A74AFB"/>
    <w:rsid w:val="00A74ED4"/>
    <w:rsid w:val="00AA4238"/>
    <w:rsid w:val="00AA6316"/>
    <w:rsid w:val="00AB5148"/>
    <w:rsid w:val="00AB5F88"/>
    <w:rsid w:val="00AB6D6E"/>
    <w:rsid w:val="00AC2BA7"/>
    <w:rsid w:val="00AC2D09"/>
    <w:rsid w:val="00AC3052"/>
    <w:rsid w:val="00AE68FD"/>
    <w:rsid w:val="00AE712F"/>
    <w:rsid w:val="00AF0B43"/>
    <w:rsid w:val="00AF3806"/>
    <w:rsid w:val="00AF7C32"/>
    <w:rsid w:val="00B06AB7"/>
    <w:rsid w:val="00B14BFE"/>
    <w:rsid w:val="00B20BF4"/>
    <w:rsid w:val="00B244A3"/>
    <w:rsid w:val="00B337B8"/>
    <w:rsid w:val="00B36120"/>
    <w:rsid w:val="00B40277"/>
    <w:rsid w:val="00B415C3"/>
    <w:rsid w:val="00B4304F"/>
    <w:rsid w:val="00B477C9"/>
    <w:rsid w:val="00B535A0"/>
    <w:rsid w:val="00B5534B"/>
    <w:rsid w:val="00B55BB1"/>
    <w:rsid w:val="00B61C25"/>
    <w:rsid w:val="00B626DA"/>
    <w:rsid w:val="00B63891"/>
    <w:rsid w:val="00B64603"/>
    <w:rsid w:val="00B7264C"/>
    <w:rsid w:val="00B7451B"/>
    <w:rsid w:val="00B74A8B"/>
    <w:rsid w:val="00B81870"/>
    <w:rsid w:val="00B82234"/>
    <w:rsid w:val="00B833FF"/>
    <w:rsid w:val="00B907B4"/>
    <w:rsid w:val="00B968E7"/>
    <w:rsid w:val="00BB0077"/>
    <w:rsid w:val="00BB1074"/>
    <w:rsid w:val="00BB4355"/>
    <w:rsid w:val="00BB618F"/>
    <w:rsid w:val="00BC54B4"/>
    <w:rsid w:val="00BC5F83"/>
    <w:rsid w:val="00BE2C99"/>
    <w:rsid w:val="00BE2FC4"/>
    <w:rsid w:val="00BE4800"/>
    <w:rsid w:val="00BF50A1"/>
    <w:rsid w:val="00BF7CF7"/>
    <w:rsid w:val="00C01F09"/>
    <w:rsid w:val="00C03E7D"/>
    <w:rsid w:val="00C05B11"/>
    <w:rsid w:val="00C0786B"/>
    <w:rsid w:val="00C10FC6"/>
    <w:rsid w:val="00C118D7"/>
    <w:rsid w:val="00C176FA"/>
    <w:rsid w:val="00C205E2"/>
    <w:rsid w:val="00C21A97"/>
    <w:rsid w:val="00C23BA5"/>
    <w:rsid w:val="00C30FF0"/>
    <w:rsid w:val="00C33E10"/>
    <w:rsid w:val="00C3661D"/>
    <w:rsid w:val="00C416B0"/>
    <w:rsid w:val="00C4342F"/>
    <w:rsid w:val="00C562C5"/>
    <w:rsid w:val="00C5654F"/>
    <w:rsid w:val="00C57503"/>
    <w:rsid w:val="00C70BD2"/>
    <w:rsid w:val="00C81A6E"/>
    <w:rsid w:val="00C83E5D"/>
    <w:rsid w:val="00C959CC"/>
    <w:rsid w:val="00CC2B2D"/>
    <w:rsid w:val="00CC2DFF"/>
    <w:rsid w:val="00CD301B"/>
    <w:rsid w:val="00CD6E1D"/>
    <w:rsid w:val="00CE591C"/>
    <w:rsid w:val="00CF35EE"/>
    <w:rsid w:val="00CF3A7C"/>
    <w:rsid w:val="00CF6647"/>
    <w:rsid w:val="00CF71B1"/>
    <w:rsid w:val="00D0314D"/>
    <w:rsid w:val="00D10508"/>
    <w:rsid w:val="00D109B8"/>
    <w:rsid w:val="00D249B0"/>
    <w:rsid w:val="00D25AF7"/>
    <w:rsid w:val="00D26AA4"/>
    <w:rsid w:val="00D279A9"/>
    <w:rsid w:val="00D36140"/>
    <w:rsid w:val="00D40471"/>
    <w:rsid w:val="00D40537"/>
    <w:rsid w:val="00D428E0"/>
    <w:rsid w:val="00D457EE"/>
    <w:rsid w:val="00D5454C"/>
    <w:rsid w:val="00D570ED"/>
    <w:rsid w:val="00D61C05"/>
    <w:rsid w:val="00D66620"/>
    <w:rsid w:val="00D6703A"/>
    <w:rsid w:val="00D7403F"/>
    <w:rsid w:val="00D815DE"/>
    <w:rsid w:val="00D82E7C"/>
    <w:rsid w:val="00D86CEB"/>
    <w:rsid w:val="00D91A61"/>
    <w:rsid w:val="00DA1A9E"/>
    <w:rsid w:val="00DC6AFB"/>
    <w:rsid w:val="00DF1ECC"/>
    <w:rsid w:val="00DF2CED"/>
    <w:rsid w:val="00DF368F"/>
    <w:rsid w:val="00E054AD"/>
    <w:rsid w:val="00E05670"/>
    <w:rsid w:val="00E06298"/>
    <w:rsid w:val="00E12070"/>
    <w:rsid w:val="00E20C3F"/>
    <w:rsid w:val="00E25EEC"/>
    <w:rsid w:val="00E27FCF"/>
    <w:rsid w:val="00E3320E"/>
    <w:rsid w:val="00E46D44"/>
    <w:rsid w:val="00E55147"/>
    <w:rsid w:val="00E56414"/>
    <w:rsid w:val="00E56496"/>
    <w:rsid w:val="00E57D28"/>
    <w:rsid w:val="00E63996"/>
    <w:rsid w:val="00E65279"/>
    <w:rsid w:val="00E65E5A"/>
    <w:rsid w:val="00E662F0"/>
    <w:rsid w:val="00E77A28"/>
    <w:rsid w:val="00E8420E"/>
    <w:rsid w:val="00E859A1"/>
    <w:rsid w:val="00E9050B"/>
    <w:rsid w:val="00E90D13"/>
    <w:rsid w:val="00EB1696"/>
    <w:rsid w:val="00EC2961"/>
    <w:rsid w:val="00EC58C5"/>
    <w:rsid w:val="00ED52FD"/>
    <w:rsid w:val="00EE19EF"/>
    <w:rsid w:val="00EE33CC"/>
    <w:rsid w:val="00EE6E1B"/>
    <w:rsid w:val="00EF4C4E"/>
    <w:rsid w:val="00F002D9"/>
    <w:rsid w:val="00F002F1"/>
    <w:rsid w:val="00F00590"/>
    <w:rsid w:val="00F02BBA"/>
    <w:rsid w:val="00F0685E"/>
    <w:rsid w:val="00F07520"/>
    <w:rsid w:val="00F07E5D"/>
    <w:rsid w:val="00F20F4F"/>
    <w:rsid w:val="00F23C9F"/>
    <w:rsid w:val="00F2629F"/>
    <w:rsid w:val="00F26C57"/>
    <w:rsid w:val="00F33337"/>
    <w:rsid w:val="00F34B1E"/>
    <w:rsid w:val="00F44A79"/>
    <w:rsid w:val="00F573DF"/>
    <w:rsid w:val="00F620EF"/>
    <w:rsid w:val="00F63E53"/>
    <w:rsid w:val="00F67D0D"/>
    <w:rsid w:val="00F70950"/>
    <w:rsid w:val="00F7615B"/>
    <w:rsid w:val="00F842D0"/>
    <w:rsid w:val="00F910C0"/>
    <w:rsid w:val="00F946B0"/>
    <w:rsid w:val="00F94E1E"/>
    <w:rsid w:val="00F979C4"/>
    <w:rsid w:val="00FA38E5"/>
    <w:rsid w:val="00FA50D8"/>
    <w:rsid w:val="00FB3270"/>
    <w:rsid w:val="00FC69C6"/>
    <w:rsid w:val="00FD24B0"/>
    <w:rsid w:val="00FD2642"/>
    <w:rsid w:val="00FD32C0"/>
    <w:rsid w:val="00FD4134"/>
    <w:rsid w:val="00FE4F5E"/>
    <w:rsid w:val="00FE65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50AE74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1" w:qFormat="1"/>
    <w:lsdException w:name="heading 3" w:uiPriority="1" w:qFormat="1"/>
    <w:lsdException w:name="heading 4" w:uiPriority="1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4CD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link w:val="Heading1Char"/>
    <w:uiPriority w:val="1"/>
    <w:qFormat/>
    <w:rsid w:val="00F63E53"/>
    <w:pPr>
      <w:widowControl w:val="0"/>
      <w:autoSpaceDE w:val="0"/>
      <w:autoSpaceDN w:val="0"/>
      <w:outlineLvl w:val="0"/>
    </w:pPr>
    <w:rPr>
      <w:i/>
      <w:sz w:val="28"/>
      <w:szCs w:val="28"/>
    </w:rPr>
  </w:style>
  <w:style w:type="paragraph" w:styleId="Heading2">
    <w:name w:val="heading 2"/>
    <w:basedOn w:val="Normal"/>
    <w:link w:val="Heading2Char"/>
    <w:uiPriority w:val="1"/>
    <w:qFormat/>
    <w:rsid w:val="00F63E53"/>
    <w:pPr>
      <w:widowControl w:val="0"/>
      <w:autoSpaceDE w:val="0"/>
      <w:autoSpaceDN w:val="0"/>
      <w:spacing w:line="259" w:lineRule="exact"/>
      <w:jc w:val="right"/>
      <w:outlineLvl w:val="1"/>
    </w:pPr>
    <w:rPr>
      <w:sz w:val="27"/>
      <w:szCs w:val="27"/>
    </w:rPr>
  </w:style>
  <w:style w:type="paragraph" w:styleId="Heading3">
    <w:name w:val="heading 3"/>
    <w:basedOn w:val="Normal"/>
    <w:link w:val="Heading3Char"/>
    <w:uiPriority w:val="1"/>
    <w:qFormat/>
    <w:rsid w:val="00F63E53"/>
    <w:pPr>
      <w:widowControl w:val="0"/>
      <w:autoSpaceDE w:val="0"/>
      <w:autoSpaceDN w:val="0"/>
      <w:spacing w:before="75"/>
      <w:ind w:left="796"/>
      <w:jc w:val="center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link w:val="Heading4Char"/>
    <w:uiPriority w:val="1"/>
    <w:qFormat/>
    <w:rsid w:val="00F63E53"/>
    <w:pPr>
      <w:widowControl w:val="0"/>
      <w:autoSpaceDE w:val="0"/>
      <w:autoSpaceDN w:val="0"/>
      <w:spacing w:before="121"/>
      <w:ind w:left="1281" w:hanging="455"/>
      <w:jc w:val="both"/>
      <w:outlineLvl w:val="3"/>
    </w:pPr>
    <w:rPr>
      <w:b/>
      <w:bCs/>
      <w:i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F2629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2629F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aliases w:val="List Paragraph_FS,Câu dẫn"/>
    <w:basedOn w:val="Normal"/>
    <w:link w:val="ListParagraphChar"/>
    <w:uiPriority w:val="1"/>
    <w:qFormat/>
    <w:rsid w:val="00F2629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279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279A9"/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01">
    <w:name w:val="fontstyle01"/>
    <w:rsid w:val="003D4CDA"/>
    <w:rPr>
      <w:rFonts w:ascii="TimesNewRomanPS-BoldMT" w:hAnsi="TimesNewRomanPS-BoldMT" w:hint="default"/>
      <w:b/>
      <w:bCs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3D4CDA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BodyText">
    <w:name w:val="Body Text"/>
    <w:basedOn w:val="Normal"/>
    <w:link w:val="BodyTextChar"/>
    <w:uiPriority w:val="1"/>
    <w:unhideWhenUsed/>
    <w:qFormat/>
    <w:rsid w:val="003D4CDA"/>
    <w:pPr>
      <w:spacing w:line="360" w:lineRule="auto"/>
      <w:jc w:val="both"/>
    </w:pPr>
    <w:rPr>
      <w:rFonts w:ascii=".VnTime" w:hAnsi=".VnTime"/>
      <w:sz w:val="28"/>
    </w:rPr>
  </w:style>
  <w:style w:type="character" w:customStyle="1" w:styleId="BodyTextChar">
    <w:name w:val="Body Text Char"/>
    <w:basedOn w:val="DefaultParagraphFont"/>
    <w:link w:val="BodyText"/>
    <w:uiPriority w:val="1"/>
    <w:rsid w:val="003D4CDA"/>
    <w:rPr>
      <w:rFonts w:ascii=".VnTime" w:eastAsia="Times New Roman" w:hAnsi=".VnTime" w:cs="Times New Roman"/>
      <w:sz w:val="28"/>
      <w:szCs w:val="24"/>
    </w:rPr>
  </w:style>
  <w:style w:type="character" w:customStyle="1" w:styleId="YoungMixChar">
    <w:name w:val="YoungMix_Char"/>
    <w:rsid w:val="003D4CDA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3D4CD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3D4CDA"/>
    <w:rPr>
      <w:rFonts w:ascii="Times New Roman" w:eastAsia="Times New Roman" w:hAnsi="Times New Roman" w:cs="Times New Roman"/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rsid w:val="00E12070"/>
    <w:pPr>
      <w:widowControl w:val="0"/>
      <w:autoSpaceDE w:val="0"/>
      <w:autoSpaceDN w:val="0"/>
    </w:pPr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21A9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1A97"/>
    <w:rPr>
      <w:rFonts w:ascii="Tahoma" w:eastAsia="Times New Roman" w:hAnsi="Tahoma" w:cs="Tahoma"/>
      <w:sz w:val="16"/>
      <w:szCs w:val="16"/>
    </w:rPr>
  </w:style>
  <w:style w:type="table" w:customStyle="1" w:styleId="TableGrid4">
    <w:name w:val="Table Grid4"/>
    <w:basedOn w:val="TableNormal"/>
    <w:next w:val="TableGrid"/>
    <w:uiPriority w:val="59"/>
    <w:rsid w:val="00F620EF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uiPriority w:val="22"/>
    <w:qFormat/>
    <w:rsid w:val="006C0B70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9D2D8D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1"/>
    <w:rsid w:val="00F63E53"/>
    <w:rPr>
      <w:rFonts w:ascii="Times New Roman" w:eastAsia="Times New Roman" w:hAnsi="Times New Roman" w:cs="Times New Roman"/>
      <w:i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1"/>
    <w:rsid w:val="00F63E53"/>
    <w:rPr>
      <w:rFonts w:ascii="Times New Roman" w:eastAsia="Times New Roman" w:hAnsi="Times New Roman" w:cs="Times New Roman"/>
      <w:sz w:val="27"/>
      <w:szCs w:val="27"/>
    </w:rPr>
  </w:style>
  <w:style w:type="character" w:customStyle="1" w:styleId="Heading3Char">
    <w:name w:val="Heading 3 Char"/>
    <w:basedOn w:val="DefaultParagraphFont"/>
    <w:link w:val="Heading3"/>
    <w:uiPriority w:val="1"/>
    <w:rsid w:val="00F63E53"/>
    <w:rPr>
      <w:rFonts w:ascii="Times New Roman" w:eastAsia="Times New Roman" w:hAnsi="Times New Roman" w:cs="Times New Roman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1"/>
    <w:rsid w:val="00F63E53"/>
    <w:rPr>
      <w:rFonts w:ascii="Times New Roman" w:eastAsia="Times New Roman" w:hAnsi="Times New Roman" w:cs="Times New Roman"/>
      <w:b/>
      <w:bCs/>
      <w:i/>
      <w:sz w:val="26"/>
      <w:szCs w:val="26"/>
    </w:rPr>
  </w:style>
  <w:style w:type="paragraph" w:styleId="Title">
    <w:name w:val="Title"/>
    <w:basedOn w:val="Normal"/>
    <w:link w:val="TitleChar"/>
    <w:uiPriority w:val="1"/>
    <w:qFormat/>
    <w:rsid w:val="00F63E53"/>
    <w:pPr>
      <w:widowControl w:val="0"/>
      <w:autoSpaceDE w:val="0"/>
      <w:autoSpaceDN w:val="0"/>
      <w:spacing w:line="413" w:lineRule="exact"/>
      <w:ind w:left="796" w:right="628"/>
      <w:jc w:val="center"/>
    </w:pPr>
    <w:rPr>
      <w:sz w:val="36"/>
      <w:szCs w:val="36"/>
    </w:rPr>
  </w:style>
  <w:style w:type="character" w:customStyle="1" w:styleId="TitleChar">
    <w:name w:val="Title Char"/>
    <w:basedOn w:val="DefaultParagraphFont"/>
    <w:link w:val="Title"/>
    <w:uiPriority w:val="1"/>
    <w:rsid w:val="00F63E53"/>
    <w:rPr>
      <w:rFonts w:ascii="Times New Roman" w:eastAsia="Times New Roman" w:hAnsi="Times New Roman" w:cs="Times New Roman"/>
      <w:sz w:val="36"/>
      <w:szCs w:val="3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1" w:qFormat="1"/>
    <w:lsdException w:name="heading 3" w:uiPriority="1" w:qFormat="1"/>
    <w:lsdException w:name="heading 4" w:uiPriority="1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4CD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link w:val="Heading1Char"/>
    <w:uiPriority w:val="1"/>
    <w:qFormat/>
    <w:rsid w:val="00F63E53"/>
    <w:pPr>
      <w:widowControl w:val="0"/>
      <w:autoSpaceDE w:val="0"/>
      <w:autoSpaceDN w:val="0"/>
      <w:outlineLvl w:val="0"/>
    </w:pPr>
    <w:rPr>
      <w:i/>
      <w:sz w:val="28"/>
      <w:szCs w:val="28"/>
    </w:rPr>
  </w:style>
  <w:style w:type="paragraph" w:styleId="Heading2">
    <w:name w:val="heading 2"/>
    <w:basedOn w:val="Normal"/>
    <w:link w:val="Heading2Char"/>
    <w:uiPriority w:val="1"/>
    <w:qFormat/>
    <w:rsid w:val="00F63E53"/>
    <w:pPr>
      <w:widowControl w:val="0"/>
      <w:autoSpaceDE w:val="0"/>
      <w:autoSpaceDN w:val="0"/>
      <w:spacing w:line="259" w:lineRule="exact"/>
      <w:jc w:val="right"/>
      <w:outlineLvl w:val="1"/>
    </w:pPr>
    <w:rPr>
      <w:sz w:val="27"/>
      <w:szCs w:val="27"/>
    </w:rPr>
  </w:style>
  <w:style w:type="paragraph" w:styleId="Heading3">
    <w:name w:val="heading 3"/>
    <w:basedOn w:val="Normal"/>
    <w:link w:val="Heading3Char"/>
    <w:uiPriority w:val="1"/>
    <w:qFormat/>
    <w:rsid w:val="00F63E53"/>
    <w:pPr>
      <w:widowControl w:val="0"/>
      <w:autoSpaceDE w:val="0"/>
      <w:autoSpaceDN w:val="0"/>
      <w:spacing w:before="75"/>
      <w:ind w:left="796"/>
      <w:jc w:val="center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link w:val="Heading4Char"/>
    <w:uiPriority w:val="1"/>
    <w:qFormat/>
    <w:rsid w:val="00F63E53"/>
    <w:pPr>
      <w:widowControl w:val="0"/>
      <w:autoSpaceDE w:val="0"/>
      <w:autoSpaceDN w:val="0"/>
      <w:spacing w:before="121"/>
      <w:ind w:left="1281" w:hanging="455"/>
      <w:jc w:val="both"/>
      <w:outlineLvl w:val="3"/>
    </w:pPr>
    <w:rPr>
      <w:b/>
      <w:bCs/>
      <w:i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F2629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2629F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aliases w:val="List Paragraph_FS,Câu dẫn"/>
    <w:basedOn w:val="Normal"/>
    <w:link w:val="ListParagraphChar"/>
    <w:uiPriority w:val="1"/>
    <w:qFormat/>
    <w:rsid w:val="00F2629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279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279A9"/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01">
    <w:name w:val="fontstyle01"/>
    <w:rsid w:val="003D4CDA"/>
    <w:rPr>
      <w:rFonts w:ascii="TimesNewRomanPS-BoldMT" w:hAnsi="TimesNewRomanPS-BoldMT" w:hint="default"/>
      <w:b/>
      <w:bCs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3D4CDA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BodyText">
    <w:name w:val="Body Text"/>
    <w:basedOn w:val="Normal"/>
    <w:link w:val="BodyTextChar"/>
    <w:uiPriority w:val="1"/>
    <w:unhideWhenUsed/>
    <w:qFormat/>
    <w:rsid w:val="003D4CDA"/>
    <w:pPr>
      <w:spacing w:line="360" w:lineRule="auto"/>
      <w:jc w:val="both"/>
    </w:pPr>
    <w:rPr>
      <w:rFonts w:ascii=".VnTime" w:hAnsi=".VnTime"/>
      <w:sz w:val="28"/>
    </w:rPr>
  </w:style>
  <w:style w:type="character" w:customStyle="1" w:styleId="BodyTextChar">
    <w:name w:val="Body Text Char"/>
    <w:basedOn w:val="DefaultParagraphFont"/>
    <w:link w:val="BodyText"/>
    <w:uiPriority w:val="1"/>
    <w:rsid w:val="003D4CDA"/>
    <w:rPr>
      <w:rFonts w:ascii=".VnTime" w:eastAsia="Times New Roman" w:hAnsi=".VnTime" w:cs="Times New Roman"/>
      <w:sz w:val="28"/>
      <w:szCs w:val="24"/>
    </w:rPr>
  </w:style>
  <w:style w:type="character" w:customStyle="1" w:styleId="YoungMixChar">
    <w:name w:val="YoungMix_Char"/>
    <w:rsid w:val="003D4CDA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3D4CD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3D4CDA"/>
    <w:rPr>
      <w:rFonts w:ascii="Times New Roman" w:eastAsia="Times New Roman" w:hAnsi="Times New Roman" w:cs="Times New Roman"/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rsid w:val="00E12070"/>
    <w:pPr>
      <w:widowControl w:val="0"/>
      <w:autoSpaceDE w:val="0"/>
      <w:autoSpaceDN w:val="0"/>
    </w:pPr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21A9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1A97"/>
    <w:rPr>
      <w:rFonts w:ascii="Tahoma" w:eastAsia="Times New Roman" w:hAnsi="Tahoma" w:cs="Tahoma"/>
      <w:sz w:val="16"/>
      <w:szCs w:val="16"/>
    </w:rPr>
  </w:style>
  <w:style w:type="table" w:customStyle="1" w:styleId="TableGrid4">
    <w:name w:val="Table Grid4"/>
    <w:basedOn w:val="TableNormal"/>
    <w:next w:val="TableGrid"/>
    <w:uiPriority w:val="59"/>
    <w:rsid w:val="00F620EF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uiPriority w:val="22"/>
    <w:qFormat/>
    <w:rsid w:val="006C0B70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9D2D8D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1"/>
    <w:rsid w:val="00F63E53"/>
    <w:rPr>
      <w:rFonts w:ascii="Times New Roman" w:eastAsia="Times New Roman" w:hAnsi="Times New Roman" w:cs="Times New Roman"/>
      <w:i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1"/>
    <w:rsid w:val="00F63E53"/>
    <w:rPr>
      <w:rFonts w:ascii="Times New Roman" w:eastAsia="Times New Roman" w:hAnsi="Times New Roman" w:cs="Times New Roman"/>
      <w:sz w:val="27"/>
      <w:szCs w:val="27"/>
    </w:rPr>
  </w:style>
  <w:style w:type="character" w:customStyle="1" w:styleId="Heading3Char">
    <w:name w:val="Heading 3 Char"/>
    <w:basedOn w:val="DefaultParagraphFont"/>
    <w:link w:val="Heading3"/>
    <w:uiPriority w:val="1"/>
    <w:rsid w:val="00F63E53"/>
    <w:rPr>
      <w:rFonts w:ascii="Times New Roman" w:eastAsia="Times New Roman" w:hAnsi="Times New Roman" w:cs="Times New Roman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1"/>
    <w:rsid w:val="00F63E53"/>
    <w:rPr>
      <w:rFonts w:ascii="Times New Roman" w:eastAsia="Times New Roman" w:hAnsi="Times New Roman" w:cs="Times New Roman"/>
      <w:b/>
      <w:bCs/>
      <w:i/>
      <w:sz w:val="26"/>
      <w:szCs w:val="26"/>
    </w:rPr>
  </w:style>
  <w:style w:type="paragraph" w:styleId="Title">
    <w:name w:val="Title"/>
    <w:basedOn w:val="Normal"/>
    <w:link w:val="TitleChar"/>
    <w:uiPriority w:val="1"/>
    <w:qFormat/>
    <w:rsid w:val="00F63E53"/>
    <w:pPr>
      <w:widowControl w:val="0"/>
      <w:autoSpaceDE w:val="0"/>
      <w:autoSpaceDN w:val="0"/>
      <w:spacing w:line="413" w:lineRule="exact"/>
      <w:ind w:left="796" w:right="628"/>
      <w:jc w:val="center"/>
    </w:pPr>
    <w:rPr>
      <w:sz w:val="36"/>
      <w:szCs w:val="36"/>
    </w:rPr>
  </w:style>
  <w:style w:type="character" w:customStyle="1" w:styleId="TitleChar">
    <w:name w:val="Title Char"/>
    <w:basedOn w:val="DefaultParagraphFont"/>
    <w:link w:val="Title"/>
    <w:uiPriority w:val="1"/>
    <w:rsid w:val="00F63E53"/>
    <w:rPr>
      <w:rFonts w:ascii="Times New Roman" w:eastAsia="Times New Roman" w:hAnsi="Times New Roman" w:cs="Times New Roman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64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7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8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92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12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73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18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697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304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2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40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79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161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790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89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2.bin" Type="http://schemas.openxmlformats.org/officeDocument/2006/relationships/oleObject"/><Relationship Id="rId11" Target="embeddings/oleObject3.bin" Type="http://schemas.openxmlformats.org/officeDocument/2006/relationships/oleObject"/><Relationship Id="rId12" Target="media/image2.wmf" Type="http://schemas.openxmlformats.org/officeDocument/2006/relationships/image"/><Relationship Id="rId13" Target="embeddings/oleObject4.bin" Type="http://schemas.openxmlformats.org/officeDocument/2006/relationships/oleObject"/><Relationship Id="rId14" Target="media/image3.wmf" Type="http://schemas.openxmlformats.org/officeDocument/2006/relationships/image"/><Relationship Id="rId15" Target="embeddings/oleObject5.bin" Type="http://schemas.openxmlformats.org/officeDocument/2006/relationships/oleObject"/><Relationship Id="rId16" Target="media/image4.wmf" Type="http://schemas.openxmlformats.org/officeDocument/2006/relationships/image"/><Relationship Id="rId17" Target="embeddings/oleObject6.bin" Type="http://schemas.openxmlformats.org/officeDocument/2006/relationships/oleObject"/><Relationship Id="rId18" Target="media/image5.wmf" Type="http://schemas.openxmlformats.org/officeDocument/2006/relationships/image"/><Relationship Id="rId19" Target="embeddings/oleObject7.bin" Type="http://schemas.openxmlformats.org/officeDocument/2006/relationships/oleObject"/><Relationship Id="rId2" Target="styles.xml" Type="http://schemas.openxmlformats.org/officeDocument/2006/relationships/styles"/><Relationship Id="rId20" Target="media/image6.wmf" Type="http://schemas.openxmlformats.org/officeDocument/2006/relationships/image"/><Relationship Id="rId21" Target="embeddings/oleObject8.bin" Type="http://schemas.openxmlformats.org/officeDocument/2006/relationships/oleObject"/><Relationship Id="rId22" Target="media/image7.wmf" Type="http://schemas.openxmlformats.org/officeDocument/2006/relationships/image"/><Relationship Id="rId23" Target="embeddings/oleObject9.bin" Type="http://schemas.openxmlformats.org/officeDocument/2006/relationships/oleObject"/><Relationship Id="rId24" Target="header1.xml" Type="http://schemas.openxmlformats.org/officeDocument/2006/relationships/header"/><Relationship Id="rId25" Target="footer1.xml" Type="http://schemas.openxmlformats.org/officeDocument/2006/relationships/footer"/><Relationship Id="rId26" Target="fontTable.xml" Type="http://schemas.openxmlformats.org/officeDocument/2006/relationships/fontTable"/><Relationship Id="rId27" Target="theme/theme1.xml" Type="http://schemas.openxmlformats.org/officeDocument/2006/relationships/theme"/><Relationship Id="rId3" Target="stylesWithEffects.xml" Type="http://schemas.microsoft.com/office/2007/relationships/stylesWithEffect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9</Pages>
  <Words>3307</Words>
  <Characters>18854</Characters>
  <Application>Microsoft Office Word</Application>
  <DocSecurity>0</DocSecurity>
  <Lines>157</Lines>
  <Paragraphs>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21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2-18T01:40:00Z</dcterms:created>
  <dc:creator>tailieu123.edu.vn</dc:creator>
  <dc:description>Ma trận đặc tả đề kiểm tra giữa học kỳ 2 Toán 11 Kết nối tri thức được soạn dưới dạng file word và PDF gồm 19 trang. Các bạn xem và tải về ở dưới.</dc:description>
  <dcterms:modified xsi:type="dcterms:W3CDTF">2023-12-18T01:40:00Z</dcterms:modified>
  <cp:revision>1</cp:revision>
  <dc:title>Ma Trận Đặc Tả Đề Kiểm Tra Giữa Học Kỳ 2 Toán 11 Kết Nối Tri Thức</dc:title>
</cp:coreProperties>
</file>